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3.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customXml/itemProps1.xml" ContentType="application/vnd.openxmlformats-officedocument.customXmlPropertie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F2BFBC" w14:textId="3A128C9A" w:rsidR="001A2DBF" w:rsidRPr="003370D7" w:rsidRDefault="00F01992" w:rsidP="001A2DBF">
      <w:pPr>
        <w:tabs>
          <w:tab w:val="left" w:pos="567"/>
        </w:tabs>
        <w:rPr>
          <w:bCs/>
        </w:rPr>
      </w:pPr>
      <w:r>
        <w:rPr>
          <w:bCs/>
          <w:noProof/>
        </w:rPr>
        <mc:AlternateContent>
          <mc:Choice Requires="wpg">
            <w:drawing>
              <wp:anchor distT="0" distB="0" distL="114300" distR="114300" simplePos="0" relativeHeight="251661312" behindDoc="0" locked="0" layoutInCell="1" allowOverlap="1" wp14:anchorId="74A8BF84" wp14:editId="1F32AD36">
                <wp:simplePos x="0" y="0"/>
                <wp:positionH relativeFrom="column">
                  <wp:posOffset>-791845</wp:posOffset>
                </wp:positionH>
                <wp:positionV relativeFrom="paragraph">
                  <wp:posOffset>-798385</wp:posOffset>
                </wp:positionV>
                <wp:extent cx="10692765" cy="7571551"/>
                <wp:effectExtent l="0" t="0" r="0" b="0"/>
                <wp:wrapNone/>
                <wp:docPr id="2" name="Group 2"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2765" cy="7571551"/>
                          <a:chOff x="0" y="0"/>
                          <a:chExt cx="10692765" cy="7571551"/>
                        </a:xfrm>
                      </wpg:grpSpPr>
                      <pic:pic xmlns:pic="http://schemas.openxmlformats.org/drawingml/2006/picture">
                        <pic:nvPicPr>
                          <pic:cNvPr id="1" name="Picture 1" descr="GCSE (9-1) Practice Materials Mathematics J560/04 Alternative Paper Mark Scheme Autumn 2021 series"/>
                          <pic:cNvPicPr>
                            <a:picLocks noChangeAspect="1"/>
                          </pic:cNvPicPr>
                        </pic:nvPicPr>
                        <pic:blipFill>
                          <a:blip r:embed="rId8"/>
                          <a:stretch>
                            <a:fillRect/>
                          </a:stretch>
                        </pic:blipFill>
                        <pic:spPr>
                          <a:xfrm>
                            <a:off x="0" y="0"/>
                            <a:ext cx="10692765" cy="7559675"/>
                          </a:xfrm>
                          <a:prstGeom prst="rect">
                            <a:avLst/>
                          </a:prstGeom>
                        </pic:spPr>
                      </pic:pic>
                      <wps:wsp>
                        <wps:cNvPr id="3" name="Text Box 3"/>
                        <wps:cNvSpPr txBox="1"/>
                        <wps:spPr>
                          <a:xfrm>
                            <a:off x="7849590" y="7037516"/>
                            <a:ext cx="2576830" cy="534035"/>
                          </a:xfrm>
                          <a:prstGeom prst="rect">
                            <a:avLst/>
                          </a:prstGeom>
                          <a:solidFill>
                            <a:schemeClr val="bg1"/>
                          </a:solidFill>
                          <a:ln w="6350">
                            <a:noFill/>
                          </a:ln>
                        </wps:spPr>
                        <wps:txbx>
                          <w:txbxContent>
                            <w:bookmarkStart w:id="0" w:name="_Hlk101878545"/>
                            <w:bookmarkEnd w:id="0"/>
                            <w:p w14:paraId="26D2FFE4" w14:textId="77777777" w:rsidR="004547BE" w:rsidRPr="00F14344" w:rsidRDefault="004547BE" w:rsidP="004547BE">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4A8BF84" id="Group 2" o:spid="_x0000_s1026" alt="GCSE (9-1) Practice Materials Mathematics J560/01 Alternative Paper Mark Scheme Autumn 2021 series" style="position:absolute;margin-left:-62.35pt;margin-top:-62.85pt;width:841.95pt;height:596.2pt;z-index:251661312;mso-height-relative:margin" coordsize="106927,75715"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fMH5v8A/OJPl/8AOTUf0xcy6hZaoIVg+uWN28EvpKSQ&#10;lDzjpUn9jfvXMjHnMBWxHcQ1ygClf5af84W+VPy21GPWGW71TVIgBHealctcypToVFFjDL+y3p8l&#10;/ZIqcM9RKQrkO4bKMYG76zzGbH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BH/ooz538bD/AKRj/wBVM0P52fk/Qf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3/RRnzv42H/AEjH/qpj+dn5L/oF0n9P/TD/AIl3/RRnzv42H/SMf+qmP52fkv8AoF0n9P8A&#10;0w/4l+5HkrVZNd0uyu5qerPawSvQUHJ41ZqDsKnN5A2AXwXU4xjnKI5CRA+Bpk2ScZ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I/nJP2K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qo/LH/jhaZ/zA2v/JlM6nHyHuD8j63+9n/Xl95ZxljhO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v5H85J+x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9VH5Y/wDHC0z/AJgbX/kymdTj5D3B+R9b/ez/AK8vvLOMscJ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I/nJP2K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qo/LH/AI4Wmf8AMDa/8mUzqcfIe4PyPrf72f8AXl95&#10;ZxljhO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v5H85J+x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9VH5Y/8AHC0z/mBtf+TKZ1OPkPcH5H1v97P+&#10;vL7yzjLHC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fyP5yT9&#10;i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v6qPyx/44Wmf8wNr/AMmUzqcfIe4PyPrf&#10;72f9eX3lnGWOE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kf&#10;zkn7F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f1Uflj/xwtM/5gbX/AJMpnU4+Q9wf&#10;kfW/3s/68vvLOMscJ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I/nJP2K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qo/LH/jhaZ/zA2v/ACZTOpx8&#10;h7g/I+t/vZ/15feWcZY4T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R/OSfs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VR+WP/HC0z/mBtf+TKZ1&#10;OPkPcH5H1v8Aez/ry+8s4yxwn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8j+ck/Y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qj8sf+OFpn/MDa/8&#10;mUzqcfIe4PyPrf72f9eX3lnGWOE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kfzkn7F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f1Uflj/AMcLTP8A&#10;mBtf+TKZ1OPkPcH5H1v97P8Ary+8s4yxwn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8j+ck/Y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qj8sf8A&#10;jhaZ/wAwNr/yZTOpx8h7g/I+t/vZ/wBeX3lnGWOE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kfzkn7F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f1&#10;Uflj/wAcLTP+YG1/5MpnU4+Q9wfkfW/3s/68vvLOMscJ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VR+WP/ABwtM/5gbX/kymdTj5D3B+R9b/ez/ry+8s4yxwn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v6qPyx/wCO&#10;Fpn/ADA2v/JlM6nHyHuD8j63+9n/AF5feWcZY4T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qj8sf+OFpn/MDa/8AJlM6nHyHuD8j63+9n/Xl&#10;95ZxljhO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9VH5Y/wDHC0z/AJgbX/kymdTj5D3B&#10;+R9b/ez/AK8vvLOMscJ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qo/LH/jhaZ/z&#10;A2v/ACZTOpx8h7g/I+t/vZ/15feWcZY4T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qj8sf8AjhaZ/wAwNr/yZTOpx8h7g/I+t/vZ/wBeX3lnGWOE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qj8sf+OFpn/MDa/wDJlM6nHyHuD8j63+9n/Xl9&#10;5ZxljhO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VR+WP/ABwtM/5gbX/kymdTj5D3B+R9b/ez/ry+8s4yxwn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qj8sf8AjhaZ&#10;/wAwNr/yZTOpx8h7g/I+t/vZ/wBeX3lnGWOE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f1Uflj/AMcLTP8AmBtf+TKZ1OPkPcH5H1v97P8Ary+8s4yxwn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9VH5Y/wDHC0z/AJgbX/kymdTj5D3B+R9b/ez/AK8vvLOM&#10;scJ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I/nJP2K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qo/LH/AI4Wmf8AMDa/8mUzqcfIe4PyPrf72f8A&#10;Xl95ZxljhO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v5H85J+&#10;x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9VH5Y/8AHC0z/mBtf+TKZ1OPkPcH5H1v&#10;97P+vL7yzjLHC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fyP&#10;5yT9i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v6qPyx/44Wmf8wNr/AMmUzqcfIe4P&#10;yPrf72f9eX3lnGWOE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kfzkn7F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f1Uflj/xwtM/5gbX/AJMpnU4+&#10;Q9wfkfW/3s/68vvLOMscJ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I/nJP2K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qo/LH/jhaZ/zA2v/ACZT&#10;Opx8h7g/I+t/vZ/15feWcZY4T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R/OSfs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VR+WP/HC0z/mBtf+&#10;TKZ1OPkPcH5H1v8Aez/ry+8s4yxwn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8j+ck/Y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qj8sf+OFpn/M&#10;Da/8mUzqcfIe4PyPrf72f9eX3lnGWOE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kfzkn7F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f1Uflj/AMcL&#10;TP8AmBtf+TKZ1OPkPcH5H1v97P8Ary+8s4yxwn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8j+ck/Y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qj8&#10;sf8AjhaZ/wAwNr/yZTOpx8h7g/I+t/vZ/wBeX3lnGWOE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kfzkn7F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f1Uflj/wAcLTP+YG1/5MpnU4+Q9wfkfW/3s/68vvLOMscJ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I/nJP2K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qo/LH/jhaZ/zA2v8AyZTOpx8h7g/I+t/vZ/15feWcZY4T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R/OSfs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VR+WP/HC0z/mBtf8AkymdTj5D3B+R9b/ez/ry+8s4yxwn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qo/LH/jhaZ/zA2v8AyZTO&#10;px8h7g/I+t/vZ/15feWcZY4T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qj8sf+OFpn/M&#10;Da/8mUzqcfIe4PyPrf72f9eX3lnGWOE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10;qo/LH/jhaZ/zA2v/ACZTOpx8h7g/I+t/vZ/15feWcZY4T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VR+WP/HC0z/mBtf8AkymdTj5D&#10;3B+R9b/ez/ry+8s4yxwn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VR+WP/ABwtM/5gbX/kymdTj5D3B+R9b/ez&#10;/ry+8s4yxwn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9VH5Y/8cLTP+YG1/5MpnU4+Q9wfkfW/wB7P+vL7yzj&#10;LHC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VR+WP/HC0z/mBtf8AkymdTj5D3B+R9b/ez/ry+8s4yxwn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qj8sf+OFpn/MDa/wDJlM6n&#10;HyHuD8j63+9n/Xl95ZxljhO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9VH5Y/8cLTP+YG1/5M&#10;pnU4+Q9wfkfW/wB7P+vL7yzjLHC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fyP5yT9i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v6qPyx/44Wmf8wN&#10;r/yZTOpx8h7g/I+t/vZ/15feWcZY4T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R/OSfs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VR+WP8AxwtM&#10;/wCYG1/5MpnU4+Q9wfkfW/3s/wCvL7yzjLHC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fyP5yT9i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v6qPyx&#10;/wCOFpn/ADA2v/JlM6nHyHuD8j63+9n/AF5feWcZY4T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R/OSfs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VR+WP/ABwtM/5gbX/kymdTj5D3B+R9b/ez/ry+8s4yxwn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8j+ck/Y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qj8sf+OFpn/MDa/wDJlM6nHyHuD8j63+9n/Xl95ZxljhO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v5H85J+x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9VH5Y/8cLTP+YG1/wCTKZ1OPkPcH5H1v97P+vL7yzjLHC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fyP5yT9i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v6qPyx/44Wmf8wNr/wAmUzqcfIe4PyPrf72f9eX3lnGWOE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kfzkn7F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f1Uflj/xwtM/5gbX/kymdTj5D3B+R9b/AHs/68vvLOMscJ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I/nJP2K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qo/LH/jhaZ/zA2v/JlM6nHyHuD8j63+9n/Xl95ZxljhO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v5H85J+x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9VH5Y/wDHC0z/AJgbX/kymdTj5D3B+R9b/ez/AK8vvLOMscJ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I/nJP2K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qo/LH/AI4Wmf8AMDa/8mUzqcfIe4PyPrf72f8AXl95Zxlj&#10;hO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v5H85J+x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9VH5Y/8AHC0z/mBtf+TKZ1OPkPcH5H1v97P+vL7y&#10;zjLHC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fyP5yT9i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v6qPyx/44Wmf8wNr/AMmUzqcfIe4PyPrf72f9&#10;eX3lnGWOE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kfzkn7&#10;F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f1Uflj/xwtM/5gbX/AJMpnU4+Q9wfkfW/&#10;3s/68vvLOMscJ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I/&#10;nJP2K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qo/LH/jhaZ/zA2v/ACZTOpx8h7g/&#10;I+t/vZ/15feWcZY4T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R/OSfs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VR+WP/HC0z/mBtf+TKZ1OPkP&#10;cH5H1v8Aez/ry+8s4yxwn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8j+ck/Y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qj8sf+OFpn/MDa/8mUzq&#10;cfIe4PyPrf72f9eX3lnGWOE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fyP5yT9i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v6qPyx/wCOFpn/ADA2v/JlM6nHyHuD8j63+9n/AF5feWcZ&#10;Y4T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R/OSfs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VR+WP/ABwtM/5gbX/kymdTj5D3B+R9b/ez/ry+&#10;8s4yxwn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8j+ck/Y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qj8sf+OFpn/MDa/wDJlM6nHyHuD8j63+9n&#10;/Xl95ZxljhO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v5H85J&#10;+x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9VH5Y/8cLTP+YG1/wCTKZ1OPkPcH5H1&#10;v97P+vL7yzjLHC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fy&#10;P5yT9i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v6qPyx/44Wmf8wNr/wAmUzqcfIe4&#10;PyPrf72f9eX3lnGWOE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kfzkn7F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f1Uflj/xwtM/5gbX/kymdTj5&#10;D3B+R9b/AHs/68vvLOMscJ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I/nJP2K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I/nJP2K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v5H85J+x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9VH5Y/wDHC0z/AJgbX/kymdTj5D3B+R9b/ez/AK8v&#10;vLOMscJ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I/nJP2K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qo/LH/AI4Wmf8AMDa/8mUzqcfIe4PyPrf7&#10;2f8AXl95ZxljhO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v5H&#10;85J+x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9VH5Y/8AHC0z/mBtf+TKZ1OPkPcH&#10;5H1v97P+vL7yzjLHC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fyP5yT9i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v6qPyx/44Wmf8wNr/AMmUzqcf&#10;Ie4PyPrf72f9eX3lnGWOE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kfzkn7F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f1Uflj/xwtM/5gbX/AJMp&#10;nU4+Q9wfkfW/3s/68vvLOMscJ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I/nJP2K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qo/LH/jhaZ/zA2v/&#10;ACZTOpx8h7g/I+t/vZ/15feWcZY4T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R/OSfs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VR+WP/HC0z/m&#10;Btf+TKZ1OPkPcH5H1v8Aez/ry+8s4yxwn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8j+ck/Y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qj8sf+OF&#10;pn/MDa/8mUzqcfIe4PyPrf72f9eX3lnGWOE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kfzkn7F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f1Uflj/&#10;AMcLTP8AmBtf+TKZ1OPkPcH5H1v97P8Ary+8s4yxwn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8j+ck/Y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qj8sf8AjhaZ/wAwNr/yZTOpx8h7g/I+t/vZ/wBeX3lnGWOE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kfzkn7F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f1Uflj/wAcLTP+YG1/5MpnU4+Q9wfkfW/3s/68vvLOMscJ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I/nJP2K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qo/LH/jhaZ/zA2v8AyZTOpx8h7g/I+t/vZ/15feWcZY4T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VR+WP/HC0z/mBtf8AkymdTj5D3B+R9b/ez/ry+8s4yxwn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qo/LH/jhaZ/zA2v/ACZTOpx8h7g/I+t/&#10;vZ/15feWcZY4T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qo/LH/jhaZ/zA2v/JlM6nHyHuD8j63+9n/Xl95ZxljhO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VR+WP/HC0z/mBtf+TKZ1OPkPcH5H1v8Aez/ry+8s4yxwn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f1Uflj/AMcLTP8AmBtf+TKZ1OPkPcH5H1v97P8Ary+8s4yxwn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v6qPyx/44Wmf8wNr/yZTOpx&#10;8h7g/I+t/vZ/15feWcZY4T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VR+WP/HC0z/mBtf8AkymdTj5D3B+R9b/ez/ry+8s4&#10;yxwn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8j+ck/Y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qj8sf+OFpn/MDa/8AJlM6nHyHuD8j63+9n/Xl&#10;95ZxljhO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v5H85J+x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9VH5Y/8cLTP+YG1/5MpnU4+Q9wfkfW/wB7&#10;P+vL7yzjLHC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fyP5y&#10;T9i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v6qPyx/44Wmf8wNr/yZTOpx8h7g/I+t&#10;/vZ/15feWcZY4T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R&#10;/OSfs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VR+WP8AxwtM/wCYG1/5MpnU4+Q9&#10;wfkfW/3s/wCvL7yzjLHC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fyP5yT9i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v6qPyx/wCOFpn/ADA2v/Jl&#10;M6nHyHuD8j63+9n/AF5feWcZY4T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qj8sf+OFpn/MDa/8AJlM6nHyHuD8j63+9n/Xl95ZxljhO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VR+WP/ABwtM/5gbX/kymdTj5D3B+R9b/ez/ry+8s4yxwn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f1Uflj/xwtM/5gbX/AJMpnU4+&#10;Q9wfkfW/3s/68vvLOMscJ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qj8sf8AjhaZ/wAwNr/yZTOpx8h7g/I+t/vZ/wBeX3lnGWOE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9VH5Y/8cLTP+YG1/wCTKZ1OPkPcH5H1v97P+vL7yzjLHC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qj8sf+OFpn/MDa/8AJlM6nHyHuD8j63+9n/Xl95ZxljhO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9VH5Y/8cLTP+YG1/5M&#10;pnU4+Q9wfkfW/wB7P+vL7yzjLHC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fyP5yT9i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v6qPyx/44Wmf8wN&#10;r/yZTOpx8h7g/I+t/vZ/15feWcZY4T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R/OSfs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VR+WP8AxwtM&#10;/wCYG1/5MpnU4+Q9wfkfW/3s/wCvL7yzjLHC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fyP5yT9i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v6qPyx&#10;/wCOFpn/ADA2v/JlM6nHyHuD8j63+9n/AF5feWcZY4T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R/OSfs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VR+WP/ABwtM/5gbX/kymdTj5D3B+R9b/ez/ry+8s4yxwn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8j+ck/Y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qj8sf+OFpn/MDa/wDJlM6nHyHuD8j63+9n/Xl95ZxljhO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v5H85J+x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9VH5Y/8cLTP+YG1/wCTKZ1OPkPcH5H1v97P+vL7yzjLHC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fyP5yT9i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v6qPyx/44Wmf8wNr/wAmUzqcfIe4PyPrf72f9eX3lnGWOE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kfzkn7F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f1Uflj/xwtM/5gbX/kymdTj5D3B+R9b/AHs/68vvLOMscJ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I/nJP2K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qo/LH/jhaZ/zA2v/JlM6nHyHuD8j63+9n/Xl95ZxljhO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v5H85J+x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9VH5Y/wDHC0z/AJgbX/kymdTj5D3B+R9b/ez/AK8vvLOMscJ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I/nJP2K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qo/LH/AI4Wmf8AMDa/8mUzqcfIe4PyPrf72f8AXl95Zxlj&#10;hO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v5H85J+x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9VH5Y/8AHC0z/mBtf+TKZ1OPkPcH5H1v97P+vL7y&#10;zjLHC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fyP5yT9i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v6qPyx/44Wmf8wNr/AMmUzqcfIe4PyPrf72f9&#10;eX3lnGWOE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v4Xfz9/5S/X&#10;v+2vqH/UTJir9pP+fGP/AE13/bn/AOx/FX7/AG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g&#10;/n38zNE/Ky1+u67qFrp1sTxElzMkKs38q8yOTf5K1PtirvIX5maJ+adr9d0LULXUbYHiZLaZJlVv&#10;5W4E8W/yWofbFWc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xF/wA5mf8AONGr/wDOQ8NidLu4IjY+sfq8/NUk&#10;aXh8XNA1CoSigp3PxCpzB1OA5aro917LdvY+yZT8SJPHXqjVjhvoa533vzJ1b/nAPz/pz8YrCK5G&#10;/wAUV3bgf8lZIzv8vnmsOjmOn2h9Txe2eimN5mPvhL/eiT03yP8A8+1/M2rzr+l7m1sbavxlHM8p&#10;FeiqoCdK7mTbbY5bDQyPOg6rV+3mCEf3UZTl0scMfvJ+x+u/5RflFpX5J6VHpOkxlYlPKSRqGSaQ&#10;gBpJGAFWNANgAoAVQFAGbfHjGMUHxvtLtLJ2jkOTIbJ2AHKI7h5fjm9Py11b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&#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alt="GCSE (9-1) Practice Materials Mathematics J560/04 Alternative Paper Mark Scheme Autumn 2021 series" style="position:absolute;width:106927;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">
                  <v:imagedata r:id="rId9" o:title="04 Alternative Paper Mark Scheme Autumn 2021 series"/>
                </v:shape>
                <v:shapetype id="_x0000_t202" coordsize="21600,21600" o:spt="202" path="m,l,21600r21600,l21600,xe">
                  <v:stroke joinstyle="miter"/>
                  <v:path gradientshapeok="t" o:connecttype="rect"/>
                </v:shapetype>
                <v:shape id="Text Box 3" o:spid="_x0000_s1028" type="#_x0000_t202" style="position:absolute;left:78495;top:70375;width:25769;height:5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26D2FFE4" w14:textId="77777777" w:rsidR="004547BE" w:rsidRPr="00F14344" w:rsidRDefault="004547BE" w:rsidP="004547BE">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33B24DDD" w14:textId="77777777" w:rsidR="001A2DBF" w:rsidRDefault="001A2DBF" w:rsidP="001A2DBF">
      <w:pPr>
        <w:tabs>
          <w:tab w:val="left" w:pos="567"/>
        </w:tabs>
      </w:pPr>
    </w:p>
    <w:p w14:paraId="78866026" w14:textId="77777777" w:rsidR="001A2DBF" w:rsidRDefault="001A2DBF" w:rsidP="001A2DBF">
      <w:pPr>
        <w:tabs>
          <w:tab w:val="left" w:pos="567"/>
        </w:tabs>
      </w:pPr>
    </w:p>
    <w:p w14:paraId="5623977A" w14:textId="2491BD63" w:rsidR="00AA6A74" w:rsidRDefault="001A2DBF">
      <w:r>
        <w:br w:type="page"/>
      </w:r>
    </w:p>
    <w:p w14:paraId="648ADDDA" w14:textId="6B21EE39" w:rsidR="00AA6A74" w:rsidRPr="00155397" w:rsidRDefault="00AA6A74" w:rsidP="00AA6A74">
      <w:pPr>
        <w:pStyle w:val="Heading1"/>
      </w:pPr>
      <w:bookmarkStart w:id="1" w:name="_Hlk66358465"/>
      <w:r w:rsidRPr="00155397">
        <w:lastRenderedPageBreak/>
        <w:t>J560/0</w:t>
      </w:r>
      <w:r>
        <w:t>4</w:t>
      </w:r>
      <w:r w:rsidRPr="00155397">
        <w:t xml:space="preserve"> Mark Scheme</w:t>
      </w:r>
    </w:p>
    <w:p w14:paraId="3E6DD753" w14:textId="77777777" w:rsidR="00AA6A74" w:rsidRPr="009804D5" w:rsidRDefault="00AA6A74" w:rsidP="00AA6A74">
      <w:pPr>
        <w:tabs>
          <w:tab w:val="left" w:pos="378"/>
        </w:tabs>
        <w:jc w:val="both"/>
      </w:pPr>
    </w:p>
    <w:p w14:paraId="16EA70E8" w14:textId="77777777" w:rsidR="00AA6A74" w:rsidRPr="009804D5" w:rsidRDefault="00AA6A74" w:rsidP="00AA6A74">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3AFA4162" w14:textId="77777777" w:rsidR="00AA6A74" w:rsidRPr="009804D5" w:rsidRDefault="00AA6A74" w:rsidP="00AA6A74">
      <w:pPr>
        <w:tabs>
          <w:tab w:val="left" w:pos="600"/>
        </w:tabs>
        <w:ind w:left="567"/>
      </w:pPr>
      <w:r w:rsidRPr="009804D5">
        <w:rPr>
          <w:b/>
        </w:rPr>
        <w:t>A</w:t>
      </w:r>
      <w:r w:rsidRPr="009804D5">
        <w:t xml:space="preserve"> marks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2DAB22EC" w14:textId="77777777" w:rsidR="00AA6A74" w:rsidRPr="009804D5" w:rsidRDefault="00AA6A74" w:rsidP="00AA6A74">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196774CE" w14:textId="77777777" w:rsidR="00AA6A74" w:rsidRPr="009804D5" w:rsidRDefault="00AA6A74" w:rsidP="00AA6A74">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30F8B7BD" w14:textId="77777777" w:rsidR="00AA6A74" w:rsidRPr="009804D5" w:rsidRDefault="00AA6A74" w:rsidP="00AA6A74">
      <w:pPr>
        <w:tabs>
          <w:tab w:val="num" w:pos="567"/>
        </w:tabs>
        <w:jc w:val="both"/>
      </w:pPr>
    </w:p>
    <w:p w14:paraId="50AD8A47" w14:textId="77777777" w:rsidR="00AA6A74" w:rsidRPr="009804D5" w:rsidRDefault="00AA6A74" w:rsidP="00AA6A74">
      <w:pPr>
        <w:numPr>
          <w:ilvl w:val="0"/>
          <w:numId w:val="1"/>
        </w:numPr>
      </w:pPr>
      <w:bookmarkStart w:id="2" w:name="OLE_LINK1"/>
      <w:bookmarkStart w:id="3" w:name="OLE_LINK4"/>
      <w:r w:rsidRPr="009804D5">
        <w:t>The following abbreviations are commonly found in GCSE Mathematics mark schemes.</w:t>
      </w:r>
    </w:p>
    <w:p w14:paraId="2C9E9D9C" w14:textId="77777777" w:rsidR="00AA6A74" w:rsidRPr="009804D5" w:rsidRDefault="00AA6A74" w:rsidP="00AA6A74">
      <w:pPr>
        <w:tabs>
          <w:tab w:val="num" w:pos="567"/>
        </w:tabs>
      </w:pPr>
    </w:p>
    <w:p w14:paraId="5C113F04" w14:textId="77777777" w:rsidR="00AA6A74" w:rsidRPr="009804D5" w:rsidRDefault="00AA6A74" w:rsidP="00AA6A74">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CAB5206" w14:textId="77777777" w:rsidR="00AA6A74" w:rsidRPr="009804D5" w:rsidRDefault="00AA6A74" w:rsidP="00AA6A74">
      <w:pPr>
        <w:numPr>
          <w:ilvl w:val="1"/>
          <w:numId w:val="5"/>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73767449" w14:textId="77777777" w:rsidR="00AA6A74" w:rsidRPr="009804D5" w:rsidRDefault="00AA6A74" w:rsidP="00AA6A74">
      <w:pPr>
        <w:numPr>
          <w:ilvl w:val="1"/>
          <w:numId w:val="5"/>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25818FF" w14:textId="77777777" w:rsidR="00AA6A74" w:rsidRPr="009804D5" w:rsidRDefault="00AA6A74" w:rsidP="00AA6A74">
      <w:pPr>
        <w:numPr>
          <w:ilvl w:val="1"/>
          <w:numId w:val="5"/>
        </w:numPr>
        <w:ind w:hanging="283"/>
      </w:pPr>
      <w:proofErr w:type="spellStart"/>
      <w:r w:rsidRPr="009804D5">
        <w:rPr>
          <w:b/>
        </w:rPr>
        <w:t>oe</w:t>
      </w:r>
      <w:proofErr w:type="spellEnd"/>
      <w:r w:rsidRPr="009804D5">
        <w:t xml:space="preserve"> means </w:t>
      </w:r>
      <w:r w:rsidRPr="009804D5">
        <w:rPr>
          <w:b/>
        </w:rPr>
        <w:t>or equivalent</w:t>
      </w:r>
      <w:r w:rsidRPr="009804D5">
        <w:t>.</w:t>
      </w:r>
    </w:p>
    <w:p w14:paraId="28C3A782" w14:textId="77777777" w:rsidR="00AA6A74" w:rsidRPr="009804D5" w:rsidRDefault="00AA6A74" w:rsidP="00AA6A74">
      <w:pPr>
        <w:numPr>
          <w:ilvl w:val="1"/>
          <w:numId w:val="5"/>
        </w:numPr>
        <w:ind w:hanging="283"/>
      </w:pPr>
      <w:r w:rsidRPr="009804D5">
        <w:rPr>
          <w:b/>
        </w:rPr>
        <w:t>rot</w:t>
      </w:r>
      <w:r w:rsidRPr="009804D5">
        <w:t xml:space="preserve"> means </w:t>
      </w:r>
      <w:r w:rsidRPr="009804D5">
        <w:rPr>
          <w:b/>
        </w:rPr>
        <w:t>rounded or truncated</w:t>
      </w:r>
      <w:r w:rsidRPr="009804D5">
        <w:t>.</w:t>
      </w:r>
    </w:p>
    <w:p w14:paraId="74FDFAE5" w14:textId="77777777" w:rsidR="00AA6A74" w:rsidRPr="009804D5" w:rsidRDefault="00AA6A74" w:rsidP="00AA6A74">
      <w:pPr>
        <w:numPr>
          <w:ilvl w:val="1"/>
          <w:numId w:val="5"/>
        </w:numPr>
        <w:ind w:hanging="283"/>
      </w:pPr>
      <w:r w:rsidRPr="009804D5">
        <w:rPr>
          <w:b/>
        </w:rPr>
        <w:t>soi</w:t>
      </w:r>
      <w:r w:rsidRPr="009804D5">
        <w:t xml:space="preserve"> means </w:t>
      </w:r>
      <w:r w:rsidRPr="009804D5">
        <w:rPr>
          <w:b/>
        </w:rPr>
        <w:t>seen or implied</w:t>
      </w:r>
      <w:r w:rsidRPr="009804D5">
        <w:t>.</w:t>
      </w:r>
    </w:p>
    <w:p w14:paraId="4E8F06C5" w14:textId="77777777" w:rsidR="00AA6A74" w:rsidRPr="009804D5" w:rsidRDefault="00AA6A74" w:rsidP="00AA6A74">
      <w:pPr>
        <w:numPr>
          <w:ilvl w:val="1"/>
          <w:numId w:val="5"/>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60039CD7" w14:textId="77777777" w:rsidR="00AA6A74" w:rsidRPr="003B5473" w:rsidRDefault="00AA6A74" w:rsidP="00AA6A74">
      <w:pPr>
        <w:numPr>
          <w:ilvl w:val="1"/>
          <w:numId w:val="5"/>
        </w:numPr>
        <w:ind w:hanging="283"/>
        <w:rPr>
          <w:bCs/>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05A4C5D1" w14:textId="77777777" w:rsidR="00AA6A74" w:rsidRPr="00C9047D" w:rsidRDefault="00AA6A74" w:rsidP="00AA6A74">
      <w:pPr>
        <w:rPr>
          <w:bCs/>
        </w:rPr>
      </w:pPr>
    </w:p>
    <w:p w14:paraId="1D459102" w14:textId="77777777" w:rsidR="00AA6A74" w:rsidRPr="009804D5" w:rsidRDefault="00AA6A74" w:rsidP="00AA6A74">
      <w:pPr>
        <w:numPr>
          <w:ilvl w:val="0"/>
          <w:numId w:val="1"/>
        </w:numPr>
      </w:pPr>
      <w:r w:rsidRPr="009804D5">
        <w:t>Anything in the mark scheme which is in square brackets […] is not required for the mark to be earned, but if present it must be correct.</w:t>
      </w:r>
    </w:p>
    <w:p w14:paraId="10D8C868" w14:textId="77777777" w:rsidR="00AA6A74" w:rsidRPr="009804D5" w:rsidRDefault="00AA6A74" w:rsidP="00AA6A74"/>
    <w:p w14:paraId="678CE69D" w14:textId="77777777" w:rsidR="00AA6A74" w:rsidRPr="009804D5" w:rsidRDefault="00AA6A74" w:rsidP="00AA6A74">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23781504" w14:textId="77777777" w:rsidR="00AA6A74" w:rsidRPr="009804D5" w:rsidRDefault="00AA6A74" w:rsidP="00AA6A74"/>
    <w:p w14:paraId="50CAF738" w14:textId="77777777" w:rsidR="00AA6A74" w:rsidRPr="009804D5" w:rsidRDefault="00AA6A74" w:rsidP="00AA6A74">
      <w:pPr>
        <w:ind w:left="567"/>
      </w:pPr>
      <w:r w:rsidRPr="009804D5">
        <w:t xml:space="preserve">Do not award the marks if the answer was obtained from an incorrect method, i.e. incorrect working is </w:t>
      </w:r>
      <w:proofErr w:type="gramStart"/>
      <w:r w:rsidRPr="009804D5">
        <w:t>seen</w:t>
      </w:r>
      <w:proofErr w:type="gramEnd"/>
      <w:r w:rsidRPr="009804D5">
        <w:t xml:space="preserve"> and the correct answer clearly follows from it.</w:t>
      </w:r>
      <w:bookmarkEnd w:id="2"/>
      <w:bookmarkEnd w:id="3"/>
    </w:p>
    <w:p w14:paraId="157B0519" w14:textId="77777777" w:rsidR="00AA6A74" w:rsidRPr="009804D5" w:rsidRDefault="00AA6A74" w:rsidP="00AA6A74"/>
    <w:p w14:paraId="2B7F5D2F" w14:textId="77777777" w:rsidR="00AA6A74" w:rsidRPr="009804D5" w:rsidRDefault="00AA6A74" w:rsidP="00AA6A74">
      <w:pPr>
        <w:numPr>
          <w:ilvl w:val="0"/>
          <w:numId w:val="1"/>
        </w:numPr>
      </w:pPr>
      <w:r w:rsidRPr="009804D5">
        <w:t>Where follow through (</w:t>
      </w:r>
      <w:r w:rsidRPr="009804D5">
        <w:rPr>
          <w:b/>
        </w:rPr>
        <w:t>FT</w:t>
      </w:r>
      <w:r w:rsidRPr="009804D5">
        <w:t xml:space="preserve">) is indicated in the mark scheme, marks can be awarded where the candidate’s work follows correctly from a previous answer </w:t>
      </w:r>
      <w:proofErr w:type="gramStart"/>
      <w:r w:rsidRPr="009804D5">
        <w:t>whether or not</w:t>
      </w:r>
      <w:proofErr w:type="gramEnd"/>
      <w:r w:rsidRPr="009804D5">
        <w:t xml:space="preserve"> it was correct. For questions with FT available you must ensure that you </w:t>
      </w:r>
      <w:proofErr w:type="gramStart"/>
      <w:r w:rsidRPr="009804D5">
        <w:t>refer back</w:t>
      </w:r>
      <w:proofErr w:type="gramEnd"/>
      <w:r w:rsidRPr="009804D5">
        <w:t xml:space="preserve"> to the relevant previous answer. You may find it easier to mark these questions candidate by candidate rather than question by question.</w:t>
      </w:r>
    </w:p>
    <w:p w14:paraId="5026AA64" w14:textId="77777777" w:rsidR="00AA6A74" w:rsidRPr="009804D5" w:rsidRDefault="00AA6A74" w:rsidP="00AA6A74"/>
    <w:p w14:paraId="7663A1C1" w14:textId="77777777" w:rsidR="00AA6A74" w:rsidRPr="009804D5" w:rsidRDefault="00AA6A74" w:rsidP="00AA6A74">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sym w:font="Symbol" w:char="F0D6"/>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67416ABD" w14:textId="77777777" w:rsidR="00AA6A74" w:rsidRPr="009804D5" w:rsidRDefault="00AA6A74" w:rsidP="00AA6A74"/>
    <w:p w14:paraId="53A8B7CA" w14:textId="77777777" w:rsidR="00AA6A74" w:rsidRPr="009804D5" w:rsidRDefault="00AA6A74" w:rsidP="00AA6A74">
      <w:pPr>
        <w:numPr>
          <w:ilvl w:val="0"/>
          <w:numId w:val="1"/>
        </w:numPr>
      </w:pPr>
      <w:bookmarkStart w:id="4" w:name="OLE_LINK2"/>
      <w:bookmarkStart w:id="5"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4"/>
      <w:bookmarkEnd w:id="5"/>
      <w:r w:rsidRPr="009804D5">
        <w:t>.</w:t>
      </w:r>
    </w:p>
    <w:p w14:paraId="0A9FA624" w14:textId="77777777" w:rsidR="00AA6A74" w:rsidRPr="009804D5" w:rsidRDefault="00AA6A74" w:rsidP="00AA6A74"/>
    <w:p w14:paraId="29B559D1" w14:textId="77777777" w:rsidR="00AA6A74" w:rsidRPr="009804D5" w:rsidRDefault="00AA6A74" w:rsidP="00AA6A74">
      <w:pPr>
        <w:numPr>
          <w:ilvl w:val="0"/>
          <w:numId w:val="1"/>
        </w:numPr>
        <w:rPr>
          <w:lang w:val="en-US"/>
        </w:rPr>
      </w:pPr>
      <w:r w:rsidRPr="009804D5">
        <w:t xml:space="preserve">In questions </w:t>
      </w:r>
      <w:r w:rsidRPr="009804D5">
        <w:rPr>
          <w:b/>
        </w:rPr>
        <w:t>with a final answer line and incorrect answer given</w:t>
      </w:r>
      <w:r w:rsidRPr="009804D5">
        <w:t>:</w:t>
      </w:r>
    </w:p>
    <w:p w14:paraId="2D437D3F" w14:textId="77777777" w:rsidR="00AA6A74" w:rsidRPr="009804D5" w:rsidRDefault="00AA6A74" w:rsidP="00AA6A74">
      <w:pPr>
        <w:rPr>
          <w:lang w:val="en-US"/>
        </w:rPr>
      </w:pPr>
    </w:p>
    <w:p w14:paraId="112896F5" w14:textId="77777777" w:rsidR="00AA6A74" w:rsidRPr="009804D5" w:rsidRDefault="00AA6A74" w:rsidP="00AA6A74">
      <w:pPr>
        <w:ind w:left="993" w:hanging="284"/>
        <w:rPr>
          <w:lang w:val="en-US"/>
        </w:rPr>
      </w:pPr>
      <w:r w:rsidRPr="009804D5">
        <w:rPr>
          <w:lang w:val="en-US"/>
        </w:rPr>
        <w:t>(</w:t>
      </w:r>
      <w:proofErr w:type="spellStart"/>
      <w:r w:rsidRPr="009804D5">
        <w:rPr>
          <w:lang w:val="en-US"/>
        </w:rPr>
        <w:t>i</w:t>
      </w:r>
      <w:proofErr w:type="spellEnd"/>
      <w:r w:rsidRPr="009804D5">
        <w:rPr>
          <w:lang w:val="en-US"/>
        </w:rPr>
        <w:t xml:space="preserve">)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sym w:font="Wingdings" w:char="F0FC"/>
      </w:r>
      <w:r w:rsidRPr="009804D5">
        <w:rPr>
          <w:lang w:val="en-US"/>
        </w:rPr>
        <w:t xml:space="preserve"> next to the correct answer.</w:t>
      </w:r>
    </w:p>
    <w:p w14:paraId="5D33E9E7" w14:textId="77777777" w:rsidR="00AA6A74" w:rsidRPr="009804D5" w:rsidRDefault="00AA6A74" w:rsidP="00AA6A74">
      <w:pPr>
        <w:rPr>
          <w:lang w:val="en-US"/>
        </w:rPr>
      </w:pPr>
    </w:p>
    <w:p w14:paraId="2BA125E6" w14:textId="77777777" w:rsidR="00AA6A74" w:rsidRPr="009804D5" w:rsidRDefault="00AA6A74" w:rsidP="00AA6A74">
      <w:pPr>
        <w:ind w:left="993" w:hanging="284"/>
        <w:rPr>
          <w:lang w:val="en-US"/>
        </w:rPr>
      </w:pPr>
      <w:r w:rsidRPr="009804D5">
        <w:rPr>
          <w:lang w:val="en-US"/>
        </w:rPr>
        <w:t xml:space="preserve">(ii) If the correct answer is seen in the body of working but the answer line is blank, allow full marks. Place the annotation </w:t>
      </w:r>
      <w:r w:rsidRPr="009804D5">
        <w:sym w:font="Wingdings" w:char="F0FC"/>
      </w:r>
      <w:r w:rsidRPr="009804D5">
        <w:rPr>
          <w:lang w:val="en-US"/>
        </w:rPr>
        <w:t xml:space="preserve"> next to the correct answer.</w:t>
      </w:r>
    </w:p>
    <w:p w14:paraId="6037C05E" w14:textId="77777777" w:rsidR="00AA6A74" w:rsidRPr="009804D5" w:rsidRDefault="00AA6A74" w:rsidP="00AA6A74">
      <w:pPr>
        <w:rPr>
          <w:lang w:val="en-US"/>
        </w:rPr>
      </w:pPr>
    </w:p>
    <w:p w14:paraId="55DBD1DB" w14:textId="77777777" w:rsidR="00AA6A74" w:rsidRPr="009804D5" w:rsidRDefault="00AA6A74" w:rsidP="00AA6A74">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sym w:font="Wingdings" w:char="F0FB"/>
      </w:r>
      <w:r w:rsidRPr="009804D5">
        <w:t xml:space="preserve"> next to the wrong answer.</w:t>
      </w:r>
    </w:p>
    <w:p w14:paraId="6D0E9420" w14:textId="77777777" w:rsidR="00AA6A74" w:rsidRPr="009804D5" w:rsidRDefault="00AA6A74" w:rsidP="00AA6A74"/>
    <w:p w14:paraId="63557A19" w14:textId="77777777" w:rsidR="00AA6A74" w:rsidRPr="009804D5" w:rsidRDefault="00AA6A74" w:rsidP="00AA6A74">
      <w:pPr>
        <w:numPr>
          <w:ilvl w:val="0"/>
          <w:numId w:val="1"/>
        </w:numPr>
      </w:pPr>
      <w:r w:rsidRPr="009804D5">
        <w:t xml:space="preserve">In questions </w:t>
      </w:r>
      <w:r w:rsidRPr="009804D5">
        <w:rPr>
          <w:b/>
        </w:rPr>
        <w:t>with a final answer line</w:t>
      </w:r>
      <w:r w:rsidRPr="009804D5">
        <w:t>:</w:t>
      </w:r>
    </w:p>
    <w:p w14:paraId="6139EF44" w14:textId="77777777" w:rsidR="00AA6A74" w:rsidRPr="009804D5" w:rsidRDefault="00AA6A74" w:rsidP="00AA6A74">
      <w:pPr>
        <w:rPr>
          <w:lang w:val="en-US"/>
        </w:rPr>
      </w:pPr>
    </w:p>
    <w:p w14:paraId="069CE9E9" w14:textId="77777777" w:rsidR="00AA6A74" w:rsidRPr="009804D5" w:rsidRDefault="00AA6A74" w:rsidP="00AA6A74">
      <w:pPr>
        <w:ind w:left="720"/>
      </w:pPr>
      <w:r w:rsidRPr="009804D5">
        <w:rPr>
          <w:lang w:val="en-US"/>
        </w:rPr>
        <w:t>(</w:t>
      </w:r>
      <w:proofErr w:type="spellStart"/>
      <w:r w:rsidRPr="009804D5">
        <w:rPr>
          <w:lang w:val="en-US"/>
        </w:rPr>
        <w:t>i</w:t>
      </w:r>
      <w:proofErr w:type="spellEnd"/>
      <w:r w:rsidRPr="009804D5">
        <w:rPr>
          <w:lang w:val="en-US"/>
        </w:rPr>
        <w:t xml:space="preserve">)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4CC639D4" w14:textId="77777777" w:rsidR="00AA6A74" w:rsidRPr="009804D5" w:rsidRDefault="00AA6A74" w:rsidP="00AA6A74">
      <w:pPr>
        <w:rPr>
          <w:lang w:val="en-US"/>
        </w:rPr>
      </w:pPr>
    </w:p>
    <w:p w14:paraId="6BA55DF8" w14:textId="77777777" w:rsidR="00AA6A74" w:rsidRPr="009804D5" w:rsidRDefault="00AA6A74" w:rsidP="00AA6A74">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4212D8C6" w14:textId="77777777" w:rsidR="00AA6A74" w:rsidRPr="009804D5" w:rsidRDefault="00AA6A74" w:rsidP="00AA6A74">
      <w:pPr>
        <w:rPr>
          <w:lang w:val="en-US"/>
        </w:rPr>
      </w:pPr>
    </w:p>
    <w:p w14:paraId="6812EA23" w14:textId="77777777" w:rsidR="00AA6A74" w:rsidRPr="009804D5" w:rsidRDefault="00AA6A74" w:rsidP="00AA6A74">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38AD221F" w14:textId="77777777" w:rsidR="00AA6A74" w:rsidRPr="009804D5" w:rsidRDefault="00AA6A74" w:rsidP="00AA6A74"/>
    <w:p w14:paraId="6502DE32" w14:textId="77777777" w:rsidR="00AA6A74" w:rsidRPr="009804D5" w:rsidRDefault="00AA6A74" w:rsidP="00AA6A74">
      <w:pPr>
        <w:numPr>
          <w:ilvl w:val="0"/>
          <w:numId w:val="1"/>
        </w:numPr>
      </w:pPr>
      <w:r w:rsidRPr="009804D5">
        <w:t xml:space="preserve">In questions with </w:t>
      </w:r>
      <w:r w:rsidRPr="009804D5">
        <w:rPr>
          <w:b/>
        </w:rPr>
        <w:t>no final answer line</w:t>
      </w:r>
      <w:r w:rsidRPr="009804D5">
        <w:t>:</w:t>
      </w:r>
    </w:p>
    <w:p w14:paraId="3A130353" w14:textId="77777777" w:rsidR="00AA6A74" w:rsidRPr="009804D5" w:rsidRDefault="00AA6A74" w:rsidP="00AA6A74"/>
    <w:p w14:paraId="067354DB" w14:textId="77777777" w:rsidR="00AA6A74" w:rsidRPr="009804D5" w:rsidRDefault="00AA6A74" w:rsidP="00AA6A74">
      <w:pPr>
        <w:ind w:left="720"/>
        <w:rPr>
          <w:lang w:val="en-US"/>
        </w:rPr>
      </w:pPr>
      <w:r w:rsidRPr="009804D5">
        <w:rPr>
          <w:lang w:val="en-US"/>
        </w:rPr>
        <w:t>(</w:t>
      </w:r>
      <w:proofErr w:type="spellStart"/>
      <w:r w:rsidRPr="009804D5">
        <w:rPr>
          <w:lang w:val="en-US"/>
        </w:rPr>
        <w:t>i</w:t>
      </w:r>
      <w:proofErr w:type="spellEnd"/>
      <w:r w:rsidRPr="009804D5">
        <w:rPr>
          <w:lang w:val="en-US"/>
        </w:rPr>
        <w:t>)  If a single response is provided, mark as usual.</w:t>
      </w:r>
    </w:p>
    <w:p w14:paraId="118B16E6" w14:textId="77777777" w:rsidR="00AA6A74" w:rsidRPr="009804D5" w:rsidRDefault="00AA6A74" w:rsidP="00AA6A74">
      <w:pPr>
        <w:rPr>
          <w:lang w:val="en-US"/>
        </w:rPr>
      </w:pPr>
    </w:p>
    <w:p w14:paraId="1FFA3805" w14:textId="77777777" w:rsidR="00AA6A74" w:rsidRPr="009804D5" w:rsidRDefault="00AA6A74" w:rsidP="00AA6A74">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5D43CFB6" w14:textId="77777777" w:rsidR="00AA6A74" w:rsidRPr="009804D5" w:rsidRDefault="00AA6A74" w:rsidP="00AA6A74">
      <w:pPr>
        <w:tabs>
          <w:tab w:val="num" w:pos="567"/>
        </w:tabs>
      </w:pPr>
    </w:p>
    <w:p w14:paraId="0D84664B" w14:textId="77777777" w:rsidR="00AA6A74" w:rsidRPr="009804D5" w:rsidRDefault="00AA6A74" w:rsidP="00AA6A74">
      <w:pPr>
        <w:numPr>
          <w:ilvl w:val="0"/>
          <w:numId w:val="1"/>
        </w:numPr>
      </w:pPr>
      <w:r w:rsidRPr="009804D5">
        <w:t xml:space="preserve">When the data of a question is consistently misread in such a way as not to alter the nature or difficulty of the question, please follow the candidate’s </w:t>
      </w:r>
      <w:proofErr w:type="gramStart"/>
      <w:r w:rsidRPr="009804D5">
        <w:t>work</w:t>
      </w:r>
      <w:proofErr w:type="gramEnd"/>
      <w:r w:rsidRPr="009804D5">
        <w:t xml:space="preserve">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2B54F150" w14:textId="77777777" w:rsidR="00AA6A74" w:rsidRPr="009804D5" w:rsidRDefault="00AA6A74" w:rsidP="00AA6A74"/>
    <w:p w14:paraId="74BA4806" w14:textId="77777777" w:rsidR="00AA6A74" w:rsidRPr="009804D5" w:rsidRDefault="00AA6A74" w:rsidP="00AA6A74">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296A16B3" w14:textId="77777777" w:rsidR="00AA6A74" w:rsidRPr="009804D5" w:rsidRDefault="00AA6A74" w:rsidP="00AA6A74">
      <w:pPr>
        <w:rPr>
          <w:lang w:val="en-US"/>
        </w:rPr>
      </w:pPr>
    </w:p>
    <w:p w14:paraId="65F5A911" w14:textId="77777777" w:rsidR="00AA6A74" w:rsidRPr="009804D5" w:rsidRDefault="00AA6A74" w:rsidP="00AA6A74">
      <w:pPr>
        <w:numPr>
          <w:ilvl w:val="0"/>
          <w:numId w:val="1"/>
        </w:numPr>
        <w:rPr>
          <w:lang w:val="en-US"/>
        </w:rPr>
      </w:pPr>
      <w:r w:rsidRPr="009804D5">
        <w:t>Ranges of answers given in the mark scheme are always inclusive.</w:t>
      </w:r>
    </w:p>
    <w:p w14:paraId="1C63DB6D" w14:textId="77777777" w:rsidR="00AA6A74" w:rsidRPr="009804D5" w:rsidRDefault="00AA6A74" w:rsidP="00AA6A74">
      <w:pPr>
        <w:rPr>
          <w:lang w:val="en-US"/>
        </w:rPr>
      </w:pPr>
    </w:p>
    <w:p w14:paraId="3DE5ADCE" w14:textId="77777777" w:rsidR="00AA6A74" w:rsidRPr="009804D5" w:rsidRDefault="00AA6A74" w:rsidP="00AA6A74">
      <w:pPr>
        <w:numPr>
          <w:ilvl w:val="0"/>
          <w:numId w:val="1"/>
        </w:numPr>
        <w:rPr>
          <w:lang w:val="en-US"/>
        </w:rPr>
      </w:pPr>
      <w:r w:rsidRPr="009804D5">
        <w:t>For methods not provided for in the mark scheme give as far as possible equivalent marks for equivalent work. If in doubt, consult your Team Leader.</w:t>
      </w:r>
    </w:p>
    <w:p w14:paraId="2F497D12" w14:textId="77777777" w:rsidR="00AA6A74" w:rsidRPr="009804D5" w:rsidRDefault="00AA6A74" w:rsidP="00AA6A74">
      <w:pPr>
        <w:rPr>
          <w:lang w:val="en-US"/>
        </w:rPr>
      </w:pPr>
    </w:p>
    <w:p w14:paraId="314FEF16" w14:textId="77777777" w:rsidR="00AA6A74" w:rsidRPr="00BF4B36" w:rsidRDefault="00AA6A74" w:rsidP="00AA6A74">
      <w:pPr>
        <w:numPr>
          <w:ilvl w:val="0"/>
          <w:numId w:val="1"/>
        </w:numPr>
        <w:rPr>
          <w:lang w:val="en-US"/>
        </w:rPr>
      </w:pPr>
      <w:r w:rsidRPr="009804D5">
        <w:t>If in any case the mark scheme operates with considerable unfairness consult your Team Leader.</w:t>
      </w:r>
      <w:bookmarkEnd w:id="1"/>
    </w:p>
    <w:p w14:paraId="6293E6C6" w14:textId="77777777" w:rsidR="00AA6A74" w:rsidRDefault="00AA6A74" w:rsidP="00AA6A74"/>
    <w:p w14:paraId="5F091437" w14:textId="77777777" w:rsidR="00AA6A74" w:rsidRDefault="00AA6A74" w:rsidP="00AA6A74"/>
    <w:p w14:paraId="7A597D76" w14:textId="77777777" w:rsidR="00AA6A74" w:rsidRPr="00BF4B36" w:rsidRDefault="00AA6A74" w:rsidP="00AA6A74">
      <w:pPr>
        <w:rPr>
          <w:lang w:val="en-US"/>
        </w:rPr>
      </w:pPr>
      <w:r w:rsidRPr="00B109E1">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568"/>
        <w:gridCol w:w="570"/>
        <w:gridCol w:w="3093"/>
        <w:gridCol w:w="1015"/>
        <w:gridCol w:w="4398"/>
        <w:gridCol w:w="4128"/>
      </w:tblGrid>
      <w:tr w:rsidR="00C668D5" w:rsidRPr="001A2DBF" w14:paraId="13E4B9D9" w14:textId="77777777" w:rsidTr="004547BE">
        <w:trPr>
          <w:cantSplit/>
          <w:trHeight w:val="397"/>
          <w:tblHeader/>
        </w:trPr>
        <w:tc>
          <w:tcPr>
            <w:tcW w:w="593" w:type="pct"/>
            <w:gridSpan w:val="3"/>
            <w:vAlign w:val="center"/>
          </w:tcPr>
          <w:p w14:paraId="46D6E69A" w14:textId="09948FFB" w:rsidR="00E3119E" w:rsidRPr="001A2DBF" w:rsidRDefault="00E3119E" w:rsidP="004547BE">
            <w:pPr>
              <w:spacing w:before="15" w:after="15"/>
              <w:jc w:val="center"/>
              <w:rPr>
                <w:b/>
              </w:rPr>
            </w:pPr>
            <w:r w:rsidRPr="001A2DBF">
              <w:rPr>
                <w:b/>
              </w:rPr>
              <w:lastRenderedPageBreak/>
              <w:t>Question</w:t>
            </w:r>
          </w:p>
        </w:tc>
        <w:tc>
          <w:tcPr>
            <w:tcW w:w="1079" w:type="pct"/>
            <w:vAlign w:val="center"/>
          </w:tcPr>
          <w:p w14:paraId="3D597424" w14:textId="77777777" w:rsidR="00E3119E" w:rsidRPr="001A2DBF" w:rsidRDefault="00E3119E" w:rsidP="004547BE">
            <w:pPr>
              <w:spacing w:before="15" w:after="15"/>
              <w:jc w:val="center"/>
              <w:rPr>
                <w:b/>
              </w:rPr>
            </w:pPr>
            <w:r w:rsidRPr="001A2DBF">
              <w:rPr>
                <w:b/>
              </w:rPr>
              <w:t>Answer</w:t>
            </w:r>
          </w:p>
        </w:tc>
        <w:tc>
          <w:tcPr>
            <w:tcW w:w="354" w:type="pct"/>
            <w:vAlign w:val="center"/>
          </w:tcPr>
          <w:p w14:paraId="2BC96CE2" w14:textId="77777777" w:rsidR="00E3119E" w:rsidRPr="001A2DBF" w:rsidRDefault="00E3119E" w:rsidP="004547BE">
            <w:pPr>
              <w:spacing w:before="15" w:after="15"/>
              <w:jc w:val="center"/>
              <w:rPr>
                <w:b/>
              </w:rPr>
            </w:pPr>
            <w:r w:rsidRPr="001A2DBF">
              <w:rPr>
                <w:b/>
              </w:rPr>
              <w:t>Marks</w:t>
            </w:r>
          </w:p>
        </w:tc>
        <w:tc>
          <w:tcPr>
            <w:tcW w:w="2974" w:type="pct"/>
            <w:gridSpan w:val="2"/>
            <w:vAlign w:val="center"/>
          </w:tcPr>
          <w:p w14:paraId="6962F1D7" w14:textId="77777777" w:rsidR="00E3119E" w:rsidRPr="001A2DBF" w:rsidRDefault="00E3119E" w:rsidP="004547BE">
            <w:pPr>
              <w:spacing w:before="15" w:after="15"/>
              <w:jc w:val="center"/>
              <w:rPr>
                <w:b/>
              </w:rPr>
            </w:pPr>
            <w:r w:rsidRPr="001A2DBF">
              <w:rPr>
                <w:b/>
              </w:rPr>
              <w:t>Part marks and guidance</w:t>
            </w:r>
          </w:p>
        </w:tc>
      </w:tr>
      <w:tr w:rsidR="002C0463" w:rsidRPr="001A2DBF" w14:paraId="11572C0B" w14:textId="77777777" w:rsidTr="003B5473">
        <w:trPr>
          <w:cantSplit/>
          <w:trHeight w:val="340"/>
        </w:trPr>
        <w:tc>
          <w:tcPr>
            <w:tcW w:w="196" w:type="pct"/>
          </w:tcPr>
          <w:p w14:paraId="48BA6D28" w14:textId="77777777" w:rsidR="00E3119E" w:rsidRPr="001A2DBF" w:rsidRDefault="00E3119E" w:rsidP="005E4EFD">
            <w:pPr>
              <w:spacing w:before="15" w:after="15"/>
              <w:rPr>
                <w:b/>
              </w:rPr>
            </w:pPr>
            <w:r w:rsidRPr="001A2DBF">
              <w:rPr>
                <w:b/>
              </w:rPr>
              <w:t>1</w:t>
            </w:r>
          </w:p>
        </w:tc>
        <w:tc>
          <w:tcPr>
            <w:tcW w:w="198" w:type="pct"/>
          </w:tcPr>
          <w:p w14:paraId="32FA81A1" w14:textId="77777777" w:rsidR="00E3119E" w:rsidRPr="001A2DBF" w:rsidRDefault="00583094" w:rsidP="005E4EFD">
            <w:pPr>
              <w:spacing w:before="15" w:after="15"/>
              <w:rPr>
                <w:b/>
              </w:rPr>
            </w:pPr>
            <w:r w:rsidRPr="001A2DBF">
              <w:rPr>
                <w:b/>
              </w:rPr>
              <w:t>(a)</w:t>
            </w:r>
          </w:p>
        </w:tc>
        <w:tc>
          <w:tcPr>
            <w:tcW w:w="199" w:type="pct"/>
          </w:tcPr>
          <w:p w14:paraId="4F4BDF1F" w14:textId="77777777" w:rsidR="00E3119E" w:rsidRPr="001A2DBF" w:rsidRDefault="00E3119E" w:rsidP="005E4EFD">
            <w:pPr>
              <w:spacing w:before="15" w:after="15"/>
              <w:rPr>
                <w:b/>
              </w:rPr>
            </w:pPr>
          </w:p>
        </w:tc>
        <w:tc>
          <w:tcPr>
            <w:tcW w:w="1079" w:type="pct"/>
          </w:tcPr>
          <w:p w14:paraId="2CBB75BD" w14:textId="0CD4BE03" w:rsidR="00E3119E" w:rsidRPr="001A2DBF" w:rsidRDefault="00A76CFB" w:rsidP="005E4EFD">
            <w:pPr>
              <w:spacing w:before="15" w:after="15"/>
            </w:pPr>
            <w:r w:rsidRPr="001A2DBF">
              <w:t>17</w:t>
            </w:r>
            <w:r w:rsidR="000666ED" w:rsidRPr="004C30F8">
              <w:rPr>
                <w:sz w:val="12"/>
                <w:szCs w:val="12"/>
              </w:rPr>
              <w:t xml:space="preserve"> </w:t>
            </w:r>
            <w:r w:rsidRPr="001A2DBF">
              <w:t>161</w:t>
            </w:r>
          </w:p>
        </w:tc>
        <w:tc>
          <w:tcPr>
            <w:tcW w:w="354" w:type="pct"/>
          </w:tcPr>
          <w:p w14:paraId="2EA0A675" w14:textId="77777777" w:rsidR="00E3119E" w:rsidRPr="001A2DBF" w:rsidRDefault="00E3119E" w:rsidP="005E4EFD">
            <w:pPr>
              <w:spacing w:before="15" w:after="15"/>
              <w:jc w:val="center"/>
              <w:rPr>
                <w:b/>
              </w:rPr>
            </w:pPr>
            <w:r w:rsidRPr="001A2DBF">
              <w:rPr>
                <w:b/>
              </w:rPr>
              <w:t>1</w:t>
            </w:r>
          </w:p>
        </w:tc>
        <w:tc>
          <w:tcPr>
            <w:tcW w:w="1534" w:type="pct"/>
          </w:tcPr>
          <w:p w14:paraId="641EA554" w14:textId="77777777" w:rsidR="00CF2078" w:rsidRPr="001A2DBF" w:rsidRDefault="00CF2078" w:rsidP="005E4EFD">
            <w:pPr>
              <w:spacing w:before="15" w:after="15"/>
            </w:pPr>
          </w:p>
        </w:tc>
        <w:tc>
          <w:tcPr>
            <w:tcW w:w="1440" w:type="pct"/>
          </w:tcPr>
          <w:p w14:paraId="06B964A8" w14:textId="77777777" w:rsidR="00E3119E" w:rsidRPr="004C30F8" w:rsidRDefault="00E3119E" w:rsidP="005E4EFD">
            <w:pPr>
              <w:spacing w:before="15" w:after="15"/>
              <w:rPr>
                <w:i/>
              </w:rPr>
            </w:pPr>
          </w:p>
        </w:tc>
      </w:tr>
      <w:tr w:rsidR="002C0463" w:rsidRPr="001A2DBF" w14:paraId="1465C7D6" w14:textId="77777777" w:rsidTr="003B5473">
        <w:trPr>
          <w:cantSplit/>
          <w:trHeight w:val="651"/>
        </w:trPr>
        <w:tc>
          <w:tcPr>
            <w:tcW w:w="196" w:type="pct"/>
          </w:tcPr>
          <w:p w14:paraId="58415F83" w14:textId="77777777" w:rsidR="00E3119E" w:rsidRPr="001A2DBF" w:rsidRDefault="00E3119E" w:rsidP="005E4EFD">
            <w:pPr>
              <w:spacing w:before="15" w:after="15"/>
              <w:rPr>
                <w:b/>
              </w:rPr>
            </w:pPr>
          </w:p>
        </w:tc>
        <w:tc>
          <w:tcPr>
            <w:tcW w:w="198" w:type="pct"/>
          </w:tcPr>
          <w:p w14:paraId="5EFA034C" w14:textId="77777777" w:rsidR="00E3119E" w:rsidRPr="001A2DBF" w:rsidRDefault="00583094" w:rsidP="005E4EFD">
            <w:pPr>
              <w:spacing w:before="15" w:after="15"/>
              <w:rPr>
                <w:b/>
              </w:rPr>
            </w:pPr>
            <w:r w:rsidRPr="001A2DBF">
              <w:rPr>
                <w:b/>
              </w:rPr>
              <w:t>(b)</w:t>
            </w:r>
          </w:p>
        </w:tc>
        <w:tc>
          <w:tcPr>
            <w:tcW w:w="199" w:type="pct"/>
          </w:tcPr>
          <w:p w14:paraId="385D6B3A" w14:textId="77777777" w:rsidR="00E3119E" w:rsidRPr="001A2DBF" w:rsidRDefault="00E3119E" w:rsidP="005E4EFD">
            <w:pPr>
              <w:spacing w:before="15" w:after="15"/>
              <w:rPr>
                <w:b/>
              </w:rPr>
            </w:pPr>
          </w:p>
        </w:tc>
        <w:tc>
          <w:tcPr>
            <w:tcW w:w="1079" w:type="pct"/>
          </w:tcPr>
          <w:p w14:paraId="72E76A22" w14:textId="4971D61D" w:rsidR="00E3119E" w:rsidRPr="001A2DBF" w:rsidRDefault="00A76CFB" w:rsidP="005E4EFD">
            <w:pPr>
              <w:spacing w:before="15" w:after="15"/>
            </w:pPr>
            <w:r w:rsidRPr="001A2DBF">
              <w:t>5.</w:t>
            </w:r>
            <w:r w:rsidR="0051603E" w:rsidRPr="001A2DBF">
              <w:t>82</w:t>
            </w:r>
          </w:p>
        </w:tc>
        <w:tc>
          <w:tcPr>
            <w:tcW w:w="354" w:type="pct"/>
          </w:tcPr>
          <w:p w14:paraId="32DF80EE" w14:textId="77777777" w:rsidR="00E3119E" w:rsidRPr="001A2DBF" w:rsidRDefault="00E3119E" w:rsidP="005E4EFD">
            <w:pPr>
              <w:spacing w:before="15" w:after="15"/>
              <w:jc w:val="center"/>
              <w:rPr>
                <w:b/>
              </w:rPr>
            </w:pPr>
            <w:r w:rsidRPr="001A2DBF">
              <w:rPr>
                <w:b/>
              </w:rPr>
              <w:t>3</w:t>
            </w:r>
          </w:p>
        </w:tc>
        <w:tc>
          <w:tcPr>
            <w:tcW w:w="1534" w:type="pct"/>
          </w:tcPr>
          <w:p w14:paraId="62CC75AF" w14:textId="5C3C8F05" w:rsidR="00420D57" w:rsidRPr="001A2DBF" w:rsidRDefault="00420D57" w:rsidP="005E4EFD">
            <w:pPr>
              <w:spacing w:before="15" w:after="15"/>
            </w:pPr>
            <w:r w:rsidRPr="001A2DBF">
              <w:rPr>
                <w:b/>
              </w:rPr>
              <w:t>B2</w:t>
            </w:r>
            <w:r w:rsidRPr="004C30F8">
              <w:rPr>
                <w:bCs/>
              </w:rPr>
              <w:t xml:space="preserve"> </w:t>
            </w:r>
            <w:r w:rsidR="005A1521" w:rsidRPr="001A2DBF">
              <w:t xml:space="preserve">for </w:t>
            </w:r>
            <w:r w:rsidR="0051603E" w:rsidRPr="001A2DBF">
              <w:t>5.81[5…]</w:t>
            </w:r>
          </w:p>
          <w:p w14:paraId="4B4E52E9" w14:textId="77777777" w:rsidR="00CF2078" w:rsidRPr="001A2DBF" w:rsidRDefault="00CF2078" w:rsidP="005E4EFD">
            <w:pPr>
              <w:spacing w:before="15" w:after="15"/>
            </w:pPr>
          </w:p>
          <w:p w14:paraId="11E4C8A5" w14:textId="3188A2EA" w:rsidR="00420D57" w:rsidRPr="001A2DBF" w:rsidRDefault="00420D57" w:rsidP="005E4EFD">
            <w:pPr>
              <w:spacing w:before="15" w:after="15"/>
            </w:pPr>
            <w:r w:rsidRPr="001A2DBF">
              <w:t>OR</w:t>
            </w:r>
          </w:p>
          <w:p w14:paraId="16CF87BE" w14:textId="77777777" w:rsidR="00CF2078" w:rsidRPr="004C30F8" w:rsidRDefault="00CF2078" w:rsidP="005E4EFD">
            <w:pPr>
              <w:spacing w:before="15" w:after="15"/>
              <w:rPr>
                <w:bCs/>
              </w:rPr>
            </w:pPr>
          </w:p>
          <w:p w14:paraId="5666053A" w14:textId="2A38D8B7" w:rsidR="00A81911" w:rsidRPr="001A2DBF" w:rsidRDefault="00E3119E" w:rsidP="005E4EFD">
            <w:pPr>
              <w:spacing w:before="15" w:after="15"/>
            </w:pPr>
            <w:r w:rsidRPr="001A2DBF">
              <w:rPr>
                <w:b/>
              </w:rPr>
              <w:t>B1</w:t>
            </w:r>
            <w:r w:rsidRPr="001A2DBF">
              <w:t xml:space="preserve"> for </w:t>
            </w:r>
            <w:r w:rsidR="0051603E" w:rsidRPr="001A2DBF">
              <w:t>81.17</w:t>
            </w:r>
            <w:r w:rsidRPr="001A2DBF">
              <w:t xml:space="preserve"> or </w:t>
            </w:r>
            <w:r w:rsidR="0051603E" w:rsidRPr="001A2DBF">
              <w:t>9.0 or 9.00[9…]</w:t>
            </w:r>
          </w:p>
          <w:p w14:paraId="16A774EC" w14:textId="380D2EE9" w:rsidR="00E3119E" w:rsidRPr="001A2DBF" w:rsidRDefault="00E3119E" w:rsidP="005E4EFD">
            <w:pPr>
              <w:spacing w:before="15" w:after="15"/>
            </w:pPr>
            <w:r w:rsidRPr="001A2DBF">
              <w:rPr>
                <w:b/>
              </w:rPr>
              <w:t>B1</w:t>
            </w:r>
            <w:r w:rsidRPr="001A2DBF">
              <w:t xml:space="preserve"> for</w:t>
            </w:r>
            <w:r w:rsidRPr="001A2DBF">
              <w:rPr>
                <w:i/>
              </w:rPr>
              <w:t xml:space="preserve"> their</w:t>
            </w:r>
            <w:r w:rsidRPr="001A2DBF">
              <w:t xml:space="preserve"> answer written to more than 3 figures correctly rounded to 3</w:t>
            </w:r>
            <w:r w:rsidR="000666ED">
              <w:t xml:space="preserve"> </w:t>
            </w:r>
            <w:r w:rsidRPr="001A2DBF">
              <w:t>sf</w:t>
            </w:r>
          </w:p>
        </w:tc>
        <w:tc>
          <w:tcPr>
            <w:tcW w:w="1440" w:type="pct"/>
          </w:tcPr>
          <w:p w14:paraId="313D36A3" w14:textId="77777777" w:rsidR="00E3119E" w:rsidRPr="004C30F8" w:rsidRDefault="00E3119E" w:rsidP="005E4EFD">
            <w:pPr>
              <w:spacing w:before="15" w:after="15"/>
              <w:rPr>
                <w:i/>
              </w:rPr>
            </w:pPr>
          </w:p>
        </w:tc>
      </w:tr>
      <w:tr w:rsidR="002C0463" w:rsidRPr="001A2DBF" w14:paraId="71BB8D13" w14:textId="77777777" w:rsidTr="003B5473">
        <w:trPr>
          <w:cantSplit/>
          <w:trHeight w:val="340"/>
        </w:trPr>
        <w:tc>
          <w:tcPr>
            <w:tcW w:w="196" w:type="pct"/>
          </w:tcPr>
          <w:p w14:paraId="1FB00E32" w14:textId="10F21126" w:rsidR="00E3119E" w:rsidRPr="001A2DBF" w:rsidRDefault="00E3119E" w:rsidP="005E4EFD">
            <w:pPr>
              <w:spacing w:before="15" w:after="15"/>
              <w:rPr>
                <w:b/>
              </w:rPr>
            </w:pPr>
            <w:r w:rsidRPr="001A2DBF">
              <w:rPr>
                <w:b/>
              </w:rPr>
              <w:t>2</w:t>
            </w:r>
          </w:p>
        </w:tc>
        <w:tc>
          <w:tcPr>
            <w:tcW w:w="198" w:type="pct"/>
          </w:tcPr>
          <w:p w14:paraId="401D6982" w14:textId="77777777" w:rsidR="00E3119E" w:rsidRPr="001A2DBF" w:rsidRDefault="00E3119E" w:rsidP="005E4EFD">
            <w:pPr>
              <w:spacing w:before="15" w:after="15"/>
              <w:rPr>
                <w:b/>
              </w:rPr>
            </w:pPr>
          </w:p>
        </w:tc>
        <w:tc>
          <w:tcPr>
            <w:tcW w:w="199" w:type="pct"/>
          </w:tcPr>
          <w:p w14:paraId="436575CB" w14:textId="77777777" w:rsidR="00E3119E" w:rsidRPr="001A2DBF" w:rsidRDefault="00E3119E" w:rsidP="005E4EFD">
            <w:pPr>
              <w:spacing w:before="15" w:after="15"/>
              <w:rPr>
                <w:b/>
              </w:rPr>
            </w:pPr>
          </w:p>
        </w:tc>
        <w:tc>
          <w:tcPr>
            <w:tcW w:w="1079" w:type="pct"/>
          </w:tcPr>
          <w:p w14:paraId="2664D739" w14:textId="22CC6E1E" w:rsidR="00E3119E" w:rsidRPr="001A2DBF" w:rsidRDefault="00A722C2" w:rsidP="005E4EFD">
            <w:pPr>
              <w:spacing w:before="15" w:after="15"/>
            </w:pPr>
            <w:r w:rsidRPr="001A2DBF">
              <w:t>81.7</w:t>
            </w:r>
          </w:p>
        </w:tc>
        <w:tc>
          <w:tcPr>
            <w:tcW w:w="354" w:type="pct"/>
          </w:tcPr>
          <w:p w14:paraId="05A15D75" w14:textId="77777777" w:rsidR="00E3119E" w:rsidRPr="001A2DBF" w:rsidRDefault="00E3119E" w:rsidP="005E4EFD">
            <w:pPr>
              <w:spacing w:before="15" w:after="15"/>
              <w:jc w:val="center"/>
              <w:rPr>
                <w:b/>
              </w:rPr>
            </w:pPr>
            <w:r w:rsidRPr="001A2DBF">
              <w:rPr>
                <w:b/>
              </w:rPr>
              <w:t>2</w:t>
            </w:r>
          </w:p>
        </w:tc>
        <w:tc>
          <w:tcPr>
            <w:tcW w:w="1534" w:type="pct"/>
          </w:tcPr>
          <w:p w14:paraId="1A8B0A61" w14:textId="19AE058E" w:rsidR="00CF2078" w:rsidRPr="004C30F8" w:rsidRDefault="00E3119E" w:rsidP="005E4EFD">
            <w:pPr>
              <w:spacing w:before="15" w:after="15"/>
              <w:rPr>
                <w:bCs/>
              </w:rPr>
            </w:pPr>
            <w:r w:rsidRPr="000666ED">
              <w:rPr>
                <w:b/>
              </w:rPr>
              <w:t>M1</w:t>
            </w:r>
            <w:r w:rsidRPr="004C30F8">
              <w:rPr>
                <w:bCs/>
              </w:rPr>
              <w:t xml:space="preserve"> for</w:t>
            </w:r>
            <w:r w:rsidR="00C24CF0" w:rsidRPr="004C30F8">
              <w:rPr>
                <w:bCs/>
              </w:rPr>
              <w:t xml:space="preserve"> </w:t>
            </w:r>
            <w:bookmarkStart w:id="6" w:name="MTBlankEqn"/>
            <w:r w:rsidR="00697B7D" w:rsidRPr="00697B7D">
              <w:rPr>
                <w:position w:val="-22"/>
              </w:rPr>
              <w:object w:dxaOrig="2020" w:dyaOrig="580" w14:anchorId="33FCD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9.25pt" o:ole="">
                  <v:imagedata r:id="rId10" o:title=""/>
                </v:shape>
                <o:OLEObject Type="Embed" ProgID="Equation.DSMT4" ShapeID="_x0000_i1025" DrawAspect="Content" ObjectID="_1713175541" r:id="rId11"/>
              </w:object>
            </w:r>
            <w:bookmarkEnd w:id="6"/>
            <w:r w:rsidR="00C24CF0" w:rsidRPr="004C30F8">
              <w:rPr>
                <w:bCs/>
              </w:rPr>
              <w:t xml:space="preserve"> </w:t>
            </w:r>
            <w:proofErr w:type="spellStart"/>
            <w:r w:rsidR="00C24CF0" w:rsidRPr="00A17CFD">
              <w:rPr>
                <w:b/>
              </w:rPr>
              <w:t>oe</w:t>
            </w:r>
            <w:proofErr w:type="spellEnd"/>
          </w:p>
        </w:tc>
        <w:tc>
          <w:tcPr>
            <w:tcW w:w="1440" w:type="pct"/>
          </w:tcPr>
          <w:p w14:paraId="6319D98B" w14:textId="77777777" w:rsidR="00E3119E" w:rsidRPr="004C30F8" w:rsidRDefault="00E3119E" w:rsidP="005E4EFD">
            <w:pPr>
              <w:spacing w:before="15" w:after="15"/>
              <w:rPr>
                <w:i/>
              </w:rPr>
            </w:pPr>
          </w:p>
        </w:tc>
      </w:tr>
      <w:tr w:rsidR="002C0463" w:rsidRPr="001A2DBF" w14:paraId="4D8AB479" w14:textId="77777777" w:rsidTr="003B5473">
        <w:trPr>
          <w:cantSplit/>
          <w:trHeight w:val="340"/>
        </w:trPr>
        <w:tc>
          <w:tcPr>
            <w:tcW w:w="196" w:type="pct"/>
          </w:tcPr>
          <w:p w14:paraId="6C7F5B81" w14:textId="5B14C24A" w:rsidR="00C24CF0" w:rsidRPr="001A2DBF" w:rsidRDefault="00C24CF0" w:rsidP="005E4EFD">
            <w:pPr>
              <w:spacing w:before="15" w:after="15"/>
              <w:rPr>
                <w:b/>
              </w:rPr>
            </w:pPr>
            <w:r>
              <w:rPr>
                <w:b/>
              </w:rPr>
              <w:t>3</w:t>
            </w:r>
          </w:p>
        </w:tc>
        <w:tc>
          <w:tcPr>
            <w:tcW w:w="198" w:type="pct"/>
          </w:tcPr>
          <w:p w14:paraId="6CE66244" w14:textId="77777777" w:rsidR="00C24CF0" w:rsidRPr="001A2DBF" w:rsidRDefault="00C24CF0" w:rsidP="005E4EFD">
            <w:pPr>
              <w:spacing w:before="15" w:after="15"/>
              <w:rPr>
                <w:b/>
              </w:rPr>
            </w:pPr>
          </w:p>
        </w:tc>
        <w:tc>
          <w:tcPr>
            <w:tcW w:w="199" w:type="pct"/>
          </w:tcPr>
          <w:p w14:paraId="5D54B506" w14:textId="77777777" w:rsidR="00C24CF0" w:rsidRPr="001A2DBF" w:rsidRDefault="00C24CF0" w:rsidP="005E4EFD">
            <w:pPr>
              <w:spacing w:before="15" w:after="15"/>
              <w:rPr>
                <w:b/>
              </w:rPr>
            </w:pPr>
          </w:p>
        </w:tc>
        <w:tc>
          <w:tcPr>
            <w:tcW w:w="1079" w:type="pct"/>
          </w:tcPr>
          <w:p w14:paraId="15B19DCB" w14:textId="318E420F" w:rsidR="00C24CF0" w:rsidRPr="004C30F8" w:rsidRDefault="00C24CF0" w:rsidP="005E4EFD">
            <w:pPr>
              <w:spacing w:before="15" w:after="15"/>
              <w:rPr>
                <w:vertAlign w:val="superscript"/>
              </w:rPr>
            </w:pPr>
            <w:r>
              <w:rPr>
                <w:i/>
                <w:iCs/>
              </w:rPr>
              <w:t>a</w:t>
            </w:r>
            <w:r>
              <w:rPr>
                <w:vertAlign w:val="superscript"/>
              </w:rPr>
              <w:t>10</w:t>
            </w:r>
          </w:p>
        </w:tc>
        <w:tc>
          <w:tcPr>
            <w:tcW w:w="354" w:type="pct"/>
          </w:tcPr>
          <w:p w14:paraId="59FF3CD3" w14:textId="466E72AA" w:rsidR="00C24CF0" w:rsidRPr="001A2DBF" w:rsidRDefault="00C24CF0" w:rsidP="005E4EFD">
            <w:pPr>
              <w:spacing w:before="15" w:after="15"/>
              <w:jc w:val="center"/>
              <w:rPr>
                <w:b/>
              </w:rPr>
            </w:pPr>
            <w:r>
              <w:rPr>
                <w:b/>
              </w:rPr>
              <w:t>1</w:t>
            </w:r>
          </w:p>
        </w:tc>
        <w:tc>
          <w:tcPr>
            <w:tcW w:w="1534" w:type="pct"/>
          </w:tcPr>
          <w:p w14:paraId="2FCD60D1" w14:textId="77777777" w:rsidR="00C24CF0" w:rsidRPr="00A36E81" w:rsidRDefault="00C24CF0" w:rsidP="005E4EFD">
            <w:pPr>
              <w:spacing w:before="15" w:after="15"/>
              <w:rPr>
                <w:bCs/>
              </w:rPr>
            </w:pPr>
          </w:p>
        </w:tc>
        <w:tc>
          <w:tcPr>
            <w:tcW w:w="1440" w:type="pct"/>
          </w:tcPr>
          <w:p w14:paraId="7507F68F" w14:textId="77777777" w:rsidR="00C24CF0" w:rsidRPr="001A2DBF" w:rsidRDefault="00C24CF0" w:rsidP="005E4EFD">
            <w:pPr>
              <w:spacing w:before="15" w:after="15"/>
              <w:rPr>
                <w:i/>
              </w:rPr>
            </w:pPr>
          </w:p>
        </w:tc>
      </w:tr>
      <w:tr w:rsidR="002C0463" w:rsidRPr="001A2DBF" w14:paraId="47C2ED94" w14:textId="77777777" w:rsidTr="003B5473">
        <w:trPr>
          <w:cantSplit/>
          <w:trHeight w:val="651"/>
        </w:trPr>
        <w:tc>
          <w:tcPr>
            <w:tcW w:w="196" w:type="pct"/>
            <w:tcBorders>
              <w:bottom w:val="single" w:sz="4" w:space="0" w:color="auto"/>
            </w:tcBorders>
            <w:shd w:val="clear" w:color="auto" w:fill="FFFFFF" w:themeFill="background1"/>
          </w:tcPr>
          <w:p w14:paraId="5157BB11" w14:textId="7DBDE0F5" w:rsidR="00431079" w:rsidRPr="001A2DBF" w:rsidRDefault="00431079" w:rsidP="005E4EFD">
            <w:pPr>
              <w:spacing w:before="15" w:after="15"/>
              <w:rPr>
                <w:b/>
              </w:rPr>
            </w:pPr>
            <w:r>
              <w:rPr>
                <w:b/>
              </w:rPr>
              <w:lastRenderedPageBreak/>
              <w:t>4</w:t>
            </w:r>
          </w:p>
        </w:tc>
        <w:tc>
          <w:tcPr>
            <w:tcW w:w="198" w:type="pct"/>
          </w:tcPr>
          <w:p w14:paraId="2DB060A1" w14:textId="77777777" w:rsidR="00431079" w:rsidRPr="001A2DBF" w:rsidRDefault="00431079" w:rsidP="005E4EFD">
            <w:pPr>
              <w:spacing w:before="15" w:after="15"/>
              <w:rPr>
                <w:b/>
              </w:rPr>
            </w:pPr>
          </w:p>
        </w:tc>
        <w:tc>
          <w:tcPr>
            <w:tcW w:w="199" w:type="pct"/>
          </w:tcPr>
          <w:p w14:paraId="6277D814" w14:textId="77777777" w:rsidR="00431079" w:rsidRPr="001A2DBF" w:rsidRDefault="00431079" w:rsidP="005E4EFD">
            <w:pPr>
              <w:spacing w:before="15" w:after="15"/>
              <w:rPr>
                <w:b/>
              </w:rPr>
            </w:pPr>
          </w:p>
        </w:tc>
        <w:tc>
          <w:tcPr>
            <w:tcW w:w="1079" w:type="pct"/>
          </w:tcPr>
          <w:p w14:paraId="2AA95E12" w14:textId="6FD8784A" w:rsidR="00431079" w:rsidRPr="001A2DBF" w:rsidRDefault="00697B7D" w:rsidP="005E4EFD">
            <w:pPr>
              <w:spacing w:before="15" w:after="15"/>
            </w:pPr>
            <w:r w:rsidRPr="00697B7D">
              <w:rPr>
                <w:position w:val="-22"/>
              </w:rPr>
              <w:object w:dxaOrig="340" w:dyaOrig="580" w14:anchorId="72AF6DE0">
                <v:shape id="_x0000_i1026" type="#_x0000_t75" style="width:16.5pt;height:29.25pt" o:ole="">
                  <v:imagedata r:id="rId12" o:title=""/>
                </v:shape>
                <o:OLEObject Type="Embed" ProgID="Equation.DSMT4" ShapeID="_x0000_i1026" DrawAspect="Content" ObjectID="_1713175542" r:id="rId13"/>
              </w:object>
            </w:r>
            <w:r w:rsidR="00431079">
              <w:t xml:space="preserve"> </w:t>
            </w:r>
            <w:proofErr w:type="spellStart"/>
            <w:r w:rsidR="00431079" w:rsidRPr="000D67D7">
              <w:rPr>
                <w:b/>
                <w:bCs/>
              </w:rPr>
              <w:t>oe</w:t>
            </w:r>
            <w:proofErr w:type="spellEnd"/>
            <w:r w:rsidR="00431079">
              <w:t xml:space="preserve"> </w:t>
            </w:r>
            <w:proofErr w:type="spellStart"/>
            <w:r w:rsidR="00431079" w:rsidRPr="000D67D7">
              <w:rPr>
                <w:b/>
                <w:bCs/>
              </w:rPr>
              <w:t>nfww</w:t>
            </w:r>
            <w:proofErr w:type="spellEnd"/>
          </w:p>
        </w:tc>
        <w:tc>
          <w:tcPr>
            <w:tcW w:w="354" w:type="pct"/>
          </w:tcPr>
          <w:p w14:paraId="3E8A941C" w14:textId="0E681125" w:rsidR="00431079" w:rsidRPr="001A2DBF" w:rsidRDefault="00431079" w:rsidP="005E4EFD">
            <w:pPr>
              <w:spacing w:before="15" w:after="15"/>
              <w:jc w:val="center"/>
              <w:rPr>
                <w:b/>
              </w:rPr>
            </w:pPr>
            <w:r w:rsidRPr="0017673B">
              <w:rPr>
                <w:b/>
              </w:rPr>
              <w:t>4</w:t>
            </w:r>
          </w:p>
        </w:tc>
        <w:tc>
          <w:tcPr>
            <w:tcW w:w="1534" w:type="pct"/>
          </w:tcPr>
          <w:p w14:paraId="7452BAAC" w14:textId="77777777" w:rsidR="00431079" w:rsidRPr="0017673B" w:rsidRDefault="00431079" w:rsidP="005E4EFD">
            <w:pPr>
              <w:spacing w:before="15" w:after="15"/>
              <w:rPr>
                <w:lang w:val="en-US" w:eastAsia="en-US"/>
              </w:rPr>
            </w:pPr>
            <w:r w:rsidRPr="0017673B">
              <w:rPr>
                <w:b/>
                <w:lang w:val="en-US" w:eastAsia="en-US"/>
              </w:rPr>
              <w:t>M2</w:t>
            </w:r>
            <w:r w:rsidRPr="003370D7">
              <w:rPr>
                <w:bCs/>
                <w:lang w:val="en-US" w:eastAsia="en-US"/>
              </w:rPr>
              <w:t xml:space="preserve"> </w:t>
            </w:r>
            <w:r w:rsidRPr="0017673B">
              <w:rPr>
                <w:lang w:val="en-US" w:eastAsia="en-US"/>
              </w:rPr>
              <w:t xml:space="preserve">for 16 correct outcomes shown </w:t>
            </w:r>
          </w:p>
          <w:p w14:paraId="24D05CCF" w14:textId="77777777" w:rsidR="00431079" w:rsidRPr="0017673B" w:rsidRDefault="00431079" w:rsidP="005E4EFD">
            <w:pPr>
              <w:spacing w:before="15" w:after="15"/>
              <w:rPr>
                <w:lang w:val="en-US" w:eastAsia="en-US"/>
              </w:rPr>
            </w:pPr>
            <w:r w:rsidRPr="0017673B">
              <w:rPr>
                <w:lang w:val="en-US" w:eastAsia="en-US"/>
              </w:rPr>
              <w:t>or for [4 × 4 =] 16 [outcomes]</w:t>
            </w:r>
          </w:p>
          <w:p w14:paraId="688542A5" w14:textId="77777777" w:rsidR="00431079" w:rsidRPr="0017673B" w:rsidRDefault="00431079" w:rsidP="005E4EFD">
            <w:pPr>
              <w:spacing w:before="15" w:after="15"/>
              <w:rPr>
                <w:lang w:val="en-US" w:eastAsia="en-US"/>
              </w:rPr>
            </w:pPr>
            <w:r>
              <w:rPr>
                <w:lang w:val="en-US" w:eastAsia="en-US"/>
              </w:rPr>
              <w:t>O</w:t>
            </w:r>
            <w:r w:rsidRPr="0017673B">
              <w:rPr>
                <w:lang w:val="en-US" w:eastAsia="en-US"/>
              </w:rPr>
              <w:t>r</w:t>
            </w:r>
            <w:r w:rsidRPr="003370D7">
              <w:rPr>
                <w:bCs/>
                <w:lang w:val="en-US" w:eastAsia="en-US"/>
              </w:rPr>
              <w:t xml:space="preserve"> </w:t>
            </w:r>
            <w:r w:rsidRPr="0017673B">
              <w:rPr>
                <w:b/>
                <w:lang w:val="en-US" w:eastAsia="en-US"/>
              </w:rPr>
              <w:t>M1</w:t>
            </w:r>
            <w:r w:rsidRPr="003370D7">
              <w:rPr>
                <w:bCs/>
                <w:lang w:val="en-US" w:eastAsia="en-US"/>
              </w:rPr>
              <w:t xml:space="preserve"> </w:t>
            </w:r>
            <w:r w:rsidRPr="0017673B">
              <w:rPr>
                <w:lang w:val="en-US" w:eastAsia="en-US"/>
              </w:rPr>
              <w:t>for table, list etc</w:t>
            </w:r>
            <w:r>
              <w:rPr>
                <w:lang w:val="en-US" w:eastAsia="en-US"/>
              </w:rPr>
              <w:t>.</w:t>
            </w:r>
            <w:r w:rsidRPr="0017673B">
              <w:rPr>
                <w:lang w:val="en-US" w:eastAsia="en-US"/>
              </w:rPr>
              <w:t>,</w:t>
            </w:r>
            <w:r w:rsidRPr="003370D7">
              <w:rPr>
                <w:bCs/>
                <w:lang w:val="en-US" w:eastAsia="en-US"/>
              </w:rPr>
              <w:t xml:space="preserve"> </w:t>
            </w:r>
            <w:r w:rsidRPr="0017673B">
              <w:rPr>
                <w:lang w:val="en-US" w:eastAsia="en-US"/>
              </w:rPr>
              <w:t>with at least 10 correct outcomes to a maximum of 16</w:t>
            </w:r>
          </w:p>
          <w:p w14:paraId="5B5A9ECA" w14:textId="77777777" w:rsidR="00431079" w:rsidRDefault="00431079" w:rsidP="005E4EFD">
            <w:pPr>
              <w:spacing w:before="15" w:after="15"/>
              <w:rPr>
                <w:lang w:val="en-US" w:eastAsia="en-US"/>
              </w:rPr>
            </w:pPr>
            <w:r w:rsidRPr="0017673B">
              <w:rPr>
                <w:lang w:val="en-US" w:eastAsia="en-US"/>
              </w:rPr>
              <w:t>(ignoring repeats)</w:t>
            </w:r>
          </w:p>
          <w:p w14:paraId="3E8A85F9" w14:textId="77777777" w:rsidR="00431079" w:rsidRPr="0017673B" w:rsidRDefault="00431079" w:rsidP="005E4EFD">
            <w:pPr>
              <w:spacing w:before="15" w:after="15"/>
              <w:rPr>
                <w:lang w:val="en-US" w:eastAsia="en-US"/>
              </w:rPr>
            </w:pPr>
          </w:p>
          <w:p w14:paraId="63426C15" w14:textId="77777777" w:rsidR="00431079" w:rsidRDefault="00431079" w:rsidP="005E4EFD">
            <w:pPr>
              <w:pStyle w:val="Default"/>
              <w:spacing w:before="15" w:after="15"/>
              <w:rPr>
                <w:bCs/>
                <w:color w:val="auto"/>
                <w:sz w:val="22"/>
                <w:szCs w:val="22"/>
                <w:lang w:val="en-US" w:eastAsia="en-US"/>
              </w:rPr>
            </w:pPr>
            <w:r w:rsidRPr="0017673B">
              <w:rPr>
                <w:bCs/>
                <w:color w:val="auto"/>
                <w:sz w:val="22"/>
                <w:szCs w:val="22"/>
                <w:lang w:val="en-US" w:eastAsia="en-US"/>
              </w:rPr>
              <w:t>AND</w:t>
            </w:r>
          </w:p>
          <w:p w14:paraId="06395E8A" w14:textId="77777777" w:rsidR="00431079" w:rsidRPr="0017673B" w:rsidRDefault="00431079" w:rsidP="005E4EFD">
            <w:pPr>
              <w:pStyle w:val="Default"/>
              <w:spacing w:before="15" w:after="15"/>
              <w:rPr>
                <w:bCs/>
                <w:color w:val="auto"/>
                <w:sz w:val="22"/>
                <w:szCs w:val="22"/>
                <w:lang w:val="en-US" w:eastAsia="en-US"/>
              </w:rPr>
            </w:pPr>
          </w:p>
          <w:p w14:paraId="61EC7FBD" w14:textId="77777777" w:rsidR="00431079" w:rsidRPr="0017673B" w:rsidRDefault="00431079" w:rsidP="005E4EFD">
            <w:pPr>
              <w:pStyle w:val="Default"/>
              <w:spacing w:before="15" w:after="15"/>
              <w:rPr>
                <w:color w:val="auto"/>
                <w:sz w:val="22"/>
                <w:szCs w:val="22"/>
                <w:lang w:val="en-US" w:eastAsia="en-US"/>
              </w:rPr>
            </w:pPr>
            <w:r w:rsidRPr="0017673B">
              <w:rPr>
                <w:b/>
                <w:bCs/>
                <w:color w:val="auto"/>
                <w:sz w:val="22"/>
                <w:szCs w:val="22"/>
                <w:lang w:val="en-US" w:eastAsia="en-US"/>
              </w:rPr>
              <w:t>M2FT</w:t>
            </w:r>
            <w:r w:rsidRPr="003370D7">
              <w:rPr>
                <w:color w:val="auto"/>
                <w:sz w:val="22"/>
                <w:szCs w:val="22"/>
                <w:lang w:val="en-US" w:eastAsia="en-US"/>
              </w:rPr>
              <w:t xml:space="preserve"> </w:t>
            </w:r>
            <w:r w:rsidRPr="0017673B">
              <w:rPr>
                <w:color w:val="auto"/>
                <w:sz w:val="22"/>
                <w:szCs w:val="22"/>
                <w:lang w:val="en-US" w:eastAsia="en-US"/>
              </w:rPr>
              <w:t xml:space="preserve">for correctly </w:t>
            </w:r>
            <w:r w:rsidRPr="0017673B">
              <w:rPr>
                <w:iCs/>
                <w:color w:val="auto"/>
                <w:sz w:val="22"/>
                <w:szCs w:val="22"/>
                <w:lang w:val="en-US" w:eastAsia="en-US"/>
              </w:rPr>
              <w:t xml:space="preserve">indicating all the primes in </w:t>
            </w:r>
            <w:r w:rsidRPr="0017673B">
              <w:rPr>
                <w:i/>
                <w:iCs/>
                <w:color w:val="auto"/>
                <w:sz w:val="22"/>
                <w:szCs w:val="22"/>
                <w:lang w:val="en-US" w:eastAsia="en-US"/>
              </w:rPr>
              <w:t>their</w:t>
            </w:r>
            <w:r w:rsidRPr="0017673B">
              <w:rPr>
                <w:iCs/>
                <w:color w:val="auto"/>
                <w:sz w:val="22"/>
                <w:szCs w:val="22"/>
                <w:lang w:val="en-US" w:eastAsia="en-US"/>
              </w:rPr>
              <w:t xml:space="preserve"> outcomes (at least 6) </w:t>
            </w:r>
            <w:r w:rsidRPr="0017673B">
              <w:rPr>
                <w:b/>
                <w:iCs/>
                <w:color w:val="auto"/>
                <w:sz w:val="22"/>
                <w:szCs w:val="22"/>
                <w:lang w:val="en-US" w:eastAsia="en-US"/>
              </w:rPr>
              <w:t>and</w:t>
            </w:r>
            <w:r w:rsidRPr="0017673B">
              <w:rPr>
                <w:iCs/>
                <w:color w:val="auto"/>
                <w:sz w:val="22"/>
                <w:szCs w:val="22"/>
                <w:lang w:val="en-US" w:eastAsia="en-US"/>
              </w:rPr>
              <w:t xml:space="preserve"> gives the correct response for </w:t>
            </w:r>
            <w:r w:rsidRPr="0017673B">
              <w:rPr>
                <w:i/>
                <w:iCs/>
                <w:color w:val="auto"/>
                <w:sz w:val="22"/>
                <w:szCs w:val="22"/>
                <w:lang w:val="en-US" w:eastAsia="en-US"/>
              </w:rPr>
              <w:t>their</w:t>
            </w:r>
            <w:r w:rsidRPr="0017673B">
              <w:rPr>
                <w:iCs/>
                <w:color w:val="auto"/>
                <w:sz w:val="22"/>
                <w:szCs w:val="22"/>
                <w:lang w:val="en-US" w:eastAsia="en-US"/>
              </w:rPr>
              <w:t xml:space="preserve"> outcomes</w:t>
            </w:r>
          </w:p>
          <w:p w14:paraId="48ED6AEC" w14:textId="77777777" w:rsidR="00431079" w:rsidRPr="0017673B" w:rsidRDefault="00431079" w:rsidP="005E4EFD">
            <w:pPr>
              <w:spacing w:before="15" w:after="15"/>
              <w:rPr>
                <w:lang w:val="en-US" w:eastAsia="en-US"/>
              </w:rPr>
            </w:pPr>
            <w:r>
              <w:rPr>
                <w:lang w:val="en-US" w:eastAsia="en-US"/>
              </w:rPr>
              <w:t>O</w:t>
            </w:r>
            <w:r w:rsidRPr="0017673B">
              <w:rPr>
                <w:lang w:val="en-US" w:eastAsia="en-US"/>
              </w:rPr>
              <w:t xml:space="preserve">r </w:t>
            </w:r>
            <w:r w:rsidRPr="0017673B">
              <w:rPr>
                <w:b/>
                <w:lang w:val="en-US" w:eastAsia="en-US"/>
              </w:rPr>
              <w:t>M1FT</w:t>
            </w:r>
            <w:r w:rsidRPr="0017673B">
              <w:rPr>
                <w:lang w:val="en-US" w:eastAsia="en-US"/>
              </w:rPr>
              <w:t xml:space="preserve"> for writing </w:t>
            </w:r>
            <w:r w:rsidRPr="0017673B">
              <w:rPr>
                <w:i/>
                <w:lang w:val="en-US" w:eastAsia="en-US"/>
              </w:rPr>
              <w:t xml:space="preserve">their </w:t>
            </w:r>
            <w:r w:rsidRPr="0017673B">
              <w:rPr>
                <w:lang w:val="en-US" w:eastAsia="en-US"/>
              </w:rPr>
              <w:t xml:space="preserve">correct </w:t>
            </w:r>
            <w:r w:rsidRPr="0017673B">
              <w:rPr>
                <w:iCs/>
                <w:lang w:val="en-US" w:eastAsia="en-US"/>
              </w:rPr>
              <w:t>response</w:t>
            </w:r>
            <w:r w:rsidRPr="0017673B">
              <w:rPr>
                <w:lang w:val="en-US" w:eastAsia="en-US"/>
              </w:rPr>
              <w:t xml:space="preserve"> from </w:t>
            </w:r>
            <w:r w:rsidRPr="0017673B">
              <w:rPr>
                <w:i/>
                <w:lang w:val="en-US" w:eastAsia="en-US"/>
              </w:rPr>
              <w:t>their</w:t>
            </w:r>
            <w:r w:rsidRPr="0017673B">
              <w:rPr>
                <w:lang w:val="en-US" w:eastAsia="en-US"/>
              </w:rPr>
              <w:t xml:space="preserve"> outcomes </w:t>
            </w:r>
            <w:r w:rsidRPr="0017673B">
              <w:rPr>
                <w:b/>
                <w:lang w:val="en-US" w:eastAsia="en-US"/>
              </w:rPr>
              <w:t>or</w:t>
            </w:r>
            <w:r w:rsidRPr="0017673B">
              <w:rPr>
                <w:lang w:val="en-US" w:eastAsia="en-US"/>
              </w:rPr>
              <w:t xml:space="preserve"> for indicating all the primes in </w:t>
            </w:r>
            <w:r w:rsidRPr="0017673B">
              <w:rPr>
                <w:i/>
                <w:iCs/>
                <w:lang w:val="en-US" w:eastAsia="en-US"/>
              </w:rPr>
              <w:t>their</w:t>
            </w:r>
            <w:r w:rsidRPr="0017673B">
              <w:rPr>
                <w:lang w:val="en-US" w:eastAsia="en-US"/>
              </w:rPr>
              <w:t xml:space="preserve"> outcomes with maximum one error</w:t>
            </w:r>
          </w:p>
          <w:p w14:paraId="572BC3D6" w14:textId="77777777" w:rsidR="00431079" w:rsidRPr="0017673B" w:rsidRDefault="00431079" w:rsidP="005E4EFD">
            <w:pPr>
              <w:spacing w:before="15" w:after="15"/>
              <w:rPr>
                <w:lang w:val="en-US" w:eastAsia="en-US"/>
              </w:rPr>
            </w:pPr>
            <w:r w:rsidRPr="0017673B">
              <w:rPr>
                <w:lang w:val="en-US" w:eastAsia="en-US"/>
              </w:rPr>
              <w:t xml:space="preserve">to a maximum of </w:t>
            </w:r>
            <w:r w:rsidRPr="0017673B">
              <w:rPr>
                <w:b/>
                <w:lang w:val="en-US" w:eastAsia="en-US"/>
              </w:rPr>
              <w:t>3</w:t>
            </w:r>
            <w:r w:rsidRPr="0017673B">
              <w:rPr>
                <w:lang w:val="en-US" w:eastAsia="en-US"/>
              </w:rPr>
              <w:t xml:space="preserve"> marks</w:t>
            </w:r>
          </w:p>
          <w:p w14:paraId="4504DC5B" w14:textId="77777777" w:rsidR="00431079" w:rsidRPr="009B1847" w:rsidRDefault="00431079" w:rsidP="005E4EFD">
            <w:pPr>
              <w:spacing w:before="15" w:after="15"/>
              <w:rPr>
                <w:lang w:val="en-US" w:eastAsia="en-US"/>
              </w:rPr>
            </w:pPr>
          </w:p>
          <w:p w14:paraId="5EAB4277" w14:textId="02442D00" w:rsidR="008A03D7" w:rsidRPr="003370D7" w:rsidRDefault="00431079" w:rsidP="005E4EFD">
            <w:pPr>
              <w:spacing w:before="15" w:after="15"/>
              <w:rPr>
                <w:lang w:val="en-US" w:eastAsia="en-US"/>
              </w:rPr>
            </w:pPr>
            <w:r w:rsidRPr="003370D7">
              <w:rPr>
                <w:lang w:val="en-US" w:eastAsia="en-US"/>
              </w:rPr>
              <w:t>I</w:t>
            </w:r>
            <w:r w:rsidRPr="009B1847">
              <w:rPr>
                <w:lang w:val="en-US" w:eastAsia="en-US"/>
              </w:rPr>
              <w:t xml:space="preserve">f </w:t>
            </w:r>
            <w:r w:rsidRPr="009B1847">
              <w:rPr>
                <w:b/>
                <w:lang w:val="en-US" w:eastAsia="en-US"/>
              </w:rPr>
              <w:t>0</w:t>
            </w:r>
            <w:r w:rsidRPr="009B1847">
              <w:rPr>
                <w:lang w:val="en-US" w:eastAsia="en-US"/>
              </w:rPr>
              <w:t xml:space="preserve"> </w:t>
            </w:r>
            <w:proofErr w:type="gramStart"/>
            <w:r w:rsidRPr="009B1847">
              <w:rPr>
                <w:lang w:val="en-US" w:eastAsia="en-US"/>
              </w:rPr>
              <w:t>scored</w:t>
            </w:r>
            <w:proofErr w:type="gramEnd"/>
            <w:r w:rsidRPr="009B1847">
              <w:rPr>
                <w:lang w:val="en-US" w:eastAsia="en-US"/>
              </w:rPr>
              <w:t xml:space="preserve"> then</w:t>
            </w:r>
          </w:p>
          <w:p w14:paraId="4F029F40" w14:textId="5B467120" w:rsidR="00431079" w:rsidRDefault="00431079" w:rsidP="005E4EFD">
            <w:pPr>
              <w:spacing w:before="15" w:after="15"/>
              <w:rPr>
                <w:lang w:val="en-US" w:eastAsia="en-US"/>
              </w:rPr>
            </w:pPr>
            <w:r w:rsidRPr="009B1847">
              <w:rPr>
                <w:b/>
                <w:lang w:val="en-US" w:eastAsia="en-US"/>
              </w:rPr>
              <w:t>SC3</w:t>
            </w:r>
            <w:r w:rsidRPr="009B1847">
              <w:rPr>
                <w:lang w:val="en-US" w:eastAsia="en-US"/>
              </w:rPr>
              <w:t xml:space="preserve"> for a correct response from adding 16 outcomes </w:t>
            </w:r>
            <w:r w:rsidRPr="00CB1772">
              <w:rPr>
                <w:lang w:val="en-US" w:eastAsia="en-US"/>
              </w:rPr>
              <w:t xml:space="preserve">i.e. </w:t>
            </w:r>
            <w:r w:rsidR="00697B7D" w:rsidRPr="00697B7D">
              <w:rPr>
                <w:position w:val="-22"/>
              </w:rPr>
              <w:object w:dxaOrig="340" w:dyaOrig="580" w14:anchorId="1932D0F8">
                <v:shape id="_x0000_i1027" type="#_x0000_t75" style="width:16.5pt;height:29.25pt" o:ole="">
                  <v:imagedata r:id="rId14" o:title=""/>
                </v:shape>
                <o:OLEObject Type="Embed" ProgID="Equation.DSMT4" ShapeID="_x0000_i1027" DrawAspect="Content" ObjectID="_1713175543" r:id="rId15"/>
              </w:object>
            </w:r>
          </w:p>
          <w:p w14:paraId="32A43643" w14:textId="77777777" w:rsidR="00431079" w:rsidRPr="009B1847" w:rsidRDefault="00431079" w:rsidP="005E4EFD">
            <w:pPr>
              <w:spacing w:before="15" w:after="15"/>
              <w:rPr>
                <w:lang w:val="en-US" w:eastAsia="en-US"/>
              </w:rPr>
            </w:pPr>
            <w:r w:rsidRPr="003370D7">
              <w:rPr>
                <w:lang w:val="en-US" w:eastAsia="en-US"/>
              </w:rPr>
              <w:t>O</w:t>
            </w:r>
            <w:r w:rsidRPr="009B1847">
              <w:rPr>
                <w:lang w:val="en-US" w:eastAsia="en-US"/>
              </w:rPr>
              <w:t xml:space="preserve">r </w:t>
            </w:r>
            <w:r w:rsidRPr="009B1847">
              <w:rPr>
                <w:b/>
                <w:lang w:val="en-US" w:eastAsia="en-US"/>
              </w:rPr>
              <w:t>SC2</w:t>
            </w:r>
            <w:r w:rsidRPr="009B1847">
              <w:rPr>
                <w:lang w:val="en-US" w:eastAsia="en-US"/>
              </w:rPr>
              <w:t xml:space="preserve"> for a correct response from adding (at least 6 outcomes), primes must be indicated</w:t>
            </w:r>
          </w:p>
          <w:p w14:paraId="60C28446" w14:textId="72855049" w:rsidR="00431079" w:rsidRDefault="00431079" w:rsidP="005E4EFD">
            <w:pPr>
              <w:spacing w:before="15" w:after="15"/>
              <w:rPr>
                <w:lang w:val="en-US" w:eastAsia="en-US"/>
              </w:rPr>
            </w:pPr>
            <w:r w:rsidRPr="003370D7">
              <w:rPr>
                <w:lang w:val="en-US" w:eastAsia="en-US"/>
              </w:rPr>
              <w:t>O</w:t>
            </w:r>
            <w:r w:rsidRPr="009B1847">
              <w:rPr>
                <w:lang w:val="en-US" w:eastAsia="en-US"/>
              </w:rPr>
              <w:t xml:space="preserve">r </w:t>
            </w:r>
            <w:r w:rsidRPr="009B1847">
              <w:rPr>
                <w:b/>
                <w:lang w:val="en-US" w:eastAsia="en-US"/>
              </w:rPr>
              <w:t>SC1</w:t>
            </w:r>
            <w:r w:rsidRPr="004C30F8">
              <w:rPr>
                <w:bCs/>
                <w:lang w:val="en-US" w:eastAsia="en-US"/>
              </w:rPr>
              <w:t xml:space="preserve"> </w:t>
            </w:r>
            <w:r w:rsidRPr="009B1847">
              <w:rPr>
                <w:lang w:val="en-US" w:eastAsia="en-US"/>
              </w:rPr>
              <w:t>for correct response from adding (at least 6 outcomes), primes are not indicated</w:t>
            </w:r>
          </w:p>
          <w:p w14:paraId="7F66013E" w14:textId="77777777" w:rsidR="008A03D7" w:rsidRPr="009B1847" w:rsidRDefault="008A03D7" w:rsidP="005E4EFD">
            <w:pPr>
              <w:spacing w:before="15" w:after="15"/>
              <w:rPr>
                <w:lang w:val="en-US" w:eastAsia="en-US"/>
              </w:rPr>
            </w:pPr>
          </w:p>
          <w:p w14:paraId="7EAE4DED" w14:textId="77777777" w:rsidR="00431079" w:rsidRPr="003370D7" w:rsidRDefault="00431079" w:rsidP="005E4EFD">
            <w:pPr>
              <w:spacing w:before="15" w:after="15"/>
              <w:rPr>
                <w:u w:val="single"/>
                <w:lang w:val="en-US" w:eastAsia="en-US"/>
              </w:rPr>
            </w:pPr>
            <w:r w:rsidRPr="003370D7">
              <w:rPr>
                <w:u w:val="single"/>
                <w:lang w:val="en-US" w:eastAsia="en-US"/>
              </w:rPr>
              <w:t>Alternative method</w:t>
            </w:r>
          </w:p>
          <w:p w14:paraId="47D8A696" w14:textId="376CFAF8" w:rsidR="00431079" w:rsidRPr="009B1847" w:rsidRDefault="00431079" w:rsidP="005E4EFD">
            <w:pPr>
              <w:spacing w:before="15" w:after="15"/>
              <w:rPr>
                <w:lang w:val="en-US" w:eastAsia="en-US"/>
              </w:rPr>
            </w:pPr>
            <w:r w:rsidRPr="009B1847">
              <w:rPr>
                <w:b/>
                <w:lang w:val="en-US" w:eastAsia="en-US"/>
              </w:rPr>
              <w:t>M3</w:t>
            </w:r>
            <w:r w:rsidRPr="009B1847">
              <w:rPr>
                <w:lang w:val="en-US" w:eastAsia="en-US"/>
              </w:rPr>
              <w:t xml:space="preserve"> for [</w:t>
            </w:r>
            <w:proofErr w:type="gramStart"/>
            <w:r w:rsidRPr="009B1847">
              <w:rPr>
                <w:lang w:val="en-US" w:eastAsia="en-US"/>
              </w:rPr>
              <w:t>P(</w:t>
            </w:r>
            <w:proofErr w:type="gramEnd"/>
            <w:r w:rsidRPr="009B1847">
              <w:rPr>
                <w:lang w:val="en-US" w:eastAsia="en-US"/>
              </w:rPr>
              <w:t xml:space="preserve">1 with </w:t>
            </w:r>
            <w:r w:rsidR="00CB1772">
              <w:rPr>
                <w:lang w:val="en-US" w:eastAsia="en-US"/>
              </w:rPr>
              <w:t xml:space="preserve">2, </w:t>
            </w:r>
            <w:r w:rsidRPr="009B1847">
              <w:rPr>
                <w:lang w:val="en-US" w:eastAsia="en-US"/>
              </w:rPr>
              <w:t xml:space="preserve">3 OR </w:t>
            </w:r>
            <w:r w:rsidR="00CB1772">
              <w:rPr>
                <w:lang w:val="en-US" w:eastAsia="en-US"/>
              </w:rPr>
              <w:t xml:space="preserve">2, </w:t>
            </w:r>
            <w:r w:rsidRPr="009B1847">
              <w:rPr>
                <w:lang w:val="en-US" w:eastAsia="en-US"/>
              </w:rPr>
              <w:t>3 with 1) =]</w:t>
            </w:r>
            <w:r>
              <w:rPr>
                <w:lang w:val="en-US" w:eastAsia="en-US"/>
              </w:rPr>
              <w:t xml:space="preserve"> </w:t>
            </w:r>
            <w:r w:rsidR="00697B7D" w:rsidRPr="00697B7D">
              <w:rPr>
                <w:position w:val="-22"/>
              </w:rPr>
              <w:object w:dxaOrig="1320" w:dyaOrig="580" w14:anchorId="29C87F7C">
                <v:shape id="_x0000_i1028" type="#_x0000_t75" style="width:66pt;height:29.25pt" o:ole="">
                  <v:imagedata r:id="rId16" o:title=""/>
                </v:shape>
                <o:OLEObject Type="Embed" ProgID="Equation.DSMT4" ShapeID="_x0000_i1028" DrawAspect="Content" ObjectID="_1713175544" r:id="rId17"/>
              </w:object>
            </w:r>
          </w:p>
          <w:p w14:paraId="5D7B930B" w14:textId="77777777" w:rsidR="00431079" w:rsidRPr="009B1847" w:rsidRDefault="00431079" w:rsidP="005E4EFD">
            <w:pPr>
              <w:spacing w:before="15" w:after="15"/>
              <w:rPr>
                <w:lang w:val="en-US" w:eastAsia="en-US"/>
              </w:rPr>
            </w:pPr>
            <w:r w:rsidRPr="009B1847">
              <w:rPr>
                <w:lang w:val="en-US" w:eastAsia="en-US"/>
              </w:rPr>
              <w:t xml:space="preserve">Or </w:t>
            </w:r>
            <w:r w:rsidRPr="009B1847">
              <w:rPr>
                <w:b/>
                <w:lang w:val="en-US" w:eastAsia="en-US"/>
              </w:rPr>
              <w:t>M2</w:t>
            </w:r>
            <w:r w:rsidRPr="003370D7">
              <w:rPr>
                <w:bCs/>
                <w:lang w:val="en-US" w:eastAsia="en-US"/>
              </w:rPr>
              <w:t xml:space="preserve"> </w:t>
            </w:r>
            <w:r w:rsidRPr="009B1847">
              <w:rPr>
                <w:lang w:val="en-US" w:eastAsia="en-US"/>
              </w:rPr>
              <w:t>for the above method with one error</w:t>
            </w:r>
          </w:p>
          <w:p w14:paraId="6560B928" w14:textId="68C502EE" w:rsidR="00431079" w:rsidRPr="00CB1772" w:rsidRDefault="00431079" w:rsidP="005E4EFD">
            <w:pPr>
              <w:spacing w:before="15" w:after="15"/>
              <w:rPr>
                <w:lang w:val="en-US" w:eastAsia="en-US"/>
              </w:rPr>
            </w:pPr>
            <w:r w:rsidRPr="00CB1772">
              <w:rPr>
                <w:lang w:val="en-US" w:eastAsia="en-US"/>
              </w:rPr>
              <w:t xml:space="preserve">Or </w:t>
            </w:r>
            <w:r w:rsidRPr="00CB1772">
              <w:rPr>
                <w:b/>
                <w:bCs/>
                <w:lang w:val="en-US" w:eastAsia="en-US"/>
              </w:rPr>
              <w:t>M1</w:t>
            </w:r>
            <w:r w:rsidRPr="00CB1772">
              <w:rPr>
                <w:lang w:val="en-US" w:eastAsia="en-US"/>
              </w:rPr>
              <w:t xml:space="preserve"> for a correct tree diagram drawn</w:t>
            </w:r>
          </w:p>
        </w:tc>
        <w:tc>
          <w:tcPr>
            <w:tcW w:w="1440" w:type="pct"/>
          </w:tcPr>
          <w:p w14:paraId="67A8E5E5" w14:textId="77777777" w:rsidR="00431079" w:rsidRPr="003370D7" w:rsidRDefault="00431079" w:rsidP="005E4EFD">
            <w:pPr>
              <w:spacing w:before="15" w:after="15"/>
              <w:rPr>
                <w:lang w:val="en-US" w:eastAsia="en-US"/>
              </w:rPr>
            </w:pPr>
            <w:r w:rsidRPr="003370D7">
              <w:rPr>
                <w:b/>
                <w:bCs/>
                <w:lang w:val="en-US" w:eastAsia="en-US"/>
              </w:rPr>
              <w:t>M</w:t>
            </w:r>
            <w:r w:rsidRPr="003370D7">
              <w:rPr>
                <w:lang w:val="en-US" w:eastAsia="en-US"/>
              </w:rPr>
              <w:t xml:space="preserve"> marks are for products</w:t>
            </w:r>
          </w:p>
          <w:p w14:paraId="558869D1" w14:textId="77777777" w:rsidR="00431079" w:rsidRPr="0017673B" w:rsidRDefault="00431079" w:rsidP="005E4EFD">
            <w:pPr>
              <w:spacing w:before="15" w:after="15"/>
              <w:rPr>
                <w:u w:val="single"/>
                <w:lang w:val="en-US" w:eastAsia="en-US"/>
              </w:rPr>
            </w:pPr>
          </w:p>
          <w:p w14:paraId="6D5058C8" w14:textId="1C687305" w:rsidR="00431079" w:rsidRPr="0017673B" w:rsidRDefault="00431079" w:rsidP="005E4EFD">
            <w:pPr>
              <w:spacing w:before="15" w:after="15"/>
              <w:rPr>
                <w:lang w:val="en-US" w:eastAsia="en-US"/>
              </w:rPr>
            </w:pPr>
            <w:r w:rsidRPr="0017673B">
              <w:rPr>
                <w:lang w:val="en-US" w:eastAsia="en-US"/>
              </w:rPr>
              <w:t>The outcomes may be a list or table showing 16 outcomes</w:t>
            </w:r>
            <w:r w:rsidR="009B1DF3">
              <w:rPr>
                <w:lang w:val="en-US" w:eastAsia="en-US"/>
              </w:rPr>
              <w:t>,</w:t>
            </w:r>
            <w:r w:rsidRPr="0017673B">
              <w:rPr>
                <w:lang w:val="en-US" w:eastAsia="en-US"/>
              </w:rPr>
              <w:t xml:space="preserve"> which may have numbers or ticks and crosses to show primes etc</w:t>
            </w:r>
            <w:r>
              <w:rPr>
                <w:lang w:val="en-US" w:eastAsia="en-US"/>
              </w:rPr>
              <w:t>.</w:t>
            </w:r>
            <w:r w:rsidRPr="0017673B">
              <w:rPr>
                <w:lang w:val="en-US" w:eastAsia="en-US"/>
              </w:rPr>
              <w:t>, if just numbers with nothing above 1</w:t>
            </w:r>
            <w:r w:rsidR="00CB1772">
              <w:rPr>
                <w:lang w:val="en-US" w:eastAsia="en-US"/>
              </w:rPr>
              <w:t>0</w:t>
            </w:r>
            <w:r w:rsidRPr="0017673B">
              <w:rPr>
                <w:lang w:val="en-US" w:eastAsia="en-US"/>
              </w:rPr>
              <w:t xml:space="preserve"> assume addition</w:t>
            </w:r>
          </w:p>
          <w:p w14:paraId="3E6AD30A" w14:textId="6794B66E" w:rsidR="00431079" w:rsidRDefault="00431079" w:rsidP="005E4EFD">
            <w:pPr>
              <w:spacing w:before="15" w:after="15"/>
              <w:rPr>
                <w:iCs/>
                <w:lang w:val="en-US" w:eastAsia="en-US"/>
              </w:rPr>
            </w:pPr>
            <w:r w:rsidRPr="0017673B">
              <w:rPr>
                <w:iCs/>
                <w:lang w:val="en-US" w:eastAsia="en-US"/>
              </w:rPr>
              <w:t>By e.g. shading, underlining or ringing</w:t>
            </w:r>
          </w:p>
          <w:p w14:paraId="4F2786D5" w14:textId="76B7D9CD" w:rsidR="00605722" w:rsidRPr="001E6A64" w:rsidRDefault="00605722" w:rsidP="005E4EFD">
            <w:pPr>
              <w:spacing w:before="15" w:after="15"/>
              <w:rPr>
                <w:bCs/>
                <w:lang w:val="en-US" w:eastAsia="en-US"/>
              </w:rPr>
            </w:pPr>
          </w:p>
          <w:p w14:paraId="062B8476" w14:textId="4E85676D" w:rsidR="00C668D5" w:rsidRPr="001E6A64" w:rsidRDefault="00C668D5" w:rsidP="005E4EFD">
            <w:pPr>
              <w:spacing w:before="15" w:after="15"/>
              <w:rPr>
                <w:bCs/>
                <w:lang w:val="en-US" w:eastAsia="en-US"/>
              </w:rPr>
            </w:pPr>
          </w:p>
          <w:p w14:paraId="6EDDA227" w14:textId="77777777" w:rsidR="00C668D5" w:rsidRPr="001E6A64" w:rsidRDefault="00C668D5" w:rsidP="005E4EFD">
            <w:pPr>
              <w:spacing w:before="15" w:after="15"/>
              <w:rPr>
                <w:bCs/>
                <w:lang w:val="en-US" w:eastAsia="en-US"/>
              </w:rPr>
            </w:pPr>
          </w:p>
          <w:p w14:paraId="4AAC1C35" w14:textId="232EED24" w:rsidR="00431079" w:rsidRPr="001A2DBF" w:rsidRDefault="00431079" w:rsidP="005E4EFD">
            <w:pPr>
              <w:spacing w:before="15" w:after="15"/>
              <w:rPr>
                <w:u w:val="single"/>
                <w:lang w:val="en-US" w:eastAsia="en-US"/>
              </w:rPr>
            </w:pPr>
            <w:r w:rsidRPr="0017673B">
              <w:rPr>
                <w:b/>
                <w:lang w:val="en-US" w:eastAsia="en-US"/>
              </w:rPr>
              <w:t>M1</w:t>
            </w:r>
            <w:r w:rsidRPr="0017673B">
              <w:rPr>
                <w:lang w:val="en-US" w:eastAsia="en-US"/>
              </w:rPr>
              <w:t xml:space="preserve"> implied by a correct numerator and a correct denominator for</w:t>
            </w:r>
            <w:r w:rsidRPr="0017673B">
              <w:rPr>
                <w:i/>
                <w:lang w:val="en-US" w:eastAsia="en-US"/>
              </w:rPr>
              <w:t xml:space="preserve"> their</w:t>
            </w:r>
            <w:r w:rsidRPr="0017673B">
              <w:rPr>
                <w:lang w:val="en-US" w:eastAsia="en-US"/>
              </w:rPr>
              <w:t xml:space="preserve"> list</w:t>
            </w:r>
          </w:p>
        </w:tc>
      </w:tr>
      <w:tr w:rsidR="002C0463" w:rsidRPr="001A2DBF" w14:paraId="7B694316" w14:textId="77777777" w:rsidTr="003B5473">
        <w:trPr>
          <w:cantSplit/>
        </w:trPr>
        <w:tc>
          <w:tcPr>
            <w:tcW w:w="196" w:type="pct"/>
            <w:shd w:val="clear" w:color="auto" w:fill="FFFFFF" w:themeFill="background1"/>
          </w:tcPr>
          <w:p w14:paraId="7CE4DDCF" w14:textId="6AD03926" w:rsidR="00431079" w:rsidRPr="004C30F8" w:rsidRDefault="00431079" w:rsidP="005E4EFD">
            <w:pPr>
              <w:spacing w:before="15" w:after="15"/>
              <w:rPr>
                <w:b/>
              </w:rPr>
            </w:pPr>
            <w:r w:rsidRPr="004C30F8">
              <w:rPr>
                <w:b/>
              </w:rPr>
              <w:lastRenderedPageBreak/>
              <w:t>5</w:t>
            </w:r>
          </w:p>
        </w:tc>
        <w:tc>
          <w:tcPr>
            <w:tcW w:w="198" w:type="pct"/>
          </w:tcPr>
          <w:p w14:paraId="731E4C13" w14:textId="19206DA8" w:rsidR="00431079" w:rsidRPr="004C30F8" w:rsidRDefault="00431079" w:rsidP="005E4EFD">
            <w:pPr>
              <w:spacing w:before="15" w:after="15"/>
              <w:rPr>
                <w:b/>
              </w:rPr>
            </w:pPr>
            <w:r w:rsidRPr="004C30F8">
              <w:rPr>
                <w:b/>
              </w:rPr>
              <w:t>(a)</w:t>
            </w:r>
          </w:p>
        </w:tc>
        <w:tc>
          <w:tcPr>
            <w:tcW w:w="199" w:type="pct"/>
          </w:tcPr>
          <w:p w14:paraId="6C597B19" w14:textId="77777777" w:rsidR="00431079" w:rsidRPr="004C30F8" w:rsidRDefault="00431079" w:rsidP="005E4EFD">
            <w:pPr>
              <w:spacing w:before="15" w:after="15"/>
              <w:rPr>
                <w:b/>
              </w:rPr>
            </w:pPr>
          </w:p>
        </w:tc>
        <w:tc>
          <w:tcPr>
            <w:tcW w:w="1079" w:type="pct"/>
          </w:tcPr>
          <w:p w14:paraId="07384849" w14:textId="77777777" w:rsidR="00431079" w:rsidRPr="0017673B" w:rsidRDefault="00431079" w:rsidP="005E4EFD">
            <w:pPr>
              <w:tabs>
                <w:tab w:val="left" w:pos="1226"/>
              </w:tabs>
              <w:spacing w:before="15" w:after="15"/>
            </w:pPr>
            <w:r w:rsidRPr="0017673B">
              <w:t>19:05</w:t>
            </w:r>
            <w:r w:rsidRPr="003370D7">
              <w:rPr>
                <w:sz w:val="12"/>
                <w:szCs w:val="12"/>
              </w:rPr>
              <w:t xml:space="preserve"> </w:t>
            </w:r>
            <w:r w:rsidRPr="0017673B">
              <w:t>[pm]</w:t>
            </w:r>
          </w:p>
          <w:p w14:paraId="3FD45436" w14:textId="1F0A42A6" w:rsidR="00431079" w:rsidRPr="004C30F8" w:rsidRDefault="00431079" w:rsidP="005E4EFD">
            <w:pPr>
              <w:tabs>
                <w:tab w:val="left" w:pos="567"/>
                <w:tab w:val="left" w:pos="1418"/>
                <w:tab w:val="left" w:pos="1701"/>
              </w:tabs>
              <w:spacing w:before="15" w:after="15"/>
            </w:pPr>
            <w:r>
              <w:t xml:space="preserve">or </w:t>
            </w:r>
            <w:r w:rsidRPr="0017673B">
              <w:t>7:05</w:t>
            </w:r>
            <w:r w:rsidRPr="003370D7">
              <w:rPr>
                <w:sz w:val="12"/>
                <w:szCs w:val="12"/>
              </w:rPr>
              <w:t xml:space="preserve"> </w:t>
            </w:r>
            <w:r w:rsidRPr="0017673B">
              <w:t>pm</w:t>
            </w:r>
          </w:p>
        </w:tc>
        <w:tc>
          <w:tcPr>
            <w:tcW w:w="354" w:type="pct"/>
          </w:tcPr>
          <w:p w14:paraId="4FAF6545" w14:textId="67ABAA53" w:rsidR="00431079" w:rsidRPr="001A2DBF" w:rsidRDefault="00431079" w:rsidP="005E4EFD">
            <w:pPr>
              <w:spacing w:before="15" w:after="15"/>
              <w:jc w:val="center"/>
              <w:rPr>
                <w:b/>
              </w:rPr>
            </w:pPr>
            <w:r w:rsidRPr="0017673B">
              <w:rPr>
                <w:b/>
              </w:rPr>
              <w:t>4</w:t>
            </w:r>
          </w:p>
        </w:tc>
        <w:tc>
          <w:tcPr>
            <w:tcW w:w="1534" w:type="pct"/>
          </w:tcPr>
          <w:p w14:paraId="19C22550" w14:textId="77777777" w:rsidR="00431079" w:rsidRPr="0017673B" w:rsidRDefault="00431079" w:rsidP="005E4EFD">
            <w:pPr>
              <w:spacing w:before="15" w:after="15"/>
              <w:rPr>
                <w:lang w:val="en-US" w:eastAsia="en-US"/>
              </w:rPr>
            </w:pPr>
            <w:r w:rsidRPr="0017673B">
              <w:rPr>
                <w:b/>
                <w:lang w:val="en-US" w:eastAsia="en-US"/>
              </w:rPr>
              <w:t>B3</w:t>
            </w:r>
            <w:r w:rsidRPr="003370D7">
              <w:rPr>
                <w:bCs/>
                <w:lang w:val="en-US" w:eastAsia="en-US"/>
              </w:rPr>
              <w:t xml:space="preserve"> </w:t>
            </w:r>
            <w:r w:rsidRPr="0017673B">
              <w:rPr>
                <w:lang w:val="en-US" w:eastAsia="en-US"/>
              </w:rPr>
              <w:t>for 19:05</w:t>
            </w:r>
            <w:r w:rsidRPr="003370D7">
              <w:rPr>
                <w:sz w:val="12"/>
                <w:szCs w:val="12"/>
                <w:lang w:val="en-US" w:eastAsia="en-US"/>
              </w:rPr>
              <w:t xml:space="preserve"> </w:t>
            </w:r>
            <w:r w:rsidRPr="0017673B">
              <w:rPr>
                <w:lang w:val="en-US" w:eastAsia="en-US"/>
              </w:rPr>
              <w:t>am or 7:05</w:t>
            </w:r>
            <w:r w:rsidRPr="003370D7">
              <w:rPr>
                <w:sz w:val="12"/>
                <w:szCs w:val="12"/>
                <w:lang w:val="en-US" w:eastAsia="en-US"/>
              </w:rPr>
              <w:t xml:space="preserve"> </w:t>
            </w:r>
            <w:r w:rsidRPr="0017673B">
              <w:rPr>
                <w:lang w:val="en-US" w:eastAsia="en-US"/>
              </w:rPr>
              <w:t>[am]</w:t>
            </w:r>
          </w:p>
          <w:p w14:paraId="481E2703" w14:textId="77777777" w:rsidR="00431079" w:rsidRDefault="00431079" w:rsidP="005E4EFD">
            <w:pPr>
              <w:spacing w:before="15" w:after="15"/>
              <w:rPr>
                <w:lang w:val="en-US" w:eastAsia="en-US"/>
              </w:rPr>
            </w:pPr>
          </w:p>
          <w:p w14:paraId="47CB6A5E" w14:textId="77777777" w:rsidR="00431079" w:rsidRPr="0017673B" w:rsidRDefault="00431079" w:rsidP="005E4EFD">
            <w:pPr>
              <w:spacing w:before="15" w:after="15"/>
              <w:rPr>
                <w:lang w:val="en-US" w:eastAsia="en-US"/>
              </w:rPr>
            </w:pPr>
            <w:r>
              <w:rPr>
                <w:lang w:val="en-US" w:eastAsia="en-US"/>
              </w:rPr>
              <w:t xml:space="preserve">Or </w:t>
            </w:r>
            <w:r w:rsidRPr="0017673B">
              <w:rPr>
                <w:b/>
                <w:lang w:val="en-US" w:eastAsia="en-US"/>
              </w:rPr>
              <w:t>B2</w:t>
            </w:r>
            <w:r w:rsidRPr="0017673B">
              <w:rPr>
                <w:lang w:val="en-US" w:eastAsia="en-US"/>
              </w:rPr>
              <w:t xml:space="preserve"> for listing the next three correct times of both fountains</w:t>
            </w:r>
          </w:p>
          <w:p w14:paraId="61BC6E8A" w14:textId="77777777" w:rsidR="00431079" w:rsidRPr="0017673B" w:rsidRDefault="00431079" w:rsidP="005E4EFD">
            <w:pPr>
              <w:spacing w:before="15" w:after="15"/>
              <w:rPr>
                <w:lang w:val="en-US" w:eastAsia="en-US"/>
              </w:rPr>
            </w:pPr>
            <w:r w:rsidRPr="0017673B">
              <w:rPr>
                <w:lang w:val="en-US" w:eastAsia="en-US"/>
              </w:rPr>
              <w:t>i.e. 15:29, 16:05, 16:41</w:t>
            </w:r>
          </w:p>
          <w:p w14:paraId="14E98E89" w14:textId="77777777" w:rsidR="00431079" w:rsidRDefault="00431079" w:rsidP="005E4EFD">
            <w:pPr>
              <w:spacing w:before="15" w:after="15"/>
              <w:rPr>
                <w:lang w:val="en-US" w:eastAsia="en-US"/>
              </w:rPr>
            </w:pPr>
            <w:r w:rsidRPr="0017673B">
              <w:rPr>
                <w:lang w:val="en-US" w:eastAsia="en-US"/>
              </w:rPr>
              <w:t>and 16:17, 17:41, 19:05</w:t>
            </w:r>
          </w:p>
          <w:p w14:paraId="5F0DCE8C" w14:textId="77777777" w:rsidR="00431079" w:rsidRPr="0017673B" w:rsidRDefault="00431079" w:rsidP="005E4EFD">
            <w:pPr>
              <w:spacing w:before="15" w:after="15"/>
              <w:rPr>
                <w:lang w:val="en-US" w:eastAsia="en-US"/>
              </w:rPr>
            </w:pPr>
          </w:p>
          <w:p w14:paraId="2FB9B437" w14:textId="77777777" w:rsidR="00431079" w:rsidRPr="0017673B" w:rsidRDefault="00431079" w:rsidP="005E4EFD">
            <w:pPr>
              <w:spacing w:before="15" w:after="15"/>
              <w:rPr>
                <w:lang w:val="en-US" w:eastAsia="en-US"/>
              </w:rPr>
            </w:pPr>
            <w:r w:rsidRPr="0017673B">
              <w:rPr>
                <w:lang w:val="en-US" w:eastAsia="en-US"/>
              </w:rPr>
              <w:t>O</w:t>
            </w:r>
            <w:r>
              <w:rPr>
                <w:lang w:val="en-US" w:eastAsia="en-US"/>
              </w:rPr>
              <w:t xml:space="preserve">r </w:t>
            </w:r>
            <w:r w:rsidRPr="0017673B">
              <w:rPr>
                <w:b/>
                <w:lang w:val="en-US" w:eastAsia="en-US"/>
              </w:rPr>
              <w:t>B1</w:t>
            </w:r>
            <w:r w:rsidRPr="0017673B">
              <w:rPr>
                <w:lang w:val="en-US" w:eastAsia="en-US"/>
              </w:rPr>
              <w:t xml:space="preserve"> for listing the next three correct times of one fountain</w:t>
            </w:r>
          </w:p>
          <w:p w14:paraId="02437647" w14:textId="77777777" w:rsidR="00431079" w:rsidRPr="0017673B" w:rsidRDefault="00431079" w:rsidP="005E4EFD">
            <w:pPr>
              <w:spacing w:before="15" w:after="15"/>
              <w:rPr>
                <w:lang w:val="en-US" w:eastAsia="en-US"/>
              </w:rPr>
            </w:pPr>
            <w:r w:rsidRPr="0017673B">
              <w:rPr>
                <w:lang w:val="en-US" w:eastAsia="en-US"/>
              </w:rPr>
              <w:t>i.e. 15:29, 16:05, 16:41</w:t>
            </w:r>
          </w:p>
          <w:p w14:paraId="711D4287" w14:textId="77777777" w:rsidR="00431079" w:rsidRDefault="00431079" w:rsidP="005E4EFD">
            <w:pPr>
              <w:spacing w:before="15" w:after="15"/>
              <w:rPr>
                <w:lang w:val="en-US" w:eastAsia="en-US"/>
              </w:rPr>
            </w:pPr>
            <w:r w:rsidRPr="0017673B">
              <w:rPr>
                <w:lang w:val="en-US" w:eastAsia="en-US"/>
              </w:rPr>
              <w:t>or 16:17, 17:41, 19:05</w:t>
            </w:r>
          </w:p>
          <w:p w14:paraId="0A8E32DA" w14:textId="77777777" w:rsidR="00431079" w:rsidRPr="0017673B" w:rsidRDefault="00431079" w:rsidP="005E4EFD">
            <w:pPr>
              <w:spacing w:before="15" w:after="15"/>
              <w:rPr>
                <w:lang w:val="en-US" w:eastAsia="en-US"/>
              </w:rPr>
            </w:pPr>
          </w:p>
          <w:p w14:paraId="0C419EB4" w14:textId="77777777" w:rsidR="00431079" w:rsidRPr="00B77786" w:rsidRDefault="00431079" w:rsidP="005E4EFD">
            <w:pPr>
              <w:spacing w:before="15" w:after="15"/>
              <w:rPr>
                <w:u w:val="single"/>
                <w:lang w:val="en-US" w:eastAsia="en-US"/>
              </w:rPr>
            </w:pPr>
            <w:r w:rsidRPr="00B77786">
              <w:rPr>
                <w:u w:val="single"/>
                <w:lang w:val="en-US" w:eastAsia="en-US"/>
              </w:rPr>
              <w:t>Alternative method</w:t>
            </w:r>
          </w:p>
          <w:p w14:paraId="4C721A22" w14:textId="77777777" w:rsidR="00431079" w:rsidRPr="00B77786" w:rsidRDefault="00431079" w:rsidP="005E4EFD">
            <w:pPr>
              <w:spacing w:before="15" w:after="15"/>
              <w:rPr>
                <w:lang w:val="en-US" w:eastAsia="en-US"/>
              </w:rPr>
            </w:pPr>
            <w:r w:rsidRPr="00B77786">
              <w:rPr>
                <w:b/>
                <w:lang w:val="en-US" w:eastAsia="en-US"/>
              </w:rPr>
              <w:t>B3</w:t>
            </w:r>
            <w:r w:rsidRPr="003370D7">
              <w:rPr>
                <w:bCs/>
                <w:lang w:val="en-US" w:eastAsia="en-US"/>
              </w:rPr>
              <w:t xml:space="preserve"> </w:t>
            </w:r>
            <w:r w:rsidRPr="00B77786">
              <w:rPr>
                <w:lang w:val="en-US" w:eastAsia="en-US"/>
              </w:rPr>
              <w:t>for 4[h] 12[m]</w:t>
            </w:r>
          </w:p>
          <w:p w14:paraId="506173C6" w14:textId="77777777" w:rsidR="00431079" w:rsidRPr="00B77786" w:rsidRDefault="00431079" w:rsidP="005E4EFD">
            <w:pPr>
              <w:spacing w:before="15" w:after="15"/>
              <w:rPr>
                <w:lang w:val="en-US" w:eastAsia="en-US"/>
              </w:rPr>
            </w:pPr>
          </w:p>
          <w:p w14:paraId="45A36293" w14:textId="77777777" w:rsidR="00431079" w:rsidRPr="00B77786" w:rsidRDefault="00431079" w:rsidP="005E4EFD">
            <w:pPr>
              <w:spacing w:before="15" w:after="15"/>
              <w:rPr>
                <w:lang w:val="en-US" w:eastAsia="en-US"/>
              </w:rPr>
            </w:pPr>
            <w:r w:rsidRPr="00B77786">
              <w:rPr>
                <w:lang w:val="en-US" w:eastAsia="en-US"/>
              </w:rPr>
              <w:t xml:space="preserve">Or </w:t>
            </w:r>
            <w:r w:rsidRPr="00B77786">
              <w:rPr>
                <w:b/>
                <w:lang w:val="en-US" w:eastAsia="en-US"/>
              </w:rPr>
              <w:t>B2</w:t>
            </w:r>
            <w:r w:rsidRPr="003370D7">
              <w:rPr>
                <w:bCs/>
                <w:lang w:val="en-US" w:eastAsia="en-US"/>
              </w:rPr>
              <w:t xml:space="preserve"> </w:t>
            </w:r>
            <w:r w:rsidRPr="00B77786">
              <w:rPr>
                <w:lang w:val="en-US" w:eastAsia="en-US"/>
              </w:rPr>
              <w:t>for [LCM =] 252</w:t>
            </w:r>
          </w:p>
          <w:p w14:paraId="28096D9B" w14:textId="77777777" w:rsidR="00431079" w:rsidRPr="00B77786" w:rsidRDefault="00431079" w:rsidP="005E4EFD">
            <w:pPr>
              <w:spacing w:before="15" w:after="15"/>
              <w:rPr>
                <w:lang w:val="en-US" w:eastAsia="en-US"/>
              </w:rPr>
            </w:pPr>
          </w:p>
          <w:p w14:paraId="0CBEA2BC" w14:textId="77777777" w:rsidR="00431079" w:rsidRPr="00B77786" w:rsidRDefault="00431079" w:rsidP="005E4EFD">
            <w:pPr>
              <w:spacing w:before="15" w:after="15"/>
              <w:rPr>
                <w:lang w:val="en-US" w:eastAsia="en-US"/>
              </w:rPr>
            </w:pPr>
            <w:r w:rsidRPr="00B77786">
              <w:rPr>
                <w:lang w:val="en-US" w:eastAsia="en-US"/>
              </w:rPr>
              <w:t xml:space="preserve">Or </w:t>
            </w:r>
            <w:r w:rsidRPr="00B77786">
              <w:rPr>
                <w:b/>
                <w:lang w:val="en-US" w:eastAsia="en-US"/>
              </w:rPr>
              <w:t>B1</w:t>
            </w:r>
            <w:r w:rsidRPr="00B77786">
              <w:rPr>
                <w:lang w:val="en-US" w:eastAsia="en-US"/>
              </w:rPr>
              <w:t xml:space="preserve"> for listing the next two multiples of 36 and 84 i.e. 72, 108 and 168, 252</w:t>
            </w:r>
          </w:p>
          <w:p w14:paraId="0875CE75" w14:textId="77777777" w:rsidR="00431079" w:rsidRPr="00B77786" w:rsidRDefault="00431079" w:rsidP="005E4EFD">
            <w:pPr>
              <w:spacing w:before="15" w:after="15"/>
              <w:rPr>
                <w:lang w:val="en-US" w:eastAsia="en-US"/>
              </w:rPr>
            </w:pPr>
          </w:p>
          <w:p w14:paraId="2A7E0EE9" w14:textId="77777777" w:rsidR="00431079" w:rsidRPr="00B77786" w:rsidRDefault="00431079" w:rsidP="005E4EFD">
            <w:pPr>
              <w:spacing w:before="15" w:after="15"/>
              <w:rPr>
                <w:lang w:val="en-US" w:eastAsia="en-US"/>
              </w:rPr>
            </w:pPr>
            <w:r w:rsidRPr="00B77786">
              <w:rPr>
                <w:lang w:val="en-US" w:eastAsia="en-US"/>
              </w:rPr>
              <w:t>OR</w:t>
            </w:r>
          </w:p>
          <w:p w14:paraId="410EC128" w14:textId="77777777" w:rsidR="00431079" w:rsidRPr="003370D7" w:rsidRDefault="00431079" w:rsidP="005E4EFD">
            <w:pPr>
              <w:spacing w:before="15" w:after="15"/>
              <w:rPr>
                <w:highlight w:val="yellow"/>
                <w:lang w:val="en-US" w:eastAsia="en-US"/>
              </w:rPr>
            </w:pPr>
          </w:p>
          <w:p w14:paraId="6E15046E" w14:textId="77777777" w:rsidR="00431079" w:rsidRPr="00B77786" w:rsidRDefault="00431079" w:rsidP="005E4EFD">
            <w:pPr>
              <w:spacing w:before="15" w:after="15"/>
              <w:rPr>
                <w:lang w:val="en-US" w:eastAsia="en-US"/>
              </w:rPr>
            </w:pPr>
            <w:r w:rsidRPr="00B77786">
              <w:rPr>
                <w:b/>
                <w:lang w:val="en-US" w:eastAsia="en-US"/>
              </w:rPr>
              <w:t>M1</w:t>
            </w:r>
            <w:r w:rsidRPr="00B77786">
              <w:rPr>
                <w:lang w:val="en-US" w:eastAsia="en-US"/>
              </w:rPr>
              <w:t xml:space="preserve"> for [36 =] 2 </w:t>
            </w:r>
            <w:r w:rsidRPr="00B77786">
              <w:t>×</w:t>
            </w:r>
            <w:r w:rsidRPr="003370D7">
              <w:t xml:space="preserve"> </w:t>
            </w:r>
            <w:r w:rsidRPr="00B77786">
              <w:rPr>
                <w:lang w:val="en-US" w:eastAsia="en-US"/>
              </w:rPr>
              <w:t xml:space="preserve">2 </w:t>
            </w:r>
            <w:r w:rsidRPr="00B77786">
              <w:t>×</w:t>
            </w:r>
            <w:r w:rsidRPr="00B77786">
              <w:rPr>
                <w:lang w:val="en-US" w:eastAsia="en-US"/>
              </w:rPr>
              <w:t xml:space="preserve"> 3 </w:t>
            </w:r>
            <w:r w:rsidRPr="00B77786">
              <w:t>×</w:t>
            </w:r>
            <w:r w:rsidRPr="00B77786">
              <w:rPr>
                <w:lang w:val="en-US" w:eastAsia="en-US"/>
              </w:rPr>
              <w:t xml:space="preserve"> 3 or [84 =] 2 </w:t>
            </w:r>
            <w:r w:rsidRPr="00B77786">
              <w:t>×</w:t>
            </w:r>
            <w:r w:rsidRPr="00B77786">
              <w:rPr>
                <w:lang w:val="en-US" w:eastAsia="en-US"/>
              </w:rPr>
              <w:t xml:space="preserve"> 2 </w:t>
            </w:r>
            <w:r w:rsidRPr="00B77786">
              <w:t>×</w:t>
            </w:r>
            <w:r w:rsidRPr="00B77786">
              <w:rPr>
                <w:lang w:val="en-US" w:eastAsia="en-US"/>
              </w:rPr>
              <w:t xml:space="preserve"> 3 </w:t>
            </w:r>
            <w:r w:rsidRPr="00B77786">
              <w:t>×</w:t>
            </w:r>
            <w:r w:rsidRPr="00B77786">
              <w:rPr>
                <w:lang w:val="en-US" w:eastAsia="en-US"/>
              </w:rPr>
              <w:t xml:space="preserve"> 7 allow in </w:t>
            </w:r>
            <w:r w:rsidRPr="003370D7">
              <w:rPr>
                <w:lang w:val="en-US" w:eastAsia="en-US"/>
              </w:rPr>
              <w:t xml:space="preserve">a factor </w:t>
            </w:r>
            <w:r w:rsidRPr="00B77786">
              <w:rPr>
                <w:lang w:val="en-US" w:eastAsia="en-US"/>
              </w:rPr>
              <w:t>tree or table</w:t>
            </w:r>
          </w:p>
          <w:p w14:paraId="3757D531" w14:textId="77777777" w:rsidR="00431079" w:rsidRPr="00B77786" w:rsidRDefault="00431079" w:rsidP="005E4EFD">
            <w:pPr>
              <w:spacing w:before="15" w:after="15"/>
              <w:rPr>
                <w:lang w:val="en-US" w:eastAsia="en-US"/>
              </w:rPr>
            </w:pPr>
            <w:r w:rsidRPr="00B77786">
              <w:rPr>
                <w:lang w:val="en-US" w:eastAsia="en-US"/>
              </w:rPr>
              <w:t xml:space="preserve">or [LCM =] </w:t>
            </w:r>
            <w:r w:rsidRPr="003370D7">
              <w:rPr>
                <w:iCs/>
                <w:lang w:val="en-US" w:eastAsia="en-US"/>
              </w:rPr>
              <w:t>252</w:t>
            </w:r>
            <w:r w:rsidRPr="00B77786">
              <w:rPr>
                <w:i/>
                <w:lang w:val="en-US" w:eastAsia="en-US"/>
              </w:rPr>
              <w:t xml:space="preserve">k </w:t>
            </w:r>
            <w:r w:rsidRPr="00B77786">
              <w:rPr>
                <w:lang w:val="en-US" w:eastAsia="en-US"/>
              </w:rPr>
              <w:t>(</w:t>
            </w:r>
            <w:r w:rsidRPr="00B77786">
              <w:rPr>
                <w:i/>
                <w:lang w:val="en-US" w:eastAsia="en-US"/>
              </w:rPr>
              <w:t>k</w:t>
            </w:r>
            <w:r w:rsidRPr="00B77786">
              <w:rPr>
                <w:lang w:val="en-US" w:eastAsia="en-US"/>
              </w:rPr>
              <w:t xml:space="preserve"> </w:t>
            </w:r>
            <w:r w:rsidRPr="00B77786">
              <w:rPr>
                <w:rFonts w:ascii="Times New Roman" w:hAnsi="Times New Roman" w:cs="Times New Roman"/>
                <w:lang w:val="en-US" w:eastAsia="en-US"/>
              </w:rPr>
              <w:t>≠</w:t>
            </w:r>
            <w:r w:rsidRPr="00B77786">
              <w:rPr>
                <w:lang w:val="en-US" w:eastAsia="en-US"/>
              </w:rPr>
              <w:t xml:space="preserve"> 1)</w:t>
            </w:r>
          </w:p>
          <w:p w14:paraId="3F9A7B90" w14:textId="77777777" w:rsidR="00431079" w:rsidRPr="00B77786" w:rsidRDefault="00431079" w:rsidP="005E4EFD">
            <w:pPr>
              <w:spacing w:before="15" w:after="15"/>
              <w:rPr>
                <w:lang w:val="en-US" w:eastAsia="en-US"/>
              </w:rPr>
            </w:pPr>
            <w:r w:rsidRPr="00B77786">
              <w:rPr>
                <w:lang w:val="en-US" w:eastAsia="en-US"/>
              </w:rPr>
              <w:t>and</w:t>
            </w:r>
          </w:p>
          <w:p w14:paraId="16CCF71D" w14:textId="71579813" w:rsidR="00431079" w:rsidRPr="001A2DBF" w:rsidRDefault="00431079" w:rsidP="005E4EFD">
            <w:pPr>
              <w:spacing w:before="15" w:after="15"/>
            </w:pPr>
            <w:r w:rsidRPr="00B77786">
              <w:rPr>
                <w:b/>
                <w:lang w:val="en-US" w:eastAsia="en-US"/>
              </w:rPr>
              <w:t>M1</w:t>
            </w:r>
            <w:r w:rsidRPr="00B77786">
              <w:rPr>
                <w:lang w:val="en-US" w:eastAsia="en-US"/>
              </w:rPr>
              <w:t xml:space="preserve"> for correctly converting </w:t>
            </w:r>
            <w:r w:rsidRPr="00B77786">
              <w:rPr>
                <w:i/>
                <w:lang w:val="en-US" w:eastAsia="en-US"/>
              </w:rPr>
              <w:t>their</w:t>
            </w:r>
            <w:r w:rsidRPr="00B77786">
              <w:rPr>
                <w:lang w:val="en-US" w:eastAsia="en-US"/>
              </w:rPr>
              <w:t xml:space="preserve"> time(min</w:t>
            </w:r>
            <w:r w:rsidRPr="003370D7">
              <w:rPr>
                <w:lang w:val="en-US" w:eastAsia="en-US"/>
              </w:rPr>
              <w:t>ute</w:t>
            </w:r>
            <w:r w:rsidRPr="00B77786">
              <w:rPr>
                <w:lang w:val="en-US" w:eastAsia="en-US"/>
              </w:rPr>
              <w:t>s) to hours and min</w:t>
            </w:r>
            <w:r w:rsidRPr="003370D7">
              <w:rPr>
                <w:lang w:val="en-US" w:eastAsia="en-US"/>
              </w:rPr>
              <w:t>ute</w:t>
            </w:r>
            <w:r w:rsidRPr="00B77786">
              <w:rPr>
                <w:lang w:val="en-US" w:eastAsia="en-US"/>
              </w:rPr>
              <w:t>s</w:t>
            </w:r>
          </w:p>
        </w:tc>
        <w:tc>
          <w:tcPr>
            <w:tcW w:w="1440" w:type="pct"/>
          </w:tcPr>
          <w:p w14:paraId="7CDDAE0E" w14:textId="77777777" w:rsidR="00431079" w:rsidRPr="0017673B" w:rsidRDefault="00431079" w:rsidP="005E4EFD">
            <w:pPr>
              <w:spacing w:before="15" w:after="15"/>
            </w:pPr>
          </w:p>
          <w:p w14:paraId="5F6B3A9B" w14:textId="77777777" w:rsidR="00431079" w:rsidRPr="0017673B" w:rsidRDefault="00431079" w:rsidP="005E4EFD">
            <w:pPr>
              <w:spacing w:before="15" w:after="15"/>
            </w:pPr>
          </w:p>
          <w:p w14:paraId="30EE2606" w14:textId="77777777" w:rsidR="00431079" w:rsidRPr="0017673B" w:rsidRDefault="00431079" w:rsidP="005E4EFD">
            <w:pPr>
              <w:spacing w:before="15" w:after="15"/>
              <w:rPr>
                <w:b/>
                <w:lang w:val="en-US" w:eastAsia="en-US"/>
              </w:rPr>
            </w:pPr>
            <w:r w:rsidRPr="0017673B">
              <w:rPr>
                <w:lang w:val="en-US" w:eastAsia="en-US"/>
              </w:rPr>
              <w:t>Condone use of 12 hour clock e.g. [</w:t>
            </w:r>
            <w:proofErr w:type="gramStart"/>
            <w:r w:rsidRPr="0017673B">
              <w:rPr>
                <w:lang w:val="en-US" w:eastAsia="en-US"/>
              </w:rPr>
              <w:t>0]3:29</w:t>
            </w:r>
            <w:proofErr w:type="gramEnd"/>
            <w:r w:rsidRPr="0017673B">
              <w:rPr>
                <w:lang w:val="en-US" w:eastAsia="en-US"/>
              </w:rPr>
              <w:t xml:space="preserve"> and 3:29</w:t>
            </w:r>
            <w:r w:rsidRPr="003370D7">
              <w:rPr>
                <w:sz w:val="12"/>
                <w:szCs w:val="12"/>
                <w:lang w:val="en-US" w:eastAsia="en-US"/>
              </w:rPr>
              <w:t xml:space="preserve"> </w:t>
            </w:r>
            <w:r w:rsidRPr="0017673B">
              <w:rPr>
                <w:lang w:val="en-US" w:eastAsia="en-US"/>
              </w:rPr>
              <w:t xml:space="preserve">am for </w:t>
            </w:r>
            <w:r w:rsidRPr="0017673B">
              <w:rPr>
                <w:b/>
                <w:lang w:val="en-US" w:eastAsia="en-US"/>
              </w:rPr>
              <w:t>B1</w:t>
            </w:r>
            <w:r w:rsidRPr="0017673B">
              <w:rPr>
                <w:lang w:val="en-US" w:eastAsia="en-US"/>
              </w:rPr>
              <w:t xml:space="preserve"> and</w:t>
            </w:r>
            <w:r w:rsidRPr="003370D7">
              <w:rPr>
                <w:bCs/>
                <w:lang w:val="en-US" w:eastAsia="en-US"/>
              </w:rPr>
              <w:t xml:space="preserve"> </w:t>
            </w:r>
            <w:r w:rsidRPr="0017673B">
              <w:rPr>
                <w:b/>
                <w:lang w:val="en-US" w:eastAsia="en-US"/>
              </w:rPr>
              <w:t>B2</w:t>
            </w:r>
          </w:p>
          <w:p w14:paraId="3B3589F9" w14:textId="77777777" w:rsidR="00431079" w:rsidRPr="003370D7" w:rsidRDefault="00431079" w:rsidP="005E4EFD">
            <w:pPr>
              <w:spacing w:before="15" w:after="15"/>
              <w:rPr>
                <w:bCs/>
                <w:lang w:val="en-US" w:eastAsia="en-US"/>
              </w:rPr>
            </w:pPr>
          </w:p>
          <w:p w14:paraId="0FFAEE7A" w14:textId="77777777" w:rsidR="00431079" w:rsidRPr="003370D7" w:rsidRDefault="00431079" w:rsidP="005E4EFD">
            <w:pPr>
              <w:spacing w:before="15" w:after="15"/>
              <w:rPr>
                <w:bCs/>
                <w:lang w:val="en-US" w:eastAsia="en-US"/>
              </w:rPr>
            </w:pPr>
          </w:p>
          <w:p w14:paraId="289B69B5" w14:textId="77777777" w:rsidR="00431079" w:rsidRPr="003370D7" w:rsidRDefault="00431079" w:rsidP="005E4EFD">
            <w:pPr>
              <w:spacing w:before="15" w:after="15"/>
              <w:rPr>
                <w:bCs/>
                <w:lang w:val="en-US" w:eastAsia="en-US"/>
              </w:rPr>
            </w:pPr>
          </w:p>
          <w:p w14:paraId="6D32FEBF" w14:textId="77777777" w:rsidR="00431079" w:rsidRPr="003370D7" w:rsidRDefault="00431079" w:rsidP="005E4EFD">
            <w:pPr>
              <w:spacing w:before="15" w:after="15"/>
              <w:rPr>
                <w:bCs/>
                <w:lang w:val="en-US" w:eastAsia="en-US"/>
              </w:rPr>
            </w:pPr>
          </w:p>
          <w:p w14:paraId="5863D5DA" w14:textId="77777777" w:rsidR="00431079" w:rsidRPr="0017673B" w:rsidRDefault="00431079" w:rsidP="005E4EFD">
            <w:pPr>
              <w:spacing w:before="15" w:after="15"/>
              <w:rPr>
                <w:lang w:val="en-US" w:eastAsia="en-US"/>
              </w:rPr>
            </w:pPr>
          </w:p>
          <w:p w14:paraId="090FFEC4" w14:textId="77777777" w:rsidR="00431079" w:rsidRPr="0017673B" w:rsidRDefault="00431079" w:rsidP="005E4EFD">
            <w:pPr>
              <w:spacing w:before="15" w:after="15"/>
              <w:rPr>
                <w:lang w:val="en-US" w:eastAsia="en-US"/>
              </w:rPr>
            </w:pPr>
          </w:p>
          <w:p w14:paraId="45AD4E44" w14:textId="77777777" w:rsidR="00431079" w:rsidRPr="0017673B" w:rsidRDefault="00431079" w:rsidP="005E4EFD">
            <w:pPr>
              <w:spacing w:before="15" w:after="15"/>
              <w:rPr>
                <w:lang w:val="en-US" w:eastAsia="en-US"/>
              </w:rPr>
            </w:pPr>
          </w:p>
          <w:p w14:paraId="24A04EDC" w14:textId="77777777" w:rsidR="00431079" w:rsidRPr="0017673B" w:rsidRDefault="00431079" w:rsidP="005E4EFD">
            <w:pPr>
              <w:spacing w:before="15" w:after="15"/>
              <w:rPr>
                <w:lang w:val="en-US" w:eastAsia="en-US"/>
              </w:rPr>
            </w:pPr>
          </w:p>
          <w:p w14:paraId="34FE24B1" w14:textId="77777777" w:rsidR="00431079" w:rsidRPr="0017673B" w:rsidRDefault="00431079" w:rsidP="005E4EFD">
            <w:pPr>
              <w:spacing w:before="15" w:after="15"/>
              <w:rPr>
                <w:lang w:val="en-US" w:eastAsia="en-US"/>
              </w:rPr>
            </w:pPr>
          </w:p>
          <w:p w14:paraId="14D25AD1" w14:textId="77777777" w:rsidR="00431079" w:rsidRPr="0017673B" w:rsidRDefault="00431079" w:rsidP="005E4EFD">
            <w:pPr>
              <w:spacing w:before="15" w:after="15"/>
              <w:rPr>
                <w:lang w:val="en-US" w:eastAsia="en-US"/>
              </w:rPr>
            </w:pPr>
          </w:p>
          <w:p w14:paraId="64F2C676" w14:textId="77777777" w:rsidR="00431079" w:rsidRPr="0017673B" w:rsidRDefault="00431079" w:rsidP="005E4EFD">
            <w:pPr>
              <w:spacing w:before="15" w:after="15"/>
              <w:rPr>
                <w:lang w:val="en-US" w:eastAsia="en-US"/>
              </w:rPr>
            </w:pPr>
          </w:p>
          <w:p w14:paraId="50B48218" w14:textId="77777777" w:rsidR="00431079" w:rsidRPr="0017673B" w:rsidRDefault="00431079" w:rsidP="005E4EFD">
            <w:pPr>
              <w:spacing w:before="15" w:after="15"/>
              <w:rPr>
                <w:lang w:val="en-US" w:eastAsia="en-US"/>
              </w:rPr>
            </w:pPr>
          </w:p>
          <w:p w14:paraId="37EFBBC5" w14:textId="77777777" w:rsidR="00431079" w:rsidRPr="0017673B" w:rsidRDefault="00431079" w:rsidP="005E4EFD">
            <w:pPr>
              <w:spacing w:before="15" w:after="15"/>
              <w:rPr>
                <w:lang w:val="en-US" w:eastAsia="en-US"/>
              </w:rPr>
            </w:pPr>
          </w:p>
          <w:p w14:paraId="0303415F" w14:textId="77777777" w:rsidR="00431079" w:rsidRPr="0017673B" w:rsidRDefault="00431079" w:rsidP="005E4EFD">
            <w:pPr>
              <w:spacing w:before="15" w:after="15"/>
              <w:rPr>
                <w:lang w:val="en-US" w:eastAsia="en-US"/>
              </w:rPr>
            </w:pPr>
          </w:p>
          <w:p w14:paraId="2EEF93F5" w14:textId="77777777" w:rsidR="00431079" w:rsidRDefault="00431079" w:rsidP="005E4EFD">
            <w:pPr>
              <w:spacing w:before="15" w:after="15"/>
              <w:rPr>
                <w:lang w:val="en-US" w:eastAsia="en-US"/>
              </w:rPr>
            </w:pPr>
          </w:p>
          <w:p w14:paraId="380BEB8F" w14:textId="77777777" w:rsidR="00431079" w:rsidRPr="0017673B" w:rsidRDefault="00431079" w:rsidP="005E4EFD">
            <w:pPr>
              <w:spacing w:before="15" w:after="15"/>
              <w:rPr>
                <w:lang w:val="en-US" w:eastAsia="en-US"/>
              </w:rPr>
            </w:pPr>
          </w:p>
          <w:p w14:paraId="3C58975B" w14:textId="77777777" w:rsidR="00431079" w:rsidRDefault="00431079" w:rsidP="005E4EFD">
            <w:pPr>
              <w:spacing w:before="15" w:after="15"/>
              <w:rPr>
                <w:lang w:val="en-US" w:eastAsia="en-US"/>
              </w:rPr>
            </w:pPr>
          </w:p>
          <w:p w14:paraId="2DB33FB2" w14:textId="25F07214" w:rsidR="00431079" w:rsidRDefault="00431079" w:rsidP="005E4EFD">
            <w:pPr>
              <w:spacing w:before="15" w:after="15"/>
              <w:rPr>
                <w:lang w:val="en-US" w:eastAsia="en-US"/>
              </w:rPr>
            </w:pPr>
          </w:p>
          <w:p w14:paraId="1455370B" w14:textId="77777777" w:rsidR="00520E7A" w:rsidRDefault="00520E7A" w:rsidP="005E4EFD">
            <w:pPr>
              <w:spacing w:before="15" w:after="15"/>
              <w:rPr>
                <w:lang w:val="en-US" w:eastAsia="en-US"/>
              </w:rPr>
            </w:pPr>
          </w:p>
          <w:p w14:paraId="509F6E00" w14:textId="47A29F0A" w:rsidR="00431079" w:rsidRDefault="00431079" w:rsidP="005E4EFD">
            <w:pPr>
              <w:spacing w:before="15" w:after="15"/>
              <w:rPr>
                <w:lang w:val="en-US" w:eastAsia="en-US"/>
              </w:rPr>
            </w:pPr>
          </w:p>
          <w:p w14:paraId="44BC19A0" w14:textId="77777777" w:rsidR="00C668D5" w:rsidRPr="0017673B" w:rsidRDefault="00C668D5" w:rsidP="005E4EFD">
            <w:pPr>
              <w:spacing w:before="15" w:after="15"/>
              <w:rPr>
                <w:lang w:val="en-US" w:eastAsia="en-US"/>
              </w:rPr>
            </w:pPr>
          </w:p>
          <w:p w14:paraId="0F4BC3C7" w14:textId="77777777" w:rsidR="00431079" w:rsidRPr="0017673B" w:rsidRDefault="00431079" w:rsidP="005E4EFD">
            <w:pPr>
              <w:spacing w:before="15" w:after="15"/>
              <w:rPr>
                <w:lang w:val="en-US" w:eastAsia="en-US"/>
              </w:rPr>
            </w:pPr>
          </w:p>
          <w:p w14:paraId="5030CE5A" w14:textId="70DA6185" w:rsidR="00431079" w:rsidRPr="004C30F8" w:rsidRDefault="00431079" w:rsidP="005E4EFD">
            <w:pPr>
              <w:spacing w:before="15" w:after="15"/>
            </w:pPr>
            <w:r w:rsidRPr="0017673B">
              <w:rPr>
                <w:i/>
                <w:lang w:val="en-US" w:eastAsia="en-US"/>
              </w:rPr>
              <w:t>their</w:t>
            </w:r>
            <w:r w:rsidRPr="0017673B">
              <w:rPr>
                <w:lang w:val="en-US" w:eastAsia="en-US"/>
              </w:rPr>
              <w:t xml:space="preserve"> time must be over 60</w:t>
            </w:r>
          </w:p>
        </w:tc>
      </w:tr>
      <w:tr w:rsidR="002C0463" w:rsidRPr="001A2DBF" w14:paraId="1EF02130" w14:textId="77777777" w:rsidTr="003B5473">
        <w:trPr>
          <w:cantSplit/>
        </w:trPr>
        <w:tc>
          <w:tcPr>
            <w:tcW w:w="196" w:type="pct"/>
            <w:shd w:val="clear" w:color="auto" w:fill="FFFFFF" w:themeFill="background1"/>
          </w:tcPr>
          <w:p w14:paraId="765E8C31" w14:textId="77777777" w:rsidR="000666ED" w:rsidRPr="004C30F8" w:rsidRDefault="000666ED" w:rsidP="005E4EFD">
            <w:pPr>
              <w:spacing w:before="15" w:after="15"/>
              <w:rPr>
                <w:b/>
              </w:rPr>
            </w:pPr>
          </w:p>
        </w:tc>
        <w:tc>
          <w:tcPr>
            <w:tcW w:w="198" w:type="pct"/>
          </w:tcPr>
          <w:p w14:paraId="24353833" w14:textId="77777777" w:rsidR="000666ED" w:rsidRPr="004C30F8" w:rsidRDefault="000666ED" w:rsidP="005E4EFD">
            <w:pPr>
              <w:spacing w:before="15" w:after="15"/>
              <w:rPr>
                <w:b/>
              </w:rPr>
            </w:pPr>
            <w:r w:rsidRPr="004C30F8">
              <w:rPr>
                <w:b/>
              </w:rPr>
              <w:t>(b)</w:t>
            </w:r>
          </w:p>
        </w:tc>
        <w:tc>
          <w:tcPr>
            <w:tcW w:w="199" w:type="pct"/>
          </w:tcPr>
          <w:p w14:paraId="7C282867" w14:textId="77777777" w:rsidR="000666ED" w:rsidRPr="004C30F8" w:rsidRDefault="000666ED" w:rsidP="005E4EFD">
            <w:pPr>
              <w:spacing w:before="15" w:after="15"/>
              <w:rPr>
                <w:b/>
              </w:rPr>
            </w:pPr>
          </w:p>
        </w:tc>
        <w:tc>
          <w:tcPr>
            <w:tcW w:w="1079" w:type="pct"/>
          </w:tcPr>
          <w:p w14:paraId="2BA2FCDE" w14:textId="04DC2E12" w:rsidR="000666ED" w:rsidRPr="004C30F8" w:rsidRDefault="000666ED" w:rsidP="005E4EFD">
            <w:pPr>
              <w:tabs>
                <w:tab w:val="left" w:pos="567"/>
                <w:tab w:val="left" w:pos="1418"/>
                <w:tab w:val="left" w:pos="1701"/>
              </w:tabs>
              <w:spacing w:before="15" w:after="15"/>
            </w:pPr>
            <w:r w:rsidRPr="003370D7">
              <w:t>[size] 15 [number] 17</w:t>
            </w:r>
          </w:p>
        </w:tc>
        <w:tc>
          <w:tcPr>
            <w:tcW w:w="354" w:type="pct"/>
          </w:tcPr>
          <w:p w14:paraId="26CB9775" w14:textId="0DE01AAB" w:rsidR="000666ED" w:rsidRPr="001A2DBF" w:rsidRDefault="000666ED" w:rsidP="005E4EFD">
            <w:pPr>
              <w:spacing w:before="15" w:after="15"/>
              <w:jc w:val="center"/>
              <w:rPr>
                <w:b/>
              </w:rPr>
            </w:pPr>
            <w:r w:rsidRPr="0017673B">
              <w:rPr>
                <w:b/>
              </w:rPr>
              <w:t>4</w:t>
            </w:r>
          </w:p>
        </w:tc>
        <w:tc>
          <w:tcPr>
            <w:tcW w:w="1534" w:type="pct"/>
          </w:tcPr>
          <w:p w14:paraId="37C97796" w14:textId="77777777" w:rsidR="000666ED" w:rsidRPr="003370D7" w:rsidRDefault="000666ED" w:rsidP="005E4EFD">
            <w:pPr>
              <w:tabs>
                <w:tab w:val="left" w:pos="567"/>
                <w:tab w:val="left" w:pos="1418"/>
                <w:tab w:val="left" w:pos="1701"/>
              </w:tabs>
              <w:spacing w:before="15" w:after="15"/>
              <w:rPr>
                <w:lang w:val="en-US" w:eastAsia="en-US"/>
              </w:rPr>
            </w:pPr>
            <w:r w:rsidRPr="007156B5">
              <w:rPr>
                <w:b/>
                <w:lang w:val="en-US" w:eastAsia="en-US"/>
              </w:rPr>
              <w:t>B3</w:t>
            </w:r>
            <w:r w:rsidRPr="003370D7">
              <w:rPr>
                <w:bCs/>
                <w:lang w:val="en-US" w:eastAsia="en-US"/>
              </w:rPr>
              <w:t xml:space="preserve"> </w:t>
            </w:r>
            <w:r w:rsidRPr="007156B5">
              <w:rPr>
                <w:lang w:val="en-US" w:eastAsia="en-US"/>
              </w:rPr>
              <w:t>for 15 and 17</w:t>
            </w:r>
          </w:p>
          <w:p w14:paraId="46FD813F" w14:textId="77777777" w:rsidR="000666ED" w:rsidRPr="007156B5" w:rsidRDefault="000666ED" w:rsidP="005E4EFD">
            <w:pPr>
              <w:tabs>
                <w:tab w:val="left" w:pos="567"/>
                <w:tab w:val="left" w:pos="1418"/>
                <w:tab w:val="left" w:pos="1701"/>
              </w:tabs>
              <w:spacing w:before="15" w:after="15"/>
              <w:rPr>
                <w:lang w:val="en-US" w:eastAsia="en-US"/>
              </w:rPr>
            </w:pPr>
          </w:p>
          <w:p w14:paraId="065419DE" w14:textId="77777777" w:rsidR="000666ED" w:rsidRPr="003370D7" w:rsidRDefault="000666ED" w:rsidP="005E4EFD">
            <w:pPr>
              <w:tabs>
                <w:tab w:val="left" w:pos="567"/>
                <w:tab w:val="left" w:pos="1418"/>
                <w:tab w:val="left" w:pos="1701"/>
              </w:tabs>
              <w:spacing w:before="15" w:after="15"/>
              <w:rPr>
                <w:lang w:val="en-US" w:eastAsia="en-US"/>
              </w:rPr>
            </w:pPr>
            <w:r w:rsidRPr="007156B5">
              <w:rPr>
                <w:lang w:val="en-US" w:eastAsia="en-US"/>
              </w:rPr>
              <w:t>O</w:t>
            </w:r>
            <w:r w:rsidRPr="003370D7">
              <w:rPr>
                <w:lang w:val="en-US" w:eastAsia="en-US"/>
              </w:rPr>
              <w:t xml:space="preserve">r </w:t>
            </w:r>
            <w:r w:rsidRPr="007156B5">
              <w:rPr>
                <w:b/>
                <w:lang w:val="en-US" w:eastAsia="en-US"/>
              </w:rPr>
              <w:t>B2</w:t>
            </w:r>
            <w:r w:rsidRPr="003370D7">
              <w:rPr>
                <w:bCs/>
                <w:lang w:val="en-US" w:eastAsia="en-US"/>
              </w:rPr>
              <w:t xml:space="preserve"> </w:t>
            </w:r>
            <w:r w:rsidRPr="007156B5">
              <w:rPr>
                <w:lang w:val="en-US" w:eastAsia="en-US"/>
              </w:rPr>
              <w:t>for [HCF or group size =] 15</w:t>
            </w:r>
          </w:p>
          <w:p w14:paraId="6371142A" w14:textId="77777777" w:rsidR="000666ED" w:rsidRPr="007156B5" w:rsidRDefault="000666ED" w:rsidP="005E4EFD">
            <w:pPr>
              <w:tabs>
                <w:tab w:val="left" w:pos="567"/>
                <w:tab w:val="left" w:pos="1418"/>
                <w:tab w:val="left" w:pos="1701"/>
              </w:tabs>
              <w:spacing w:before="15" w:after="15"/>
              <w:rPr>
                <w:lang w:val="en-US" w:eastAsia="en-US"/>
              </w:rPr>
            </w:pPr>
          </w:p>
          <w:p w14:paraId="041F8A25" w14:textId="77777777" w:rsidR="000666ED" w:rsidRPr="007156B5" w:rsidRDefault="000666ED" w:rsidP="005E4EFD">
            <w:pPr>
              <w:spacing w:before="15" w:after="15"/>
              <w:rPr>
                <w:lang w:val="en-US" w:eastAsia="en-US"/>
              </w:rPr>
            </w:pPr>
            <w:r w:rsidRPr="003370D7">
              <w:rPr>
                <w:lang w:val="en-US" w:eastAsia="en-US"/>
              </w:rPr>
              <w:t>O</w:t>
            </w:r>
            <w:r w:rsidRPr="007156B5">
              <w:rPr>
                <w:lang w:val="en-US" w:eastAsia="en-US"/>
              </w:rPr>
              <w:t xml:space="preserve">r </w:t>
            </w:r>
            <w:r w:rsidRPr="007156B5">
              <w:rPr>
                <w:b/>
                <w:lang w:val="en-US" w:eastAsia="en-US"/>
              </w:rPr>
              <w:t>M2</w:t>
            </w:r>
            <w:r w:rsidRPr="007156B5">
              <w:rPr>
                <w:lang w:val="en-US" w:eastAsia="en-US"/>
              </w:rPr>
              <w:t xml:space="preserve"> for [</w:t>
            </w:r>
            <w:proofErr w:type="gramStart"/>
            <w:r w:rsidRPr="007156B5">
              <w:rPr>
                <w:lang w:val="en-US" w:eastAsia="en-US"/>
              </w:rPr>
              <w:t>150 ]</w:t>
            </w:r>
            <w:proofErr w:type="gramEnd"/>
            <w:r w:rsidRPr="007156B5">
              <w:rPr>
                <w:lang w:val="en-US" w:eastAsia="en-US"/>
              </w:rPr>
              <w:t xml:space="preserve"> = 2 </w:t>
            </w:r>
            <w:r w:rsidRPr="007156B5">
              <w:t>×</w:t>
            </w:r>
            <w:r w:rsidRPr="007156B5">
              <w:rPr>
                <w:lang w:val="en-US" w:eastAsia="en-US"/>
              </w:rPr>
              <w:t xml:space="preserve"> 3 </w:t>
            </w:r>
            <w:r w:rsidRPr="007156B5">
              <w:t>×</w:t>
            </w:r>
            <w:r w:rsidRPr="007156B5">
              <w:rPr>
                <w:lang w:val="en-US" w:eastAsia="en-US"/>
              </w:rPr>
              <w:t xml:space="preserve"> 5 </w:t>
            </w:r>
            <w:r w:rsidRPr="007156B5">
              <w:t>×</w:t>
            </w:r>
            <w:r w:rsidRPr="007156B5">
              <w:rPr>
                <w:lang w:val="en-US" w:eastAsia="en-US"/>
              </w:rPr>
              <w:t xml:space="preserve"> 5 and [105] = 3 × 5 × 7 or for listing complete factors of both numbers allow in a factor tree or table</w:t>
            </w:r>
          </w:p>
          <w:p w14:paraId="49035CB9" w14:textId="77777777" w:rsidR="000666ED" w:rsidRPr="007156B5" w:rsidRDefault="000666ED" w:rsidP="005E4EFD">
            <w:pPr>
              <w:tabs>
                <w:tab w:val="left" w:pos="567"/>
                <w:tab w:val="left" w:pos="1418"/>
                <w:tab w:val="left" w:pos="1701"/>
              </w:tabs>
              <w:spacing w:before="15" w:after="15"/>
              <w:rPr>
                <w:lang w:val="en-US" w:eastAsia="en-US"/>
              </w:rPr>
            </w:pPr>
          </w:p>
          <w:p w14:paraId="2108F04A" w14:textId="77777777" w:rsidR="000666ED" w:rsidRPr="003370D7" w:rsidRDefault="000666ED" w:rsidP="005E4EFD">
            <w:pPr>
              <w:tabs>
                <w:tab w:val="left" w:pos="567"/>
                <w:tab w:val="left" w:pos="1418"/>
                <w:tab w:val="left" w:pos="1701"/>
              </w:tabs>
              <w:spacing w:before="15" w:after="15"/>
              <w:rPr>
                <w:lang w:val="en-US" w:eastAsia="en-US"/>
              </w:rPr>
            </w:pPr>
            <w:r w:rsidRPr="007156B5">
              <w:rPr>
                <w:lang w:val="en-US" w:eastAsia="en-US"/>
              </w:rPr>
              <w:t>OR</w:t>
            </w:r>
          </w:p>
          <w:p w14:paraId="6EF6FA82" w14:textId="77777777" w:rsidR="000666ED" w:rsidRPr="007156B5" w:rsidRDefault="000666ED" w:rsidP="005E4EFD">
            <w:pPr>
              <w:tabs>
                <w:tab w:val="left" w:pos="567"/>
                <w:tab w:val="left" w:pos="1418"/>
                <w:tab w:val="left" w:pos="1701"/>
              </w:tabs>
              <w:spacing w:before="15" w:after="15"/>
              <w:rPr>
                <w:lang w:val="en-US" w:eastAsia="en-US"/>
              </w:rPr>
            </w:pPr>
          </w:p>
          <w:p w14:paraId="13F52CD7" w14:textId="77777777" w:rsidR="000666ED" w:rsidRPr="007156B5" w:rsidRDefault="000666ED" w:rsidP="005E4EFD">
            <w:pPr>
              <w:spacing w:before="15" w:after="15"/>
              <w:rPr>
                <w:lang w:val="en-US" w:eastAsia="en-US"/>
              </w:rPr>
            </w:pPr>
            <w:r w:rsidRPr="007156B5">
              <w:rPr>
                <w:b/>
                <w:lang w:val="en-US" w:eastAsia="en-US"/>
              </w:rPr>
              <w:t>M1</w:t>
            </w:r>
            <w:r w:rsidRPr="007156B5">
              <w:rPr>
                <w:lang w:val="en-US" w:eastAsia="en-US"/>
              </w:rPr>
              <w:t xml:space="preserve"> for one of 2 </w:t>
            </w:r>
            <w:r w:rsidRPr="007156B5">
              <w:t>×</w:t>
            </w:r>
            <w:r w:rsidRPr="007156B5">
              <w:rPr>
                <w:lang w:val="en-US" w:eastAsia="en-US"/>
              </w:rPr>
              <w:t xml:space="preserve"> 3 </w:t>
            </w:r>
            <w:r w:rsidRPr="007156B5">
              <w:t>×</w:t>
            </w:r>
            <w:r w:rsidRPr="007156B5">
              <w:rPr>
                <w:lang w:val="en-US" w:eastAsia="en-US"/>
              </w:rPr>
              <w:t xml:space="preserve"> 5 </w:t>
            </w:r>
            <w:r w:rsidRPr="007156B5">
              <w:t>×</w:t>
            </w:r>
            <w:r w:rsidRPr="007156B5">
              <w:rPr>
                <w:lang w:val="en-US" w:eastAsia="en-US"/>
              </w:rPr>
              <w:t xml:space="preserve"> 5 or 3 × 5 × 7 allow in a factor tree or table or for common factors 3 or 5</w:t>
            </w:r>
          </w:p>
          <w:p w14:paraId="3FC5DEE4" w14:textId="7CC861BC" w:rsidR="000666ED" w:rsidRPr="003370D7" w:rsidRDefault="005D28BA" w:rsidP="005E4EFD">
            <w:pPr>
              <w:tabs>
                <w:tab w:val="left" w:pos="567"/>
                <w:tab w:val="left" w:pos="1418"/>
                <w:tab w:val="left" w:pos="1701"/>
              </w:tabs>
              <w:spacing w:before="15" w:after="15"/>
              <w:rPr>
                <w:highlight w:val="yellow"/>
                <w:lang w:val="en-US" w:eastAsia="en-US"/>
              </w:rPr>
            </w:pPr>
            <w:r>
              <w:rPr>
                <w:lang w:val="en-US" w:eastAsia="en-US"/>
              </w:rPr>
              <w:t>and</w:t>
            </w:r>
          </w:p>
          <w:p w14:paraId="50A8A49D" w14:textId="388A2EBD" w:rsidR="000666ED" w:rsidRPr="004C30F8" w:rsidRDefault="000666ED" w:rsidP="005E4EFD">
            <w:pPr>
              <w:tabs>
                <w:tab w:val="left" w:pos="567"/>
                <w:tab w:val="left" w:pos="1418"/>
                <w:tab w:val="left" w:pos="1701"/>
              </w:tabs>
              <w:spacing w:before="15" w:after="15"/>
            </w:pPr>
            <w:r w:rsidRPr="007156B5">
              <w:rPr>
                <w:b/>
                <w:lang w:val="en-US" w:eastAsia="en-US"/>
              </w:rPr>
              <w:t>B1</w:t>
            </w:r>
            <w:r w:rsidRPr="007156B5">
              <w:rPr>
                <w:lang w:val="en-US" w:eastAsia="en-US"/>
              </w:rPr>
              <w:t xml:space="preserve"> for [size] 3 [number] 85 or [size] 5 [number] 51</w:t>
            </w:r>
          </w:p>
        </w:tc>
        <w:tc>
          <w:tcPr>
            <w:tcW w:w="1440" w:type="pct"/>
          </w:tcPr>
          <w:p w14:paraId="5BD6A6E2" w14:textId="77777777" w:rsidR="000666ED" w:rsidRPr="0017673B" w:rsidRDefault="000666ED" w:rsidP="005E4EFD">
            <w:pPr>
              <w:spacing w:before="15" w:after="15"/>
              <w:rPr>
                <w:lang w:val="en-US" w:eastAsia="en-US"/>
              </w:rPr>
            </w:pPr>
            <w:r>
              <w:rPr>
                <w:lang w:val="en-US" w:eastAsia="en-US"/>
              </w:rPr>
              <w:t>A</w:t>
            </w:r>
            <w:r w:rsidRPr="0017673B">
              <w:rPr>
                <w:lang w:val="en-US" w:eastAsia="en-US"/>
              </w:rPr>
              <w:t>ccept any correct method</w:t>
            </w:r>
          </w:p>
          <w:p w14:paraId="54CD1A78" w14:textId="77777777" w:rsidR="000666ED" w:rsidRPr="003370D7" w:rsidRDefault="000666ED" w:rsidP="005E4EFD">
            <w:pPr>
              <w:spacing w:before="15" w:after="15"/>
              <w:rPr>
                <w:lang w:val="en-US" w:eastAsia="en-US"/>
              </w:rPr>
            </w:pPr>
          </w:p>
          <w:p w14:paraId="5B7D5CC9" w14:textId="77777777" w:rsidR="000666ED" w:rsidRPr="003370D7" w:rsidRDefault="000666ED" w:rsidP="005E4EFD">
            <w:pPr>
              <w:spacing w:before="15" w:after="15"/>
              <w:rPr>
                <w:lang w:val="en-US" w:eastAsia="en-US"/>
              </w:rPr>
            </w:pPr>
            <w:r w:rsidRPr="003370D7">
              <w:rPr>
                <w:lang w:val="en-US" w:eastAsia="en-US"/>
              </w:rPr>
              <w:t>[150]</w:t>
            </w:r>
          </w:p>
          <w:p w14:paraId="735D7A23" w14:textId="77777777" w:rsidR="000666ED" w:rsidRPr="003370D7" w:rsidRDefault="000666ED" w:rsidP="005E4EFD">
            <w:pPr>
              <w:spacing w:before="15" w:after="15"/>
              <w:rPr>
                <w:lang w:val="en-US" w:eastAsia="en-US"/>
              </w:rPr>
            </w:pPr>
            <w:r w:rsidRPr="003370D7">
              <w:rPr>
                <w:lang w:val="en-US" w:eastAsia="en-US"/>
              </w:rPr>
              <w:t>1,</w:t>
            </w:r>
            <w:r>
              <w:rPr>
                <w:lang w:val="en-US" w:eastAsia="en-US"/>
              </w:rPr>
              <w:t xml:space="preserve"> </w:t>
            </w:r>
            <w:r w:rsidRPr="003370D7">
              <w:rPr>
                <w:lang w:val="en-US" w:eastAsia="en-US"/>
              </w:rPr>
              <w:t>2,</w:t>
            </w:r>
            <w:r>
              <w:rPr>
                <w:lang w:val="en-US" w:eastAsia="en-US"/>
              </w:rPr>
              <w:t xml:space="preserve"> </w:t>
            </w:r>
            <w:r w:rsidRPr="003370D7">
              <w:rPr>
                <w:lang w:val="en-US" w:eastAsia="en-US"/>
              </w:rPr>
              <w:t>3,</w:t>
            </w:r>
            <w:r>
              <w:rPr>
                <w:lang w:val="en-US" w:eastAsia="en-US"/>
              </w:rPr>
              <w:t xml:space="preserve"> </w:t>
            </w:r>
            <w:r w:rsidRPr="003370D7">
              <w:rPr>
                <w:lang w:val="en-US" w:eastAsia="en-US"/>
              </w:rPr>
              <w:t>5,</w:t>
            </w:r>
            <w:r>
              <w:rPr>
                <w:lang w:val="en-US" w:eastAsia="en-US"/>
              </w:rPr>
              <w:t xml:space="preserve"> </w:t>
            </w:r>
            <w:r w:rsidRPr="003370D7">
              <w:rPr>
                <w:lang w:val="en-US" w:eastAsia="en-US"/>
              </w:rPr>
              <w:t>6,</w:t>
            </w:r>
            <w:r>
              <w:rPr>
                <w:lang w:val="en-US" w:eastAsia="en-US"/>
              </w:rPr>
              <w:t xml:space="preserve"> </w:t>
            </w:r>
            <w:r w:rsidRPr="003370D7">
              <w:rPr>
                <w:lang w:val="en-US" w:eastAsia="en-US"/>
              </w:rPr>
              <w:t>10,</w:t>
            </w:r>
            <w:r>
              <w:rPr>
                <w:lang w:val="en-US" w:eastAsia="en-US"/>
              </w:rPr>
              <w:t xml:space="preserve"> </w:t>
            </w:r>
            <w:r w:rsidRPr="003370D7">
              <w:rPr>
                <w:lang w:val="en-US" w:eastAsia="en-US"/>
              </w:rPr>
              <w:t>15,</w:t>
            </w:r>
            <w:r>
              <w:rPr>
                <w:lang w:val="en-US" w:eastAsia="en-US"/>
              </w:rPr>
              <w:t xml:space="preserve"> </w:t>
            </w:r>
            <w:r w:rsidRPr="003370D7">
              <w:rPr>
                <w:lang w:val="en-US" w:eastAsia="en-US"/>
              </w:rPr>
              <w:t>25,</w:t>
            </w:r>
            <w:r>
              <w:rPr>
                <w:lang w:val="en-US" w:eastAsia="en-US"/>
              </w:rPr>
              <w:t xml:space="preserve"> </w:t>
            </w:r>
            <w:r w:rsidRPr="003370D7">
              <w:rPr>
                <w:lang w:val="en-US" w:eastAsia="en-US"/>
              </w:rPr>
              <w:t>30,</w:t>
            </w:r>
            <w:r>
              <w:rPr>
                <w:lang w:val="en-US" w:eastAsia="en-US"/>
              </w:rPr>
              <w:t xml:space="preserve"> </w:t>
            </w:r>
            <w:r w:rsidRPr="003370D7">
              <w:rPr>
                <w:lang w:val="en-US" w:eastAsia="en-US"/>
              </w:rPr>
              <w:t>50, 75, 150</w:t>
            </w:r>
          </w:p>
          <w:p w14:paraId="642378DD" w14:textId="77777777" w:rsidR="000666ED" w:rsidRPr="003370D7" w:rsidRDefault="000666ED" w:rsidP="005E4EFD">
            <w:pPr>
              <w:spacing w:before="15" w:after="15"/>
              <w:rPr>
                <w:lang w:val="en-US" w:eastAsia="en-US"/>
              </w:rPr>
            </w:pPr>
            <w:r w:rsidRPr="003370D7">
              <w:rPr>
                <w:lang w:val="en-US" w:eastAsia="en-US"/>
              </w:rPr>
              <w:t>[105]</w:t>
            </w:r>
          </w:p>
          <w:p w14:paraId="32D7E16F" w14:textId="4872B6AA" w:rsidR="000666ED" w:rsidRPr="004C30F8" w:rsidRDefault="000666ED" w:rsidP="005E4EFD">
            <w:pPr>
              <w:spacing w:before="15" w:after="15"/>
            </w:pPr>
            <w:r w:rsidRPr="003370D7">
              <w:rPr>
                <w:lang w:val="en-US" w:eastAsia="en-US"/>
              </w:rPr>
              <w:t>1,</w:t>
            </w:r>
            <w:r>
              <w:rPr>
                <w:lang w:val="en-US" w:eastAsia="en-US"/>
              </w:rPr>
              <w:t xml:space="preserve"> </w:t>
            </w:r>
            <w:r w:rsidRPr="003370D7">
              <w:rPr>
                <w:lang w:val="en-US" w:eastAsia="en-US"/>
              </w:rPr>
              <w:t>3,</w:t>
            </w:r>
            <w:r>
              <w:rPr>
                <w:lang w:val="en-US" w:eastAsia="en-US"/>
              </w:rPr>
              <w:t xml:space="preserve"> </w:t>
            </w:r>
            <w:r w:rsidRPr="003370D7">
              <w:rPr>
                <w:lang w:val="en-US" w:eastAsia="en-US"/>
              </w:rPr>
              <w:t>5,</w:t>
            </w:r>
            <w:r>
              <w:rPr>
                <w:lang w:val="en-US" w:eastAsia="en-US"/>
              </w:rPr>
              <w:t xml:space="preserve"> </w:t>
            </w:r>
            <w:r w:rsidRPr="003370D7">
              <w:rPr>
                <w:lang w:val="en-US" w:eastAsia="en-US"/>
              </w:rPr>
              <w:t>7,</w:t>
            </w:r>
            <w:r>
              <w:rPr>
                <w:lang w:val="en-US" w:eastAsia="en-US"/>
              </w:rPr>
              <w:t xml:space="preserve"> </w:t>
            </w:r>
            <w:r w:rsidRPr="003370D7">
              <w:rPr>
                <w:lang w:val="en-US" w:eastAsia="en-US"/>
              </w:rPr>
              <w:t>15,</w:t>
            </w:r>
            <w:r>
              <w:rPr>
                <w:lang w:val="en-US" w:eastAsia="en-US"/>
              </w:rPr>
              <w:t xml:space="preserve"> </w:t>
            </w:r>
            <w:r w:rsidRPr="003370D7">
              <w:rPr>
                <w:lang w:val="en-US" w:eastAsia="en-US"/>
              </w:rPr>
              <w:t>21,</w:t>
            </w:r>
            <w:r>
              <w:rPr>
                <w:lang w:val="en-US" w:eastAsia="en-US"/>
              </w:rPr>
              <w:t xml:space="preserve"> </w:t>
            </w:r>
            <w:r w:rsidRPr="003370D7">
              <w:rPr>
                <w:lang w:val="en-US" w:eastAsia="en-US"/>
              </w:rPr>
              <w:t>35,</w:t>
            </w:r>
            <w:r>
              <w:rPr>
                <w:lang w:val="en-US" w:eastAsia="en-US"/>
              </w:rPr>
              <w:t xml:space="preserve"> </w:t>
            </w:r>
            <w:r w:rsidRPr="003370D7">
              <w:rPr>
                <w:lang w:val="en-US" w:eastAsia="en-US"/>
              </w:rPr>
              <w:t>105</w:t>
            </w:r>
          </w:p>
        </w:tc>
      </w:tr>
      <w:tr w:rsidR="002C0463" w:rsidRPr="001A2DBF" w14:paraId="4779D4B1" w14:textId="77777777" w:rsidTr="003B5473">
        <w:trPr>
          <w:cantSplit/>
        </w:trPr>
        <w:tc>
          <w:tcPr>
            <w:tcW w:w="196" w:type="pct"/>
          </w:tcPr>
          <w:p w14:paraId="7D35FB4F" w14:textId="492D5D7B" w:rsidR="00431079" w:rsidRPr="001A2DBF" w:rsidRDefault="00431079" w:rsidP="005E4EFD">
            <w:pPr>
              <w:spacing w:before="15" w:after="15"/>
              <w:rPr>
                <w:b/>
              </w:rPr>
            </w:pPr>
            <w:r w:rsidRPr="001A2DBF">
              <w:rPr>
                <w:b/>
              </w:rPr>
              <w:t>6</w:t>
            </w:r>
          </w:p>
        </w:tc>
        <w:tc>
          <w:tcPr>
            <w:tcW w:w="198" w:type="pct"/>
          </w:tcPr>
          <w:p w14:paraId="1AF713D7" w14:textId="77777777" w:rsidR="00431079" w:rsidRPr="001A2DBF" w:rsidRDefault="00431079" w:rsidP="005E4EFD">
            <w:pPr>
              <w:spacing w:before="15" w:after="15"/>
              <w:rPr>
                <w:b/>
              </w:rPr>
            </w:pPr>
            <w:r w:rsidRPr="001A2DBF">
              <w:rPr>
                <w:b/>
              </w:rPr>
              <w:t>(a)</w:t>
            </w:r>
          </w:p>
        </w:tc>
        <w:tc>
          <w:tcPr>
            <w:tcW w:w="199" w:type="pct"/>
          </w:tcPr>
          <w:p w14:paraId="13C0E89D" w14:textId="77777777" w:rsidR="00431079" w:rsidRPr="001A2DBF" w:rsidRDefault="00431079" w:rsidP="005E4EFD">
            <w:pPr>
              <w:spacing w:before="15" w:after="15"/>
              <w:rPr>
                <w:b/>
              </w:rPr>
            </w:pPr>
          </w:p>
        </w:tc>
        <w:tc>
          <w:tcPr>
            <w:tcW w:w="1079" w:type="pct"/>
          </w:tcPr>
          <w:p w14:paraId="6AA889C7" w14:textId="026F67AD" w:rsidR="00431079" w:rsidRPr="001A2DBF" w:rsidRDefault="00431079" w:rsidP="005E4EFD">
            <w:pPr>
              <w:tabs>
                <w:tab w:val="left" w:pos="567"/>
                <w:tab w:val="left" w:pos="1418"/>
                <w:tab w:val="left" w:pos="1701"/>
              </w:tabs>
              <w:spacing w:before="15" w:after="15"/>
            </w:pPr>
            <w:r w:rsidRPr="001A2DBF">
              <w:t>600</w:t>
            </w:r>
            <w:r w:rsidRPr="004C30F8">
              <w:rPr>
                <w:sz w:val="12"/>
                <w:szCs w:val="12"/>
              </w:rPr>
              <w:t xml:space="preserve"> </w:t>
            </w:r>
            <w:r w:rsidRPr="001A2DBF">
              <w:rPr>
                <w:rFonts w:eastAsia="Arial Unicode MS"/>
                <w:position w:val="-1"/>
              </w:rPr>
              <w:t>ml</w:t>
            </w:r>
            <w:r w:rsidRPr="001A2DBF">
              <w:t xml:space="preserve"> with three correct comparisons</w:t>
            </w:r>
          </w:p>
        </w:tc>
        <w:tc>
          <w:tcPr>
            <w:tcW w:w="354" w:type="pct"/>
          </w:tcPr>
          <w:p w14:paraId="5EBA80B7" w14:textId="77777777" w:rsidR="00431079" w:rsidRPr="001A2DBF" w:rsidRDefault="00431079" w:rsidP="005E4EFD">
            <w:pPr>
              <w:spacing w:before="15" w:after="15"/>
              <w:jc w:val="center"/>
              <w:rPr>
                <w:b/>
              </w:rPr>
            </w:pPr>
            <w:r w:rsidRPr="001A2DBF">
              <w:rPr>
                <w:b/>
              </w:rPr>
              <w:t>3</w:t>
            </w:r>
          </w:p>
        </w:tc>
        <w:tc>
          <w:tcPr>
            <w:tcW w:w="1534" w:type="pct"/>
          </w:tcPr>
          <w:p w14:paraId="33E8DC20" w14:textId="340B5059" w:rsidR="00431079" w:rsidRDefault="00431079" w:rsidP="005E4EFD">
            <w:pPr>
              <w:tabs>
                <w:tab w:val="left" w:pos="567"/>
                <w:tab w:val="left" w:pos="1418"/>
                <w:tab w:val="left" w:pos="1701"/>
              </w:tabs>
              <w:spacing w:before="15" w:after="15"/>
              <w:rPr>
                <w:rFonts w:eastAsia="Arial Unicode MS"/>
                <w:position w:val="-1"/>
              </w:rPr>
            </w:pPr>
            <w:r w:rsidRPr="001A2DBF">
              <w:t>Allow any correct comparison e.g.</w:t>
            </w:r>
            <w:r w:rsidR="00B5282B">
              <w:t xml:space="preserve"> </w:t>
            </w:r>
            <w:r w:rsidRPr="001A2DBF">
              <w:t>(converting all to 600</w:t>
            </w:r>
            <w:r w:rsidRPr="004C30F8">
              <w:rPr>
                <w:sz w:val="12"/>
                <w:szCs w:val="12"/>
              </w:rPr>
              <w:t xml:space="preserve"> </w:t>
            </w:r>
            <w:r w:rsidRPr="001A2DBF">
              <w:rPr>
                <w:rFonts w:eastAsia="Arial Unicode MS"/>
                <w:position w:val="-1"/>
              </w:rPr>
              <w:t>ml)</w:t>
            </w:r>
          </w:p>
          <w:p w14:paraId="4372A07E" w14:textId="1F83E8A7" w:rsidR="00B5282B" w:rsidRDefault="00B5282B" w:rsidP="005E4EFD">
            <w:pPr>
              <w:tabs>
                <w:tab w:val="left" w:pos="567"/>
                <w:tab w:val="left" w:pos="1418"/>
                <w:tab w:val="left" w:pos="1701"/>
              </w:tabs>
              <w:spacing w:before="15" w:after="15"/>
              <w:rPr>
                <w:rFonts w:eastAsia="Arial Unicode MS"/>
                <w:position w:val="-1"/>
              </w:rPr>
            </w:pPr>
          </w:p>
          <w:p w14:paraId="22811135" w14:textId="4C7DDD1E" w:rsidR="00B5282B" w:rsidRDefault="00B5282B" w:rsidP="005E4EFD">
            <w:pPr>
              <w:tabs>
                <w:tab w:val="left" w:pos="567"/>
                <w:tab w:val="left" w:pos="1418"/>
                <w:tab w:val="left" w:pos="1701"/>
              </w:tabs>
              <w:spacing w:before="15" w:after="15"/>
              <w:rPr>
                <w:rFonts w:eastAsia="Arial Unicode MS"/>
                <w:position w:val="-1"/>
              </w:rPr>
            </w:pPr>
          </w:p>
          <w:p w14:paraId="1398B0F3" w14:textId="63C92714" w:rsidR="00B5282B" w:rsidRDefault="00B5282B" w:rsidP="005E4EFD">
            <w:pPr>
              <w:tabs>
                <w:tab w:val="left" w:pos="567"/>
                <w:tab w:val="left" w:pos="1418"/>
                <w:tab w:val="left" w:pos="1701"/>
              </w:tabs>
              <w:spacing w:before="15" w:after="15"/>
              <w:rPr>
                <w:rFonts w:eastAsia="Arial Unicode MS"/>
                <w:position w:val="-1"/>
              </w:rPr>
            </w:pPr>
          </w:p>
          <w:p w14:paraId="4BB6D9F0" w14:textId="31162C28" w:rsidR="00431079" w:rsidRPr="001A2DBF" w:rsidRDefault="00431079" w:rsidP="005E4EFD">
            <w:pPr>
              <w:tabs>
                <w:tab w:val="left" w:pos="567"/>
                <w:tab w:val="left" w:pos="1418"/>
                <w:tab w:val="left" w:pos="1701"/>
              </w:tabs>
              <w:spacing w:before="15" w:after="15"/>
              <w:rPr>
                <w:rFonts w:eastAsia="Arial Unicode MS"/>
                <w:position w:val="-1"/>
              </w:rPr>
            </w:pPr>
            <w:r w:rsidRPr="001A2DBF">
              <w:rPr>
                <w:rFonts w:eastAsia="Arial Unicode MS"/>
                <w:b/>
                <w:position w:val="-1"/>
              </w:rPr>
              <w:t>B2</w:t>
            </w:r>
            <w:r w:rsidRPr="001A2DBF">
              <w:rPr>
                <w:rFonts w:eastAsia="Arial Unicode MS"/>
                <w:position w:val="-1"/>
              </w:rPr>
              <w:t xml:space="preserve"> for three correct figures to compare</w:t>
            </w:r>
          </w:p>
          <w:p w14:paraId="7710EE2F" w14:textId="3AA8D036" w:rsidR="00431079" w:rsidRDefault="000666ED" w:rsidP="005E4EFD">
            <w:pPr>
              <w:tabs>
                <w:tab w:val="left" w:pos="567"/>
                <w:tab w:val="left" w:pos="1418"/>
                <w:tab w:val="left" w:pos="1701"/>
              </w:tabs>
              <w:spacing w:before="15" w:after="15"/>
              <w:rPr>
                <w:rFonts w:eastAsia="Arial Unicode MS"/>
                <w:position w:val="-1"/>
              </w:rPr>
            </w:pPr>
            <w:r>
              <w:rPr>
                <w:rFonts w:eastAsia="Arial Unicode MS"/>
                <w:position w:val="-1"/>
              </w:rPr>
              <w:t>O</w:t>
            </w:r>
            <w:r w:rsidR="00431079" w:rsidRPr="001A2DBF">
              <w:rPr>
                <w:rFonts w:eastAsia="Arial Unicode MS"/>
                <w:position w:val="-1"/>
              </w:rPr>
              <w:t xml:space="preserve">r </w:t>
            </w:r>
            <w:r w:rsidR="00431079" w:rsidRPr="001A2DBF">
              <w:rPr>
                <w:rFonts w:eastAsia="Arial Unicode MS"/>
                <w:b/>
                <w:position w:val="-1"/>
              </w:rPr>
              <w:t>B1</w:t>
            </w:r>
            <w:r w:rsidR="00431079" w:rsidRPr="001A2DBF">
              <w:rPr>
                <w:rFonts w:eastAsia="Arial Unicode MS"/>
                <w:position w:val="-1"/>
              </w:rPr>
              <w:t xml:space="preserve"> for two correct figures</w:t>
            </w:r>
          </w:p>
          <w:p w14:paraId="027015EF" w14:textId="77777777" w:rsidR="00B5282B" w:rsidRPr="001A2DBF" w:rsidRDefault="00B5282B" w:rsidP="005E4EFD">
            <w:pPr>
              <w:tabs>
                <w:tab w:val="left" w:pos="567"/>
                <w:tab w:val="left" w:pos="1418"/>
                <w:tab w:val="left" w:pos="1701"/>
              </w:tabs>
              <w:spacing w:before="15" w:after="15"/>
              <w:rPr>
                <w:rFonts w:eastAsia="Arial Unicode MS"/>
                <w:position w:val="-1"/>
              </w:rPr>
            </w:pPr>
          </w:p>
          <w:p w14:paraId="68F97FD6" w14:textId="21062693" w:rsidR="00431079" w:rsidRDefault="00431079" w:rsidP="005E4EFD">
            <w:pPr>
              <w:tabs>
                <w:tab w:val="left" w:pos="567"/>
                <w:tab w:val="left" w:pos="1418"/>
                <w:tab w:val="left" w:pos="1701"/>
              </w:tabs>
              <w:spacing w:before="15" w:after="15"/>
              <w:rPr>
                <w:rFonts w:eastAsia="Arial Unicode MS"/>
                <w:position w:val="-1"/>
              </w:rPr>
            </w:pPr>
            <w:r w:rsidRPr="001A2DBF">
              <w:rPr>
                <w:rFonts w:eastAsia="Arial Unicode MS"/>
                <w:position w:val="-1"/>
              </w:rPr>
              <w:t>OR</w:t>
            </w:r>
          </w:p>
          <w:p w14:paraId="0402AA74" w14:textId="77777777" w:rsidR="00B5282B" w:rsidRPr="001A2DBF" w:rsidRDefault="00B5282B" w:rsidP="005E4EFD">
            <w:pPr>
              <w:tabs>
                <w:tab w:val="left" w:pos="567"/>
                <w:tab w:val="left" w:pos="1418"/>
                <w:tab w:val="left" w:pos="1701"/>
              </w:tabs>
              <w:spacing w:before="15" w:after="15"/>
              <w:rPr>
                <w:rFonts w:eastAsia="Arial Unicode MS"/>
                <w:position w:val="-1"/>
              </w:rPr>
            </w:pPr>
          </w:p>
          <w:p w14:paraId="41FE5635" w14:textId="03C0C230" w:rsidR="00431079" w:rsidRPr="001A2DBF" w:rsidRDefault="00431079" w:rsidP="005E4EFD">
            <w:pPr>
              <w:tabs>
                <w:tab w:val="left" w:pos="567"/>
                <w:tab w:val="left" w:pos="1418"/>
                <w:tab w:val="left" w:pos="1701"/>
              </w:tabs>
              <w:spacing w:before="15" w:after="15"/>
            </w:pPr>
            <w:r w:rsidRPr="001A2DBF">
              <w:rPr>
                <w:rFonts w:eastAsia="Arial Unicode MS"/>
                <w:b/>
                <w:position w:val="-1"/>
              </w:rPr>
              <w:t>M1</w:t>
            </w:r>
            <w:r w:rsidRPr="004C30F8">
              <w:rPr>
                <w:rFonts w:eastAsia="Arial Unicode MS"/>
                <w:bCs/>
                <w:position w:val="-1"/>
              </w:rPr>
              <w:t xml:space="preserve"> </w:t>
            </w:r>
            <w:r w:rsidRPr="001A2DBF">
              <w:rPr>
                <w:rFonts w:eastAsia="Arial Unicode MS"/>
                <w:position w:val="-1"/>
              </w:rPr>
              <w:t>for one correct appropriate calculation e.g.</w:t>
            </w:r>
            <w:r w:rsidR="00B5282B">
              <w:rPr>
                <w:rFonts w:eastAsia="Arial Unicode MS"/>
                <w:position w:val="-1"/>
              </w:rPr>
              <w:t xml:space="preserve"> </w:t>
            </w:r>
            <w:r w:rsidR="00697B7D" w:rsidRPr="00697B7D">
              <w:rPr>
                <w:position w:val="-22"/>
              </w:rPr>
              <w:object w:dxaOrig="980" w:dyaOrig="580" w14:anchorId="078F9457">
                <v:shape id="_x0000_i1029" type="#_x0000_t75" style="width:49.5pt;height:29.25pt" o:ole="">
                  <v:imagedata r:id="rId18" o:title=""/>
                </v:shape>
                <o:OLEObject Type="Embed" ProgID="Equation.DSMT4" ShapeID="_x0000_i1029" DrawAspect="Content" ObjectID="_1713175545" r:id="rId19"/>
              </w:object>
            </w:r>
            <w:r w:rsidR="00B5282B">
              <w:rPr>
                <w:rFonts w:eastAsia="Arial Unicode MS"/>
                <w:position w:val="-1"/>
              </w:rPr>
              <w:t xml:space="preserve"> or </w:t>
            </w:r>
            <w:r w:rsidR="00697B7D" w:rsidRPr="00697B7D">
              <w:rPr>
                <w:position w:val="-6"/>
              </w:rPr>
              <w:object w:dxaOrig="1080" w:dyaOrig="260" w14:anchorId="74F14338">
                <v:shape id="_x0000_i1030" type="#_x0000_t75" style="width:54.75pt;height:13.5pt" o:ole="">
                  <v:imagedata r:id="rId20" o:title=""/>
                </v:shape>
                <o:OLEObject Type="Embed" ProgID="Equation.DSMT4" ShapeID="_x0000_i1030" DrawAspect="Content" ObjectID="_1713175546" r:id="rId21"/>
              </w:object>
            </w:r>
            <w:r w:rsidR="00B5282B">
              <w:rPr>
                <w:rFonts w:eastAsia="Arial Unicode MS"/>
                <w:position w:val="-1"/>
              </w:rPr>
              <w:t xml:space="preserve"> </w:t>
            </w:r>
            <w:proofErr w:type="spellStart"/>
            <w:r w:rsidR="00B5282B" w:rsidRPr="000D67D7">
              <w:rPr>
                <w:rFonts w:eastAsia="Arial Unicode MS"/>
                <w:b/>
                <w:bCs/>
                <w:position w:val="-1"/>
              </w:rPr>
              <w:t>oe</w:t>
            </w:r>
            <w:proofErr w:type="spellEnd"/>
          </w:p>
        </w:tc>
        <w:tc>
          <w:tcPr>
            <w:tcW w:w="1440" w:type="pct"/>
          </w:tcPr>
          <w:p w14:paraId="569E174C" w14:textId="515E42FD" w:rsidR="00431079" w:rsidRPr="001A2DBF" w:rsidRDefault="00431079" w:rsidP="005E4EFD">
            <w:pPr>
              <w:spacing w:before="15" w:after="15"/>
            </w:pPr>
            <w:r w:rsidRPr="001A2DBF">
              <w:t>11.3[3…], 10.8[3…], 10.9p per 100</w:t>
            </w:r>
            <w:r w:rsidRPr="004C30F8">
              <w:rPr>
                <w:sz w:val="12"/>
                <w:szCs w:val="12"/>
              </w:rPr>
              <w:t xml:space="preserve"> </w:t>
            </w:r>
            <w:r w:rsidRPr="001A2DBF">
              <w:t>ml</w:t>
            </w:r>
          </w:p>
          <w:p w14:paraId="6CE221FD" w14:textId="3DA15C6A" w:rsidR="00B5282B" w:rsidRDefault="00B5282B" w:rsidP="005E4EFD">
            <w:pPr>
              <w:spacing w:before="15" w:after="15"/>
            </w:pPr>
            <w:r>
              <w:t>O</w:t>
            </w:r>
            <w:r w:rsidR="00431079" w:rsidRPr="001A2DBF">
              <w:t>r 34, 32.5, 32.7p per 300</w:t>
            </w:r>
            <w:r w:rsidR="00431079" w:rsidRPr="004C30F8">
              <w:rPr>
                <w:sz w:val="12"/>
                <w:szCs w:val="12"/>
              </w:rPr>
              <w:t xml:space="preserve"> </w:t>
            </w:r>
            <w:r w:rsidR="00431079" w:rsidRPr="001A2DBF">
              <w:t>ml</w:t>
            </w:r>
          </w:p>
          <w:p w14:paraId="426EDAB9" w14:textId="35D599BA" w:rsidR="00B5282B" w:rsidRDefault="00B5282B" w:rsidP="005E4EFD">
            <w:pPr>
              <w:spacing w:before="15" w:after="15"/>
            </w:pPr>
            <w:r>
              <w:t>O</w:t>
            </w:r>
            <w:r w:rsidR="00431079" w:rsidRPr="001A2DBF">
              <w:t>r 68, 65, 65.4p per 600</w:t>
            </w:r>
            <w:r w:rsidR="00431079" w:rsidRPr="004C30F8">
              <w:rPr>
                <w:sz w:val="12"/>
                <w:szCs w:val="12"/>
              </w:rPr>
              <w:t xml:space="preserve"> </w:t>
            </w:r>
            <w:r w:rsidR="00431079" w:rsidRPr="001A2DBF">
              <w:t>ml</w:t>
            </w:r>
          </w:p>
          <w:p w14:paraId="73CD01A2" w14:textId="29F6E5EF" w:rsidR="00431079" w:rsidRPr="001A2DBF" w:rsidRDefault="00B5282B" w:rsidP="005E4EFD">
            <w:pPr>
              <w:spacing w:before="15" w:after="15"/>
            </w:pPr>
            <w:r>
              <w:t>O</w:t>
            </w:r>
            <w:r w:rsidR="00431079" w:rsidRPr="001A2DBF">
              <w:t>r 226[.6…], 216[.6…], 218p per 2 litres</w:t>
            </w:r>
          </w:p>
          <w:p w14:paraId="1AC49406" w14:textId="77777777" w:rsidR="00431079" w:rsidRPr="001A2DBF" w:rsidRDefault="00431079" w:rsidP="005E4EFD">
            <w:pPr>
              <w:spacing w:before="15" w:after="15"/>
            </w:pPr>
          </w:p>
          <w:p w14:paraId="553E0605" w14:textId="3729A400" w:rsidR="00431079" w:rsidRPr="001A2DBF" w:rsidRDefault="00431079" w:rsidP="005E4EFD">
            <w:pPr>
              <w:spacing w:before="15" w:after="15"/>
            </w:pPr>
            <w:r w:rsidRPr="001A2DBF">
              <w:t>e.g. 32.5</w:t>
            </w:r>
            <w:r w:rsidRPr="001A2DBF">
              <w:rPr>
                <w:rFonts w:eastAsia="Arial Unicode MS"/>
                <w:position w:val="-1"/>
              </w:rPr>
              <w:t xml:space="preserve">[p] is sufficient for </w:t>
            </w:r>
            <w:r w:rsidRPr="001A2DBF">
              <w:rPr>
                <w:rFonts w:eastAsia="Arial Unicode MS"/>
                <w:b/>
                <w:position w:val="-1"/>
              </w:rPr>
              <w:t>B1</w:t>
            </w:r>
            <w:r w:rsidRPr="001A2DBF">
              <w:rPr>
                <w:rFonts w:eastAsia="Arial Unicode MS"/>
                <w:position w:val="-1"/>
              </w:rPr>
              <w:t xml:space="preserve"> as it compares to 34[p]</w:t>
            </w:r>
          </w:p>
        </w:tc>
      </w:tr>
      <w:tr w:rsidR="002C0463" w:rsidRPr="001A2DBF" w14:paraId="084C16B7" w14:textId="77777777" w:rsidTr="003B5473">
        <w:trPr>
          <w:cantSplit/>
        </w:trPr>
        <w:tc>
          <w:tcPr>
            <w:tcW w:w="196" w:type="pct"/>
          </w:tcPr>
          <w:p w14:paraId="27E17334" w14:textId="46AA2236" w:rsidR="00431079" w:rsidRPr="001A2DBF" w:rsidRDefault="00431079" w:rsidP="005E4EFD">
            <w:pPr>
              <w:spacing w:before="15" w:after="15"/>
              <w:rPr>
                <w:b/>
              </w:rPr>
            </w:pPr>
          </w:p>
        </w:tc>
        <w:tc>
          <w:tcPr>
            <w:tcW w:w="198" w:type="pct"/>
          </w:tcPr>
          <w:p w14:paraId="0F0D50C2" w14:textId="77777777" w:rsidR="00431079" w:rsidRPr="001A2DBF" w:rsidRDefault="00431079" w:rsidP="005E4EFD">
            <w:pPr>
              <w:spacing w:before="15" w:after="15"/>
              <w:rPr>
                <w:b/>
              </w:rPr>
            </w:pPr>
            <w:r w:rsidRPr="001A2DBF">
              <w:rPr>
                <w:b/>
              </w:rPr>
              <w:t>(b)</w:t>
            </w:r>
          </w:p>
        </w:tc>
        <w:tc>
          <w:tcPr>
            <w:tcW w:w="199" w:type="pct"/>
          </w:tcPr>
          <w:p w14:paraId="0CDFE52B" w14:textId="77777777" w:rsidR="00431079" w:rsidRPr="004C30F8" w:rsidRDefault="00431079" w:rsidP="005E4EFD">
            <w:pPr>
              <w:spacing w:before="15" w:after="15"/>
              <w:rPr>
                <w:b/>
              </w:rPr>
            </w:pPr>
          </w:p>
        </w:tc>
        <w:tc>
          <w:tcPr>
            <w:tcW w:w="1079" w:type="pct"/>
          </w:tcPr>
          <w:p w14:paraId="04674910" w14:textId="7C0D3386" w:rsidR="00431079" w:rsidRPr="001A2DBF" w:rsidRDefault="00431079" w:rsidP="005E4EFD">
            <w:pPr>
              <w:pStyle w:val="Both"/>
              <w:spacing w:before="15" w:after="15"/>
              <w:rPr>
                <w:rFonts w:cs="Arial"/>
                <w:szCs w:val="22"/>
              </w:rPr>
            </w:pPr>
            <w:r w:rsidRPr="001A2DBF">
              <w:rPr>
                <w:rFonts w:cs="Arial"/>
                <w:szCs w:val="22"/>
              </w:rPr>
              <w:t xml:space="preserve">7 × 275 </w:t>
            </w:r>
            <w:r w:rsidRPr="000D67D7">
              <w:rPr>
                <w:rFonts w:cs="Arial"/>
                <w:b/>
                <w:bCs/>
                <w:szCs w:val="22"/>
              </w:rPr>
              <w:t>soi</w:t>
            </w:r>
            <w:r w:rsidRPr="001A2DBF">
              <w:rPr>
                <w:rFonts w:cs="Arial"/>
                <w:szCs w:val="22"/>
              </w:rPr>
              <w:t xml:space="preserve"> by 1925</w:t>
            </w:r>
          </w:p>
          <w:p w14:paraId="096AA543" w14:textId="1EACC27B" w:rsidR="00431079" w:rsidRDefault="00431079" w:rsidP="005E4EFD">
            <w:pPr>
              <w:pStyle w:val="Both"/>
              <w:spacing w:before="15" w:after="15"/>
              <w:rPr>
                <w:rFonts w:cs="Arial"/>
                <w:szCs w:val="22"/>
              </w:rPr>
            </w:pPr>
          </w:p>
          <w:p w14:paraId="64ADBCC0" w14:textId="77777777" w:rsidR="00C668D5" w:rsidRDefault="00C668D5" w:rsidP="005E4EFD">
            <w:pPr>
              <w:pStyle w:val="Both"/>
              <w:spacing w:before="15" w:after="15"/>
              <w:rPr>
                <w:rFonts w:cs="Arial"/>
                <w:szCs w:val="22"/>
              </w:rPr>
            </w:pPr>
          </w:p>
          <w:p w14:paraId="5B52A287" w14:textId="6CB9D6D2" w:rsidR="00431079" w:rsidRPr="001A2DBF" w:rsidRDefault="00431079" w:rsidP="005E4EFD">
            <w:pPr>
              <w:pStyle w:val="Both"/>
              <w:spacing w:before="15" w:after="15"/>
              <w:rPr>
                <w:rFonts w:cs="Arial"/>
                <w:szCs w:val="22"/>
              </w:rPr>
            </w:pPr>
            <w:r w:rsidRPr="001A2DBF">
              <w:rPr>
                <w:rFonts w:cs="Arial"/>
                <w:szCs w:val="22"/>
              </w:rPr>
              <w:t xml:space="preserve">1925 ÷ 2000 </w:t>
            </w:r>
            <w:r w:rsidRPr="000D67D7">
              <w:rPr>
                <w:rFonts w:cs="Arial"/>
                <w:b/>
                <w:bCs/>
                <w:szCs w:val="22"/>
              </w:rPr>
              <w:t>soi</w:t>
            </w:r>
            <w:r w:rsidRPr="001A2DBF">
              <w:rPr>
                <w:rFonts w:cs="Arial"/>
                <w:szCs w:val="22"/>
              </w:rPr>
              <w:t xml:space="preserve"> by 0.96[25] or 1</w:t>
            </w:r>
          </w:p>
          <w:p w14:paraId="0C31EED0" w14:textId="4F3AAEBB" w:rsidR="00431079" w:rsidRPr="001A2DBF" w:rsidRDefault="00431079" w:rsidP="005E4EFD">
            <w:pPr>
              <w:pStyle w:val="Both"/>
              <w:spacing w:before="15" w:after="15"/>
              <w:rPr>
                <w:rFonts w:cs="Arial"/>
                <w:szCs w:val="22"/>
              </w:rPr>
            </w:pPr>
            <w:r w:rsidRPr="001A2DBF">
              <w:rPr>
                <w:rFonts w:cs="Arial"/>
                <w:szCs w:val="22"/>
              </w:rPr>
              <w:t>and 1 × 218 = 218[p] or £2.18</w:t>
            </w:r>
          </w:p>
          <w:p w14:paraId="72A345E6" w14:textId="77777777" w:rsidR="00431079" w:rsidRPr="001A2DBF" w:rsidRDefault="00431079" w:rsidP="005E4EFD">
            <w:pPr>
              <w:pStyle w:val="Both"/>
              <w:spacing w:before="15" w:after="15"/>
              <w:rPr>
                <w:rFonts w:cs="Arial"/>
                <w:szCs w:val="22"/>
              </w:rPr>
            </w:pPr>
          </w:p>
          <w:p w14:paraId="7CBD8C6D" w14:textId="621C5051" w:rsidR="00431079" w:rsidRPr="001A2DBF" w:rsidRDefault="00431079" w:rsidP="005E4EFD">
            <w:pPr>
              <w:pStyle w:val="Both"/>
              <w:spacing w:before="15" w:after="15"/>
              <w:rPr>
                <w:rFonts w:cs="Arial"/>
                <w:szCs w:val="22"/>
              </w:rPr>
            </w:pPr>
            <w:r w:rsidRPr="001A2DBF">
              <w:rPr>
                <w:rFonts w:cs="Arial"/>
                <w:szCs w:val="22"/>
              </w:rPr>
              <w:t xml:space="preserve">1975 ÷ 600 </w:t>
            </w:r>
            <w:r w:rsidRPr="000D67D7">
              <w:rPr>
                <w:rFonts w:cs="Arial"/>
                <w:b/>
                <w:bCs/>
                <w:szCs w:val="22"/>
              </w:rPr>
              <w:t>soi</w:t>
            </w:r>
            <w:r w:rsidRPr="001A2DBF">
              <w:rPr>
                <w:rFonts w:cs="Arial"/>
                <w:szCs w:val="22"/>
              </w:rPr>
              <w:t xml:space="preserve"> by 3.29[1…] or 4</w:t>
            </w:r>
          </w:p>
          <w:p w14:paraId="22D46BEA" w14:textId="4C116CB0" w:rsidR="00431079" w:rsidRPr="001A2DBF" w:rsidRDefault="00431079" w:rsidP="005E4EFD">
            <w:pPr>
              <w:pStyle w:val="Both"/>
              <w:spacing w:before="15" w:after="15"/>
              <w:rPr>
                <w:rFonts w:cs="Arial"/>
                <w:szCs w:val="22"/>
              </w:rPr>
            </w:pPr>
            <w:r w:rsidRPr="001A2DBF">
              <w:t>and 4 × 65 = 260[p] or £2.60</w:t>
            </w:r>
          </w:p>
        </w:tc>
        <w:tc>
          <w:tcPr>
            <w:tcW w:w="354" w:type="pct"/>
          </w:tcPr>
          <w:p w14:paraId="4A3CB132" w14:textId="02072B42" w:rsidR="00431079" w:rsidRPr="001A2DBF" w:rsidRDefault="00431079" w:rsidP="005E4EFD">
            <w:pPr>
              <w:pStyle w:val="Both"/>
              <w:spacing w:before="15" w:after="15"/>
              <w:jc w:val="center"/>
              <w:rPr>
                <w:rFonts w:cs="Arial"/>
                <w:b/>
                <w:szCs w:val="22"/>
              </w:rPr>
            </w:pPr>
            <w:r w:rsidRPr="001A2DBF">
              <w:rPr>
                <w:rFonts w:cs="Arial"/>
                <w:b/>
                <w:szCs w:val="22"/>
              </w:rPr>
              <w:t>M1</w:t>
            </w:r>
          </w:p>
          <w:p w14:paraId="1566A60E" w14:textId="1CAF544A" w:rsidR="00431079" w:rsidRDefault="00431079" w:rsidP="005E4EFD">
            <w:pPr>
              <w:pStyle w:val="Both"/>
              <w:spacing w:before="15" w:after="15"/>
              <w:jc w:val="center"/>
              <w:rPr>
                <w:rFonts w:cs="Arial"/>
                <w:b/>
                <w:szCs w:val="22"/>
              </w:rPr>
            </w:pPr>
          </w:p>
          <w:p w14:paraId="0D4156D4" w14:textId="77777777" w:rsidR="00C668D5" w:rsidRPr="001A2DBF" w:rsidRDefault="00C668D5" w:rsidP="005E4EFD">
            <w:pPr>
              <w:pStyle w:val="Both"/>
              <w:spacing w:before="15" w:after="15"/>
              <w:jc w:val="center"/>
              <w:rPr>
                <w:rFonts w:cs="Arial"/>
                <w:b/>
                <w:szCs w:val="22"/>
              </w:rPr>
            </w:pPr>
          </w:p>
          <w:p w14:paraId="13D6A222" w14:textId="68133866" w:rsidR="00431079" w:rsidRPr="001A2DBF" w:rsidRDefault="00431079" w:rsidP="005E4EFD">
            <w:pPr>
              <w:pStyle w:val="Both"/>
              <w:spacing w:before="15" w:after="15"/>
              <w:jc w:val="center"/>
              <w:rPr>
                <w:rFonts w:cs="Arial"/>
                <w:b/>
                <w:szCs w:val="22"/>
              </w:rPr>
            </w:pPr>
            <w:r w:rsidRPr="001A2DBF">
              <w:rPr>
                <w:rFonts w:cs="Arial"/>
                <w:b/>
                <w:szCs w:val="22"/>
              </w:rPr>
              <w:t>B1</w:t>
            </w:r>
          </w:p>
          <w:p w14:paraId="2C169F76" w14:textId="77777777" w:rsidR="00431079" w:rsidRPr="001A2DBF" w:rsidRDefault="00431079" w:rsidP="005E4EFD">
            <w:pPr>
              <w:pStyle w:val="Both"/>
              <w:spacing w:before="15" w:after="15"/>
              <w:jc w:val="center"/>
              <w:rPr>
                <w:rFonts w:cs="Arial"/>
                <w:b/>
                <w:szCs w:val="22"/>
              </w:rPr>
            </w:pPr>
          </w:p>
          <w:p w14:paraId="7AF032AD" w14:textId="782F0A4E" w:rsidR="00431079" w:rsidRDefault="00431079" w:rsidP="005E4EFD">
            <w:pPr>
              <w:pStyle w:val="Both"/>
              <w:spacing w:before="15" w:after="15"/>
              <w:jc w:val="center"/>
              <w:rPr>
                <w:rFonts w:cs="Arial"/>
                <w:b/>
                <w:szCs w:val="22"/>
              </w:rPr>
            </w:pPr>
          </w:p>
          <w:p w14:paraId="3FAB5C81" w14:textId="5F7BF945" w:rsidR="00C668D5" w:rsidRDefault="00C668D5" w:rsidP="005E4EFD">
            <w:pPr>
              <w:pStyle w:val="Both"/>
              <w:spacing w:before="15" w:after="15"/>
              <w:jc w:val="center"/>
              <w:rPr>
                <w:rFonts w:cs="Arial"/>
                <w:b/>
                <w:szCs w:val="22"/>
              </w:rPr>
            </w:pPr>
          </w:p>
          <w:p w14:paraId="3216C2E7" w14:textId="77777777" w:rsidR="00485321" w:rsidRPr="001A2DBF" w:rsidRDefault="00485321" w:rsidP="005E4EFD">
            <w:pPr>
              <w:pStyle w:val="Both"/>
              <w:spacing w:before="15" w:after="15"/>
              <w:jc w:val="center"/>
              <w:rPr>
                <w:rFonts w:cs="Arial"/>
                <w:b/>
                <w:szCs w:val="22"/>
              </w:rPr>
            </w:pPr>
          </w:p>
          <w:p w14:paraId="69917781" w14:textId="0D1BE2FA" w:rsidR="00431079" w:rsidRPr="001A2DBF" w:rsidRDefault="00431079" w:rsidP="005E4EFD">
            <w:pPr>
              <w:pStyle w:val="Both"/>
              <w:spacing w:before="15" w:after="15"/>
              <w:jc w:val="center"/>
              <w:rPr>
                <w:rFonts w:cs="Arial"/>
                <w:b/>
                <w:szCs w:val="22"/>
              </w:rPr>
            </w:pPr>
            <w:r w:rsidRPr="001A2DBF">
              <w:rPr>
                <w:b/>
              </w:rPr>
              <w:t>B1</w:t>
            </w:r>
          </w:p>
        </w:tc>
        <w:tc>
          <w:tcPr>
            <w:tcW w:w="1534" w:type="pct"/>
          </w:tcPr>
          <w:p w14:paraId="53D0CA1C" w14:textId="01DF3BAF" w:rsidR="00431079" w:rsidRPr="001A2DBF" w:rsidRDefault="00B5282B" w:rsidP="005E4EFD">
            <w:pPr>
              <w:pStyle w:val="Both"/>
              <w:tabs>
                <w:tab w:val="left" w:pos="810"/>
              </w:tabs>
              <w:spacing w:before="15" w:after="15"/>
              <w:rPr>
                <w:rFonts w:cs="Arial"/>
                <w:szCs w:val="22"/>
              </w:rPr>
            </w:pPr>
            <w:r>
              <w:rPr>
                <w:rFonts w:cs="Arial"/>
                <w:szCs w:val="22"/>
              </w:rPr>
              <w:t>A</w:t>
            </w:r>
            <w:r w:rsidR="00431079" w:rsidRPr="001A2DBF">
              <w:rPr>
                <w:rFonts w:cs="Arial"/>
                <w:szCs w:val="22"/>
              </w:rPr>
              <w:t>ccept any correct argument</w:t>
            </w:r>
          </w:p>
          <w:p w14:paraId="0BE68970" w14:textId="77777777" w:rsidR="00431079" w:rsidRPr="001A2DBF" w:rsidRDefault="00431079" w:rsidP="005E4EFD">
            <w:pPr>
              <w:pStyle w:val="Both"/>
              <w:tabs>
                <w:tab w:val="left" w:pos="810"/>
              </w:tabs>
              <w:spacing w:before="15" w:after="15"/>
              <w:rPr>
                <w:rFonts w:cs="Arial"/>
                <w:szCs w:val="22"/>
              </w:rPr>
            </w:pPr>
          </w:p>
          <w:p w14:paraId="26334B6E" w14:textId="77777777" w:rsidR="00431079" w:rsidRPr="001A2DBF" w:rsidRDefault="00431079" w:rsidP="005E4EFD">
            <w:pPr>
              <w:pStyle w:val="Both"/>
              <w:tabs>
                <w:tab w:val="left" w:pos="810"/>
              </w:tabs>
              <w:spacing w:before="15" w:after="15"/>
              <w:rPr>
                <w:rFonts w:cs="Arial"/>
                <w:szCs w:val="22"/>
              </w:rPr>
            </w:pPr>
          </w:p>
          <w:p w14:paraId="18E18837" w14:textId="77777777" w:rsidR="00431079" w:rsidRPr="001A2DBF" w:rsidRDefault="00431079" w:rsidP="005E4EFD">
            <w:pPr>
              <w:pStyle w:val="Both"/>
              <w:tabs>
                <w:tab w:val="left" w:pos="810"/>
              </w:tabs>
              <w:spacing w:before="15" w:after="15"/>
              <w:rPr>
                <w:rFonts w:cs="Arial"/>
                <w:szCs w:val="22"/>
              </w:rPr>
            </w:pPr>
          </w:p>
          <w:p w14:paraId="1F3363E0" w14:textId="77777777" w:rsidR="00431079" w:rsidRPr="001A2DBF" w:rsidRDefault="00431079" w:rsidP="005E4EFD">
            <w:pPr>
              <w:pStyle w:val="Both"/>
              <w:tabs>
                <w:tab w:val="left" w:pos="810"/>
              </w:tabs>
              <w:spacing w:before="15" w:after="15"/>
              <w:rPr>
                <w:rFonts w:cs="Arial"/>
                <w:szCs w:val="22"/>
              </w:rPr>
            </w:pPr>
          </w:p>
          <w:p w14:paraId="118B3D34" w14:textId="2C08989B" w:rsidR="00431079" w:rsidRDefault="00431079" w:rsidP="005E4EFD">
            <w:pPr>
              <w:pStyle w:val="Both"/>
              <w:tabs>
                <w:tab w:val="left" w:pos="810"/>
              </w:tabs>
              <w:spacing w:before="15" w:after="15"/>
              <w:rPr>
                <w:rFonts w:cs="Arial"/>
                <w:szCs w:val="22"/>
              </w:rPr>
            </w:pPr>
          </w:p>
          <w:p w14:paraId="60D340AF" w14:textId="2E3FF4E8" w:rsidR="00C668D5" w:rsidRDefault="00C668D5" w:rsidP="005E4EFD">
            <w:pPr>
              <w:pStyle w:val="Both"/>
              <w:tabs>
                <w:tab w:val="left" w:pos="810"/>
              </w:tabs>
              <w:spacing w:before="15" w:after="15"/>
              <w:rPr>
                <w:rFonts w:cs="Arial"/>
                <w:szCs w:val="22"/>
              </w:rPr>
            </w:pPr>
          </w:p>
          <w:p w14:paraId="66A32BB7" w14:textId="77777777" w:rsidR="00485321" w:rsidRPr="001A2DBF" w:rsidRDefault="00485321" w:rsidP="005E4EFD">
            <w:pPr>
              <w:pStyle w:val="Both"/>
              <w:tabs>
                <w:tab w:val="left" w:pos="810"/>
              </w:tabs>
              <w:spacing w:before="15" w:after="15"/>
              <w:rPr>
                <w:rFonts w:cs="Arial"/>
                <w:szCs w:val="22"/>
              </w:rPr>
            </w:pPr>
          </w:p>
          <w:p w14:paraId="0CA27A7D" w14:textId="5CDE32E3" w:rsidR="00431079" w:rsidRPr="004C30F8" w:rsidRDefault="00431079" w:rsidP="005E4EFD">
            <w:pPr>
              <w:pStyle w:val="Both"/>
              <w:tabs>
                <w:tab w:val="left" w:pos="810"/>
              </w:tabs>
              <w:spacing w:before="15" w:after="15"/>
              <w:rPr>
                <w:rFonts w:cs="Arial"/>
                <w:szCs w:val="22"/>
              </w:rPr>
            </w:pPr>
            <w:r w:rsidRPr="001A2DBF">
              <w:rPr>
                <w:rFonts w:cs="Arial"/>
                <w:szCs w:val="22"/>
              </w:rPr>
              <w:t xml:space="preserve">If </w:t>
            </w:r>
            <w:r w:rsidRPr="001A2DBF">
              <w:rPr>
                <w:rFonts w:cs="Arial"/>
                <w:b/>
                <w:szCs w:val="22"/>
              </w:rPr>
              <w:t>B0</w:t>
            </w:r>
            <w:r w:rsidRPr="001A2DBF">
              <w:rPr>
                <w:rFonts w:cs="Arial"/>
                <w:szCs w:val="22"/>
              </w:rPr>
              <w:t xml:space="preserve"> then </w:t>
            </w:r>
            <w:r w:rsidRPr="001A2DBF">
              <w:rPr>
                <w:rFonts w:cs="Arial"/>
                <w:b/>
                <w:szCs w:val="22"/>
              </w:rPr>
              <w:t>SC1</w:t>
            </w:r>
            <w:r w:rsidRPr="001A2DBF">
              <w:rPr>
                <w:rFonts w:cs="Arial"/>
                <w:szCs w:val="22"/>
              </w:rPr>
              <w:t xml:space="preserve"> for </w:t>
            </w:r>
            <w:r w:rsidR="005E4EFD" w:rsidRPr="005E4EFD">
              <w:rPr>
                <w:rFonts w:cs="Arial"/>
                <w:szCs w:val="22"/>
              </w:rPr>
              <w:t>1</w:t>
            </w:r>
            <w:r w:rsidRPr="005E4EFD">
              <w:rPr>
                <w:rFonts w:cs="Arial"/>
                <w:szCs w:val="22"/>
              </w:rPr>
              <w:t xml:space="preserve"> [of </w:t>
            </w:r>
            <w:r w:rsidR="005E4EFD" w:rsidRPr="005E4EFD">
              <w:rPr>
                <w:rFonts w:cs="Arial"/>
                <w:szCs w:val="22"/>
              </w:rPr>
              <w:t>2 litres</w:t>
            </w:r>
            <w:r w:rsidRPr="005E4EFD">
              <w:rPr>
                <w:rFonts w:cs="Arial"/>
                <w:szCs w:val="22"/>
              </w:rPr>
              <w:t xml:space="preserve">] and </w:t>
            </w:r>
            <w:r w:rsidR="005E4EFD" w:rsidRPr="005E4EFD">
              <w:rPr>
                <w:rFonts w:cs="Arial"/>
                <w:szCs w:val="22"/>
              </w:rPr>
              <w:t>4</w:t>
            </w:r>
            <w:r w:rsidR="00B5282B" w:rsidRPr="005E4EFD">
              <w:rPr>
                <w:rFonts w:cs="Arial"/>
                <w:szCs w:val="22"/>
              </w:rPr>
              <w:t xml:space="preserve"> </w:t>
            </w:r>
            <w:r w:rsidRPr="005E4EFD">
              <w:rPr>
                <w:rFonts w:cs="Arial"/>
                <w:szCs w:val="22"/>
              </w:rPr>
              <w:t>[of 600</w:t>
            </w:r>
            <w:r w:rsidRPr="005E4EFD">
              <w:rPr>
                <w:rFonts w:cs="Arial"/>
                <w:sz w:val="12"/>
                <w:szCs w:val="12"/>
              </w:rPr>
              <w:t xml:space="preserve"> </w:t>
            </w:r>
            <w:r w:rsidRPr="005E4EFD">
              <w:rPr>
                <w:rFonts w:cs="Arial"/>
                <w:szCs w:val="22"/>
              </w:rPr>
              <w:t>ml]</w:t>
            </w:r>
          </w:p>
        </w:tc>
        <w:tc>
          <w:tcPr>
            <w:tcW w:w="1440" w:type="pct"/>
          </w:tcPr>
          <w:p w14:paraId="355106FA" w14:textId="7ACCAB48" w:rsidR="00431079" w:rsidRPr="005E4EFD" w:rsidRDefault="00431079" w:rsidP="005E4EFD">
            <w:pPr>
              <w:pStyle w:val="Both"/>
              <w:spacing w:before="15" w:after="15"/>
              <w:rPr>
                <w:rFonts w:cs="Arial"/>
                <w:szCs w:val="22"/>
              </w:rPr>
            </w:pPr>
            <w:r w:rsidRPr="005E4EFD">
              <w:t xml:space="preserve">Condone omitting one day so </w:t>
            </w:r>
            <w:r w:rsidRPr="005E4EFD">
              <w:rPr>
                <w:rFonts w:cs="Arial"/>
                <w:szCs w:val="22"/>
              </w:rPr>
              <w:t xml:space="preserve">6 × 275 </w:t>
            </w:r>
            <w:r w:rsidRPr="000D67D7">
              <w:rPr>
                <w:rFonts w:cs="Arial"/>
                <w:b/>
                <w:bCs/>
                <w:szCs w:val="22"/>
              </w:rPr>
              <w:t>soi</w:t>
            </w:r>
            <w:r w:rsidRPr="005E4EFD">
              <w:rPr>
                <w:rFonts w:cs="Arial"/>
                <w:szCs w:val="22"/>
              </w:rPr>
              <w:t xml:space="preserve"> by 1650 for </w:t>
            </w:r>
            <w:r w:rsidRPr="005E4EFD">
              <w:rPr>
                <w:rFonts w:cs="Arial"/>
                <w:b/>
                <w:szCs w:val="22"/>
              </w:rPr>
              <w:t>M1</w:t>
            </w:r>
          </w:p>
          <w:p w14:paraId="008586E8" w14:textId="77777777" w:rsidR="00431079" w:rsidRPr="005E4EFD" w:rsidRDefault="00431079" w:rsidP="005E4EFD">
            <w:pPr>
              <w:spacing w:before="15" w:after="15"/>
            </w:pPr>
          </w:p>
          <w:p w14:paraId="1FBC7C73" w14:textId="4DD99675" w:rsidR="00431079" w:rsidRPr="005E4EFD" w:rsidRDefault="00431079" w:rsidP="005E4EFD">
            <w:pPr>
              <w:spacing w:before="15" w:after="15"/>
            </w:pPr>
            <w:r w:rsidRPr="005E4EFD">
              <w:t>1 carton, so 218[p] or [£]2.18 is sufficient</w:t>
            </w:r>
          </w:p>
          <w:p w14:paraId="1CFF0153" w14:textId="23655344" w:rsidR="00431079" w:rsidRDefault="00431079" w:rsidP="005E4EFD">
            <w:pPr>
              <w:spacing w:before="15" w:after="15"/>
            </w:pPr>
          </w:p>
          <w:p w14:paraId="01381B71" w14:textId="1CD0F79B" w:rsidR="00C668D5" w:rsidRDefault="00C668D5" w:rsidP="005E4EFD">
            <w:pPr>
              <w:spacing w:before="15" w:after="15"/>
            </w:pPr>
          </w:p>
          <w:p w14:paraId="17B7ACE8" w14:textId="77777777" w:rsidR="00485321" w:rsidRPr="005E4EFD" w:rsidRDefault="00485321" w:rsidP="005E4EFD">
            <w:pPr>
              <w:spacing w:before="15" w:after="15"/>
            </w:pPr>
          </w:p>
          <w:p w14:paraId="5041D318" w14:textId="02A1DAEF" w:rsidR="00431079" w:rsidRPr="005E4EFD" w:rsidRDefault="00431079" w:rsidP="005E4EFD">
            <w:pPr>
              <w:spacing w:before="15" w:after="15"/>
            </w:pPr>
            <w:r w:rsidRPr="005E4EFD">
              <w:t>4 × 65 = 260[p] is sufficient</w:t>
            </w:r>
          </w:p>
        </w:tc>
      </w:tr>
      <w:tr w:rsidR="002C0463" w:rsidRPr="001A2DBF" w14:paraId="33385D6F" w14:textId="77777777" w:rsidTr="003B5473">
        <w:trPr>
          <w:cantSplit/>
        </w:trPr>
        <w:tc>
          <w:tcPr>
            <w:tcW w:w="196" w:type="pct"/>
            <w:shd w:val="clear" w:color="auto" w:fill="FFFFFF" w:themeFill="background1"/>
          </w:tcPr>
          <w:p w14:paraId="6A101988" w14:textId="77777777" w:rsidR="00E10BD2" w:rsidRPr="001A2DBF" w:rsidRDefault="00E10BD2" w:rsidP="005E4EFD">
            <w:pPr>
              <w:spacing w:before="15" w:after="15"/>
              <w:rPr>
                <w:b/>
              </w:rPr>
            </w:pPr>
            <w:r w:rsidRPr="001A2DBF">
              <w:rPr>
                <w:b/>
              </w:rPr>
              <w:t>7</w:t>
            </w:r>
          </w:p>
        </w:tc>
        <w:tc>
          <w:tcPr>
            <w:tcW w:w="198" w:type="pct"/>
          </w:tcPr>
          <w:p w14:paraId="06B0794F" w14:textId="77777777" w:rsidR="00E10BD2" w:rsidRPr="001A2DBF" w:rsidRDefault="00E10BD2" w:rsidP="005E4EFD">
            <w:pPr>
              <w:spacing w:before="15" w:after="15"/>
              <w:rPr>
                <w:b/>
              </w:rPr>
            </w:pPr>
            <w:r w:rsidRPr="001A2DBF">
              <w:rPr>
                <w:b/>
              </w:rPr>
              <w:t>(a)</w:t>
            </w:r>
          </w:p>
        </w:tc>
        <w:tc>
          <w:tcPr>
            <w:tcW w:w="199" w:type="pct"/>
          </w:tcPr>
          <w:p w14:paraId="3B2A8BB0" w14:textId="77777777" w:rsidR="00E10BD2" w:rsidRPr="001A2DBF" w:rsidRDefault="00E10BD2" w:rsidP="005E4EFD">
            <w:pPr>
              <w:spacing w:before="15" w:after="15"/>
              <w:rPr>
                <w:b/>
              </w:rPr>
            </w:pPr>
            <w:r w:rsidRPr="001A2DBF">
              <w:rPr>
                <w:b/>
              </w:rPr>
              <w:t>(</w:t>
            </w:r>
            <w:proofErr w:type="spellStart"/>
            <w:r w:rsidRPr="001A2DBF">
              <w:rPr>
                <w:b/>
              </w:rPr>
              <w:t>i</w:t>
            </w:r>
            <w:proofErr w:type="spellEnd"/>
            <w:r w:rsidRPr="001A2DBF">
              <w:rPr>
                <w:b/>
              </w:rPr>
              <w:t>)</w:t>
            </w:r>
          </w:p>
        </w:tc>
        <w:tc>
          <w:tcPr>
            <w:tcW w:w="1079" w:type="pct"/>
          </w:tcPr>
          <w:p w14:paraId="6A3DBD6B" w14:textId="1F31EE8E" w:rsidR="00E10BD2" w:rsidRPr="001A2DBF" w:rsidRDefault="00E10BD2" w:rsidP="005E4EFD">
            <w:pPr>
              <w:pStyle w:val="Both"/>
              <w:spacing w:before="15" w:after="15"/>
            </w:pPr>
            <w:r w:rsidRPr="0017673B">
              <w:rPr>
                <w:lang w:val="en-US" w:eastAsia="en-US"/>
              </w:rPr>
              <w:t>0.3 and 0.7 in all the correct places</w:t>
            </w:r>
          </w:p>
        </w:tc>
        <w:tc>
          <w:tcPr>
            <w:tcW w:w="354" w:type="pct"/>
          </w:tcPr>
          <w:p w14:paraId="5D98B3F2" w14:textId="599988E3" w:rsidR="00E10BD2" w:rsidRPr="001A2DBF" w:rsidRDefault="00E10BD2" w:rsidP="005E4EFD">
            <w:pPr>
              <w:pStyle w:val="Both"/>
              <w:spacing w:before="15" w:after="15"/>
              <w:jc w:val="center"/>
              <w:rPr>
                <w:b/>
              </w:rPr>
            </w:pPr>
            <w:r w:rsidRPr="0017673B">
              <w:rPr>
                <w:b/>
                <w:lang w:val="en-US" w:eastAsia="en-US"/>
              </w:rPr>
              <w:t>2</w:t>
            </w:r>
          </w:p>
        </w:tc>
        <w:tc>
          <w:tcPr>
            <w:tcW w:w="1534" w:type="pct"/>
          </w:tcPr>
          <w:p w14:paraId="0E3DBC10" w14:textId="7F7C9177" w:rsidR="00E10BD2" w:rsidRPr="001A2DBF" w:rsidRDefault="00E10BD2" w:rsidP="005E4EFD">
            <w:pPr>
              <w:pStyle w:val="Both"/>
              <w:spacing w:before="15" w:after="15"/>
            </w:pPr>
            <w:r w:rsidRPr="0017673B">
              <w:rPr>
                <w:b/>
                <w:lang w:val="en-US" w:eastAsia="en-US"/>
              </w:rPr>
              <w:t>B1</w:t>
            </w:r>
            <w:r w:rsidRPr="0017673B">
              <w:rPr>
                <w:lang w:val="en-US" w:eastAsia="en-US"/>
              </w:rPr>
              <w:t xml:space="preserve"> for first branch correct or second branches correct</w:t>
            </w:r>
          </w:p>
        </w:tc>
        <w:tc>
          <w:tcPr>
            <w:tcW w:w="1440" w:type="pct"/>
          </w:tcPr>
          <w:p w14:paraId="7164630A" w14:textId="68E573F8" w:rsidR="00E10BD2" w:rsidRPr="004C30F8" w:rsidRDefault="00E10BD2" w:rsidP="005E4EFD">
            <w:pPr>
              <w:spacing w:before="15" w:after="15"/>
            </w:pPr>
            <w:r w:rsidRPr="003370D7">
              <w:rPr>
                <w:lang w:val="en-US" w:eastAsia="en-US"/>
              </w:rPr>
              <w:t>Accept equivalent fractions and percentages (need % sign)</w:t>
            </w:r>
          </w:p>
        </w:tc>
      </w:tr>
      <w:tr w:rsidR="002C0463" w:rsidRPr="001A2DBF" w14:paraId="796E79C8" w14:textId="77777777" w:rsidTr="003B5473">
        <w:trPr>
          <w:cantSplit/>
        </w:trPr>
        <w:tc>
          <w:tcPr>
            <w:tcW w:w="196" w:type="pct"/>
            <w:shd w:val="clear" w:color="auto" w:fill="FFFFFF" w:themeFill="background1"/>
          </w:tcPr>
          <w:p w14:paraId="14654D42" w14:textId="77777777" w:rsidR="00E10BD2" w:rsidRPr="001A2DBF" w:rsidRDefault="00E10BD2" w:rsidP="005E4EFD">
            <w:pPr>
              <w:spacing w:before="15" w:after="15"/>
              <w:rPr>
                <w:b/>
              </w:rPr>
            </w:pPr>
          </w:p>
        </w:tc>
        <w:tc>
          <w:tcPr>
            <w:tcW w:w="198" w:type="pct"/>
          </w:tcPr>
          <w:p w14:paraId="0D519FF7" w14:textId="459EE71B" w:rsidR="00E10BD2" w:rsidRPr="001A2DBF" w:rsidRDefault="00E10BD2" w:rsidP="005E4EFD">
            <w:pPr>
              <w:spacing w:before="15" w:after="15"/>
              <w:rPr>
                <w:b/>
              </w:rPr>
            </w:pPr>
          </w:p>
        </w:tc>
        <w:tc>
          <w:tcPr>
            <w:tcW w:w="199" w:type="pct"/>
          </w:tcPr>
          <w:p w14:paraId="0F72890C" w14:textId="77777777" w:rsidR="00E10BD2" w:rsidRPr="001A2DBF" w:rsidRDefault="00E10BD2" w:rsidP="005E4EFD">
            <w:pPr>
              <w:spacing w:before="15" w:after="15"/>
              <w:rPr>
                <w:b/>
              </w:rPr>
            </w:pPr>
            <w:r w:rsidRPr="001A2DBF">
              <w:rPr>
                <w:b/>
              </w:rPr>
              <w:t>(ii)</w:t>
            </w:r>
          </w:p>
        </w:tc>
        <w:tc>
          <w:tcPr>
            <w:tcW w:w="1079" w:type="pct"/>
          </w:tcPr>
          <w:p w14:paraId="38003B52" w14:textId="349B91F0" w:rsidR="00E10BD2" w:rsidRPr="001A2DBF" w:rsidRDefault="00E10BD2" w:rsidP="005E4EFD">
            <w:pPr>
              <w:pStyle w:val="Both"/>
              <w:spacing w:before="15" w:after="15"/>
            </w:pPr>
            <w:r>
              <w:rPr>
                <w:rFonts w:cs="Arial"/>
              </w:rPr>
              <w:t xml:space="preserve">0.49 or </w:t>
            </w:r>
            <w:r w:rsidR="00697B7D" w:rsidRPr="00697B7D">
              <w:rPr>
                <w:position w:val="-22"/>
              </w:rPr>
              <w:object w:dxaOrig="460" w:dyaOrig="580" w14:anchorId="3AA04CD6">
                <v:shape id="_x0000_i1031" type="#_x0000_t75" style="width:22.5pt;height:29.25pt" o:ole="">
                  <v:imagedata r:id="rId22" o:title=""/>
                </v:shape>
                <o:OLEObject Type="Embed" ProgID="Equation.DSMT4" ShapeID="_x0000_i1031" DrawAspect="Content" ObjectID="_1713175547" r:id="rId23"/>
              </w:object>
            </w:r>
            <w:r>
              <w:rPr>
                <w:rFonts w:cs="Arial"/>
              </w:rPr>
              <w:t xml:space="preserve"> </w:t>
            </w:r>
            <w:proofErr w:type="spellStart"/>
            <w:r>
              <w:rPr>
                <w:rFonts w:cs="Arial"/>
              </w:rPr>
              <w:t>or</w:t>
            </w:r>
            <w:proofErr w:type="spellEnd"/>
            <w:r>
              <w:rPr>
                <w:rFonts w:cs="Arial"/>
              </w:rPr>
              <w:t xml:space="preserve"> 49%</w:t>
            </w:r>
          </w:p>
        </w:tc>
        <w:tc>
          <w:tcPr>
            <w:tcW w:w="354" w:type="pct"/>
          </w:tcPr>
          <w:p w14:paraId="7BF087D6" w14:textId="543D576E" w:rsidR="00E10BD2" w:rsidRPr="001A2DBF" w:rsidRDefault="00E10BD2" w:rsidP="005E4EFD">
            <w:pPr>
              <w:pStyle w:val="Both"/>
              <w:spacing w:before="15" w:after="15"/>
              <w:jc w:val="center"/>
              <w:rPr>
                <w:b/>
              </w:rPr>
            </w:pPr>
            <w:r w:rsidRPr="0017673B">
              <w:rPr>
                <w:b/>
                <w:lang w:val="en-US" w:eastAsia="en-US"/>
              </w:rPr>
              <w:t>2</w:t>
            </w:r>
          </w:p>
        </w:tc>
        <w:tc>
          <w:tcPr>
            <w:tcW w:w="1534" w:type="pct"/>
          </w:tcPr>
          <w:p w14:paraId="2C2A9065" w14:textId="77777777" w:rsidR="00E10BD2" w:rsidRPr="004C30F8" w:rsidRDefault="00E10BD2" w:rsidP="005E4EFD">
            <w:pPr>
              <w:pStyle w:val="Both"/>
              <w:spacing w:before="15" w:after="15"/>
              <w:rPr>
                <w:bCs/>
                <w:lang w:val="en-US" w:eastAsia="en-US"/>
              </w:rPr>
            </w:pPr>
            <w:r w:rsidRPr="003370D7">
              <w:rPr>
                <w:bCs/>
                <w:lang w:val="en-US" w:eastAsia="en-US"/>
              </w:rPr>
              <w:t>FT</w:t>
            </w:r>
            <w:r w:rsidRPr="003370D7">
              <w:rPr>
                <w:bCs/>
                <w:iCs/>
                <w:lang w:val="en-US" w:eastAsia="en-US"/>
              </w:rPr>
              <w:t xml:space="preserve"> </w:t>
            </w:r>
            <w:r w:rsidRPr="0017673B">
              <w:rPr>
                <w:i/>
                <w:lang w:val="en-US" w:eastAsia="en-US"/>
              </w:rPr>
              <w:t>their</w:t>
            </w:r>
            <w:r w:rsidRPr="0017673B">
              <w:rPr>
                <w:lang w:val="en-US" w:eastAsia="en-US"/>
              </w:rPr>
              <w:t xml:space="preserve"> tree for </w:t>
            </w:r>
            <w:r w:rsidRPr="0017673B">
              <w:rPr>
                <w:b/>
                <w:lang w:val="en-US" w:eastAsia="en-US"/>
              </w:rPr>
              <w:t xml:space="preserve">1 </w:t>
            </w:r>
            <w:r w:rsidRPr="0017673B">
              <w:rPr>
                <w:lang w:val="en-US" w:eastAsia="en-US"/>
              </w:rPr>
              <w:t xml:space="preserve">or </w:t>
            </w:r>
            <w:r w:rsidRPr="0017673B">
              <w:rPr>
                <w:b/>
                <w:lang w:val="en-US" w:eastAsia="en-US"/>
              </w:rPr>
              <w:t>2</w:t>
            </w:r>
            <w:r w:rsidRPr="0017673B">
              <w:rPr>
                <w:lang w:val="en-US" w:eastAsia="en-US"/>
              </w:rPr>
              <w:t xml:space="preserve"> marks (</w:t>
            </w:r>
            <w:r w:rsidRPr="0017673B">
              <w:rPr>
                <w:i/>
                <w:lang w:val="en-US" w:eastAsia="en-US"/>
              </w:rPr>
              <w:t xml:space="preserve">their </w:t>
            </w:r>
            <w:r w:rsidRPr="0017673B">
              <w:rPr>
                <w:lang w:val="en-US" w:eastAsia="en-US"/>
              </w:rPr>
              <w:t>values &lt; 1)</w:t>
            </w:r>
          </w:p>
          <w:p w14:paraId="457BFA2E" w14:textId="28089412" w:rsidR="00E10BD2" w:rsidRPr="001A2DBF" w:rsidRDefault="00E10BD2" w:rsidP="005E4EFD">
            <w:pPr>
              <w:pStyle w:val="Both"/>
              <w:spacing w:before="15" w:after="15"/>
            </w:pPr>
            <w:r w:rsidRPr="0017673B">
              <w:rPr>
                <w:b/>
                <w:lang w:val="en-US" w:eastAsia="en-US"/>
              </w:rPr>
              <w:t>M1</w:t>
            </w:r>
            <w:r w:rsidRPr="0017673B">
              <w:rPr>
                <w:lang w:val="en-US" w:eastAsia="en-US"/>
              </w:rPr>
              <w:t xml:space="preserve"> for 0.7 </w:t>
            </w:r>
            <w:r w:rsidRPr="007A6304">
              <w:t>×</w:t>
            </w:r>
            <w:r w:rsidRPr="0017673B">
              <w:rPr>
                <w:lang w:val="en-US" w:eastAsia="en-US"/>
              </w:rPr>
              <w:t xml:space="preserve"> 0.7 </w:t>
            </w:r>
            <w:proofErr w:type="spellStart"/>
            <w:r w:rsidRPr="000D67D7">
              <w:rPr>
                <w:b/>
                <w:bCs/>
                <w:lang w:val="en-US" w:eastAsia="en-US"/>
              </w:rPr>
              <w:t>oe</w:t>
            </w:r>
            <w:proofErr w:type="spellEnd"/>
          </w:p>
        </w:tc>
        <w:tc>
          <w:tcPr>
            <w:tcW w:w="1440" w:type="pct"/>
          </w:tcPr>
          <w:p w14:paraId="21559E49" w14:textId="77777777" w:rsidR="00E10BD2" w:rsidRDefault="00E10BD2" w:rsidP="005E4EFD">
            <w:pPr>
              <w:spacing w:before="15" w:after="15"/>
              <w:rPr>
                <w:lang w:val="en-US" w:eastAsia="en-US"/>
              </w:rPr>
            </w:pPr>
            <w:r w:rsidRPr="0017673B">
              <w:rPr>
                <w:lang w:val="en-US" w:eastAsia="en-US"/>
              </w:rPr>
              <w:t>Allow long method:</w:t>
            </w:r>
          </w:p>
          <w:p w14:paraId="4039834A" w14:textId="6C253999" w:rsidR="00E10BD2" w:rsidRPr="004C30F8" w:rsidRDefault="00E10BD2" w:rsidP="005E4EFD">
            <w:pPr>
              <w:spacing w:before="15" w:after="15"/>
            </w:pPr>
            <w:r w:rsidRPr="0017673B">
              <w:rPr>
                <w:lang w:val="en-US" w:eastAsia="en-US"/>
              </w:rPr>
              <w:t>e.g.</w:t>
            </w:r>
            <w:r>
              <w:rPr>
                <w:lang w:val="en-US" w:eastAsia="en-US"/>
              </w:rPr>
              <w:t xml:space="preserve"> </w:t>
            </w:r>
            <w:r w:rsidRPr="0017673B">
              <w:rPr>
                <w:lang w:val="en-US" w:eastAsia="en-US"/>
              </w:rPr>
              <w:t>1 – (0.09 + 0.21 + 0.21)</w:t>
            </w:r>
          </w:p>
        </w:tc>
      </w:tr>
      <w:tr w:rsidR="002C0463" w:rsidRPr="001A2DBF" w14:paraId="5CACE194" w14:textId="77777777" w:rsidTr="003B5473">
        <w:trPr>
          <w:cantSplit/>
        </w:trPr>
        <w:tc>
          <w:tcPr>
            <w:tcW w:w="196" w:type="pct"/>
            <w:shd w:val="clear" w:color="auto" w:fill="FFFFFF" w:themeFill="background1"/>
          </w:tcPr>
          <w:p w14:paraId="1E42EDF0" w14:textId="77777777" w:rsidR="00E10BD2" w:rsidRPr="001A2DBF" w:rsidRDefault="00E10BD2" w:rsidP="005E4EFD">
            <w:pPr>
              <w:spacing w:before="15" w:after="15"/>
              <w:rPr>
                <w:b/>
              </w:rPr>
            </w:pPr>
          </w:p>
        </w:tc>
        <w:tc>
          <w:tcPr>
            <w:tcW w:w="198" w:type="pct"/>
          </w:tcPr>
          <w:p w14:paraId="08AEC278" w14:textId="6B1F9239" w:rsidR="00E10BD2" w:rsidRPr="001A2DBF" w:rsidRDefault="00E10BD2" w:rsidP="005E4EFD">
            <w:pPr>
              <w:spacing w:before="15" w:after="15"/>
              <w:rPr>
                <w:b/>
              </w:rPr>
            </w:pPr>
          </w:p>
        </w:tc>
        <w:tc>
          <w:tcPr>
            <w:tcW w:w="199" w:type="pct"/>
          </w:tcPr>
          <w:p w14:paraId="33672480" w14:textId="77777777" w:rsidR="00E10BD2" w:rsidRPr="001A2DBF" w:rsidRDefault="00E10BD2" w:rsidP="005E4EFD">
            <w:pPr>
              <w:spacing w:before="15" w:after="15"/>
              <w:rPr>
                <w:b/>
              </w:rPr>
            </w:pPr>
            <w:r w:rsidRPr="001A2DBF">
              <w:rPr>
                <w:b/>
              </w:rPr>
              <w:t>(iii)</w:t>
            </w:r>
          </w:p>
        </w:tc>
        <w:tc>
          <w:tcPr>
            <w:tcW w:w="1079" w:type="pct"/>
          </w:tcPr>
          <w:p w14:paraId="39FF801E" w14:textId="77777777" w:rsidR="00E10BD2" w:rsidRPr="0017673B" w:rsidRDefault="00E10BD2" w:rsidP="005E4EFD">
            <w:pPr>
              <w:tabs>
                <w:tab w:val="left" w:pos="454"/>
                <w:tab w:val="left" w:pos="907"/>
                <w:tab w:val="left" w:pos="1361"/>
                <w:tab w:val="left" w:pos="1814"/>
                <w:tab w:val="left" w:pos="5954"/>
                <w:tab w:val="right" w:pos="9639"/>
              </w:tabs>
              <w:spacing w:before="15" w:after="15"/>
              <w:rPr>
                <w:lang w:val="en-US" w:eastAsia="en-US"/>
              </w:rPr>
            </w:pPr>
            <w:r w:rsidRPr="0017673B">
              <w:rPr>
                <w:lang w:val="en-US" w:eastAsia="en-US"/>
              </w:rPr>
              <w:t>Suggestion of dependence between the trains</w:t>
            </w:r>
          </w:p>
          <w:p w14:paraId="19E2D9F0" w14:textId="77777777" w:rsidR="00E10BD2" w:rsidRDefault="00E10BD2" w:rsidP="005E4EFD">
            <w:pPr>
              <w:tabs>
                <w:tab w:val="left" w:pos="454"/>
                <w:tab w:val="left" w:pos="907"/>
                <w:tab w:val="left" w:pos="1361"/>
                <w:tab w:val="left" w:pos="1814"/>
                <w:tab w:val="left" w:pos="5954"/>
                <w:tab w:val="right" w:pos="9639"/>
              </w:tabs>
              <w:spacing w:before="15" w:after="15"/>
              <w:rPr>
                <w:lang w:val="en-US" w:eastAsia="en-US"/>
              </w:rPr>
            </w:pPr>
          </w:p>
          <w:p w14:paraId="2ECF9A44" w14:textId="77777777" w:rsidR="00E10BD2" w:rsidRPr="0017673B" w:rsidRDefault="00E10BD2" w:rsidP="005E4EFD">
            <w:pPr>
              <w:tabs>
                <w:tab w:val="left" w:pos="454"/>
                <w:tab w:val="left" w:pos="907"/>
                <w:tab w:val="left" w:pos="1361"/>
                <w:tab w:val="left" w:pos="1814"/>
                <w:tab w:val="left" w:pos="5954"/>
                <w:tab w:val="right" w:pos="9639"/>
              </w:tabs>
              <w:spacing w:before="15" w:after="15"/>
              <w:rPr>
                <w:lang w:val="en-US" w:eastAsia="en-US"/>
              </w:rPr>
            </w:pPr>
            <w:r w:rsidRPr="0017673B">
              <w:rPr>
                <w:lang w:val="en-US" w:eastAsia="en-US"/>
              </w:rPr>
              <w:t>or unexpected events</w:t>
            </w:r>
          </w:p>
          <w:p w14:paraId="6D5DE084" w14:textId="77777777" w:rsidR="00E10BD2" w:rsidRPr="0017673B" w:rsidRDefault="00E10BD2" w:rsidP="005E4EFD">
            <w:pPr>
              <w:tabs>
                <w:tab w:val="left" w:pos="454"/>
                <w:tab w:val="left" w:pos="907"/>
                <w:tab w:val="left" w:pos="1361"/>
                <w:tab w:val="left" w:pos="1814"/>
                <w:tab w:val="left" w:pos="5954"/>
                <w:tab w:val="right" w:pos="9639"/>
              </w:tabs>
              <w:spacing w:before="15" w:after="15"/>
              <w:rPr>
                <w:lang w:val="en-US" w:eastAsia="en-US"/>
              </w:rPr>
            </w:pPr>
          </w:p>
          <w:p w14:paraId="16F0111A" w14:textId="036E3B43" w:rsidR="00E10BD2" w:rsidRPr="001A2DBF" w:rsidRDefault="00E10BD2" w:rsidP="005E4EFD">
            <w:pPr>
              <w:tabs>
                <w:tab w:val="left" w:pos="454"/>
                <w:tab w:val="left" w:pos="907"/>
                <w:tab w:val="left" w:pos="1361"/>
                <w:tab w:val="left" w:pos="1814"/>
                <w:tab w:val="left" w:pos="5954"/>
                <w:tab w:val="right" w:pos="9639"/>
              </w:tabs>
              <w:spacing w:before="15" w:after="15"/>
            </w:pPr>
            <w:r w:rsidRPr="0017673B">
              <w:rPr>
                <w:lang w:val="en-US" w:eastAsia="en-US"/>
              </w:rPr>
              <w:t>or data may not be applicable</w:t>
            </w:r>
          </w:p>
        </w:tc>
        <w:tc>
          <w:tcPr>
            <w:tcW w:w="354" w:type="pct"/>
          </w:tcPr>
          <w:p w14:paraId="12CCDAAE" w14:textId="36E41A89" w:rsidR="00E10BD2" w:rsidRPr="001A2DBF" w:rsidRDefault="00E10BD2" w:rsidP="005E4EFD">
            <w:pPr>
              <w:tabs>
                <w:tab w:val="left" w:pos="454"/>
                <w:tab w:val="left" w:pos="907"/>
                <w:tab w:val="left" w:pos="1361"/>
                <w:tab w:val="left" w:pos="1814"/>
                <w:tab w:val="left" w:pos="5954"/>
                <w:tab w:val="right" w:pos="9639"/>
              </w:tabs>
              <w:spacing w:before="15" w:after="15"/>
              <w:jc w:val="center"/>
              <w:rPr>
                <w:b/>
              </w:rPr>
            </w:pPr>
            <w:r w:rsidRPr="0017673B">
              <w:rPr>
                <w:b/>
                <w:lang w:val="en-US" w:eastAsia="en-US"/>
              </w:rPr>
              <w:t>1</w:t>
            </w:r>
          </w:p>
        </w:tc>
        <w:tc>
          <w:tcPr>
            <w:tcW w:w="1534" w:type="pct"/>
          </w:tcPr>
          <w:p w14:paraId="57EDFC95" w14:textId="5691B2AB" w:rsidR="00E10BD2" w:rsidRPr="001A2DBF" w:rsidRDefault="00E10BD2" w:rsidP="005E4EFD">
            <w:pPr>
              <w:tabs>
                <w:tab w:val="left" w:pos="454"/>
                <w:tab w:val="left" w:pos="907"/>
                <w:tab w:val="left" w:pos="1361"/>
                <w:tab w:val="left" w:pos="1814"/>
                <w:tab w:val="left" w:pos="5954"/>
                <w:tab w:val="right" w:pos="9639"/>
              </w:tabs>
              <w:spacing w:before="15" w:after="15"/>
            </w:pPr>
          </w:p>
        </w:tc>
        <w:tc>
          <w:tcPr>
            <w:tcW w:w="1440" w:type="pct"/>
          </w:tcPr>
          <w:p w14:paraId="3F63967B" w14:textId="77777777" w:rsidR="00E10BD2" w:rsidRPr="0017673B" w:rsidRDefault="00E10BD2" w:rsidP="005E4EFD">
            <w:pPr>
              <w:spacing w:before="15" w:after="15"/>
              <w:rPr>
                <w:strike/>
                <w:lang w:val="en-US" w:eastAsia="en-US"/>
              </w:rPr>
            </w:pPr>
            <w:r w:rsidRPr="0017673B">
              <w:rPr>
                <w:lang w:val="en-US" w:eastAsia="en-US"/>
              </w:rPr>
              <w:t>Accept any correct reason</w:t>
            </w:r>
          </w:p>
          <w:p w14:paraId="6A90C52C" w14:textId="77777777" w:rsidR="00E10BD2" w:rsidRPr="0017673B" w:rsidRDefault="00E10BD2" w:rsidP="005E4EFD">
            <w:pPr>
              <w:spacing w:before="15" w:after="15"/>
              <w:rPr>
                <w:lang w:val="en-US" w:eastAsia="en-US"/>
              </w:rPr>
            </w:pPr>
            <w:r w:rsidRPr="0017673B">
              <w:rPr>
                <w:lang w:val="en-US" w:eastAsia="en-US"/>
              </w:rPr>
              <w:t>e.g. if first train is late second train may be held up</w:t>
            </w:r>
          </w:p>
          <w:p w14:paraId="4EE916AE" w14:textId="77777777" w:rsidR="00E10BD2" w:rsidRPr="0017673B" w:rsidRDefault="00E10BD2" w:rsidP="005E4EFD">
            <w:pPr>
              <w:spacing w:before="15" w:after="15"/>
              <w:rPr>
                <w:lang w:val="en-US" w:eastAsia="en-US"/>
              </w:rPr>
            </w:pPr>
            <w:r w:rsidRPr="0017673B">
              <w:rPr>
                <w:lang w:val="en-US" w:eastAsia="en-US"/>
              </w:rPr>
              <w:t>e.g. unexpected delays can occur</w:t>
            </w:r>
          </w:p>
          <w:p w14:paraId="71E44160" w14:textId="24794533" w:rsidR="00E10BD2" w:rsidRPr="001A2DBF" w:rsidRDefault="00E10BD2" w:rsidP="005E4EFD">
            <w:pPr>
              <w:spacing w:before="15" w:after="15"/>
            </w:pPr>
            <w:r w:rsidRPr="0017673B">
              <w:rPr>
                <w:lang w:val="en-US" w:eastAsia="en-US"/>
              </w:rPr>
              <w:t>e.g. changed schedule that day (implies data not applicable)</w:t>
            </w:r>
          </w:p>
        </w:tc>
      </w:tr>
      <w:tr w:rsidR="002C0463" w:rsidRPr="001A2DBF" w14:paraId="2D1CE7B1" w14:textId="77777777" w:rsidTr="003B5473">
        <w:trPr>
          <w:cantSplit/>
        </w:trPr>
        <w:tc>
          <w:tcPr>
            <w:tcW w:w="196" w:type="pct"/>
            <w:shd w:val="clear" w:color="auto" w:fill="FFFFFF" w:themeFill="background1"/>
          </w:tcPr>
          <w:p w14:paraId="6F56E592" w14:textId="77777777" w:rsidR="00E10BD2" w:rsidRPr="001A2DBF" w:rsidRDefault="00E10BD2" w:rsidP="005E4EFD">
            <w:pPr>
              <w:spacing w:before="15" w:after="15"/>
              <w:rPr>
                <w:b/>
              </w:rPr>
            </w:pPr>
          </w:p>
        </w:tc>
        <w:tc>
          <w:tcPr>
            <w:tcW w:w="198" w:type="pct"/>
          </w:tcPr>
          <w:p w14:paraId="73B20713" w14:textId="77777777" w:rsidR="00E10BD2" w:rsidRPr="001A2DBF" w:rsidRDefault="00E10BD2" w:rsidP="005E4EFD">
            <w:pPr>
              <w:spacing w:before="15" w:after="15"/>
              <w:rPr>
                <w:b/>
              </w:rPr>
            </w:pPr>
            <w:r w:rsidRPr="001A2DBF">
              <w:rPr>
                <w:b/>
              </w:rPr>
              <w:t>(b)</w:t>
            </w:r>
          </w:p>
        </w:tc>
        <w:tc>
          <w:tcPr>
            <w:tcW w:w="199" w:type="pct"/>
          </w:tcPr>
          <w:p w14:paraId="0FC6599E" w14:textId="77777777" w:rsidR="00E10BD2" w:rsidRPr="001A2DBF" w:rsidRDefault="00E10BD2" w:rsidP="005E4EFD">
            <w:pPr>
              <w:spacing w:before="15" w:after="15"/>
              <w:jc w:val="center"/>
              <w:rPr>
                <w:b/>
              </w:rPr>
            </w:pPr>
          </w:p>
        </w:tc>
        <w:tc>
          <w:tcPr>
            <w:tcW w:w="1079" w:type="pct"/>
          </w:tcPr>
          <w:p w14:paraId="4768C3A9" w14:textId="1DA7CA4C" w:rsidR="00E10BD2" w:rsidRPr="001A2DBF" w:rsidRDefault="00E10BD2" w:rsidP="005E4EFD">
            <w:pPr>
              <w:pStyle w:val="Both"/>
              <w:spacing w:before="15" w:after="15"/>
              <w:rPr>
                <w:rFonts w:cs="Arial"/>
                <w:szCs w:val="22"/>
              </w:rPr>
            </w:pPr>
            <w:r w:rsidRPr="0017673B">
              <w:rPr>
                <w:rFonts w:cs="Arial"/>
                <w:szCs w:val="22"/>
                <w:lang w:val="en-US" w:eastAsia="en-US"/>
              </w:rPr>
              <w:t>0.84 or</w:t>
            </w:r>
            <w:r>
              <w:rPr>
                <w:rFonts w:cs="Arial"/>
                <w:szCs w:val="22"/>
                <w:lang w:val="en-US" w:eastAsia="en-US"/>
              </w:rPr>
              <w:t xml:space="preserve"> </w:t>
            </w:r>
            <w:r w:rsidR="00697B7D" w:rsidRPr="00697B7D">
              <w:rPr>
                <w:position w:val="-22"/>
              </w:rPr>
              <w:object w:dxaOrig="460" w:dyaOrig="580" w14:anchorId="0502D291">
                <v:shape id="_x0000_i1032" type="#_x0000_t75" style="width:22.5pt;height:29.25pt" o:ole="">
                  <v:imagedata r:id="rId24" o:title=""/>
                </v:shape>
                <o:OLEObject Type="Embed" ProgID="Equation.DSMT4" ShapeID="_x0000_i1032" DrawAspect="Content" ObjectID="_1713175548" r:id="rId25"/>
              </w:object>
            </w:r>
            <w:r>
              <w:rPr>
                <w:rFonts w:cs="Arial"/>
                <w:szCs w:val="22"/>
                <w:lang w:val="en-US" w:eastAsia="en-US"/>
              </w:rPr>
              <w:t xml:space="preserve"> </w:t>
            </w:r>
            <w:proofErr w:type="spellStart"/>
            <w:r w:rsidRPr="000D67D7">
              <w:rPr>
                <w:rFonts w:cs="Arial"/>
                <w:b/>
                <w:bCs/>
                <w:szCs w:val="22"/>
                <w:lang w:val="en-US" w:eastAsia="en-US"/>
              </w:rPr>
              <w:t>oe</w:t>
            </w:r>
            <w:proofErr w:type="spellEnd"/>
            <w:r>
              <w:rPr>
                <w:rFonts w:cs="Arial"/>
                <w:szCs w:val="22"/>
                <w:lang w:val="en-US" w:eastAsia="en-US"/>
              </w:rPr>
              <w:t xml:space="preserve"> or 84%</w:t>
            </w:r>
          </w:p>
        </w:tc>
        <w:tc>
          <w:tcPr>
            <w:tcW w:w="354" w:type="pct"/>
          </w:tcPr>
          <w:p w14:paraId="19270C41" w14:textId="54C64548" w:rsidR="00E10BD2" w:rsidRPr="001A2DBF" w:rsidRDefault="00E10BD2" w:rsidP="005E4EFD">
            <w:pPr>
              <w:pStyle w:val="Both"/>
              <w:spacing w:before="15" w:after="15"/>
              <w:jc w:val="center"/>
              <w:rPr>
                <w:rFonts w:cs="Arial"/>
                <w:b/>
                <w:szCs w:val="22"/>
              </w:rPr>
            </w:pPr>
            <w:r w:rsidRPr="0017673B">
              <w:rPr>
                <w:rFonts w:cs="Arial"/>
                <w:b/>
                <w:szCs w:val="22"/>
                <w:lang w:val="en-US" w:eastAsia="en-US"/>
              </w:rPr>
              <w:t>3</w:t>
            </w:r>
          </w:p>
        </w:tc>
        <w:tc>
          <w:tcPr>
            <w:tcW w:w="1534" w:type="pct"/>
          </w:tcPr>
          <w:p w14:paraId="4F46AD11" w14:textId="77777777" w:rsidR="00E10BD2" w:rsidRPr="003370D7" w:rsidRDefault="00E10BD2" w:rsidP="005E4EFD">
            <w:pPr>
              <w:pStyle w:val="Both"/>
              <w:spacing w:before="15" w:after="15"/>
              <w:rPr>
                <w:rFonts w:cs="Arial"/>
                <w:bCs/>
                <w:szCs w:val="22"/>
                <w:lang w:val="en-US" w:eastAsia="en-US"/>
              </w:rPr>
            </w:pPr>
          </w:p>
          <w:p w14:paraId="656A4622" w14:textId="77777777" w:rsidR="00E10BD2" w:rsidRPr="003370D7" w:rsidRDefault="00E10BD2" w:rsidP="005E4EFD">
            <w:pPr>
              <w:pStyle w:val="Both"/>
              <w:spacing w:before="15" w:after="15"/>
              <w:rPr>
                <w:rFonts w:cs="Arial"/>
                <w:bCs/>
                <w:szCs w:val="22"/>
                <w:lang w:val="en-US" w:eastAsia="en-US"/>
              </w:rPr>
            </w:pPr>
          </w:p>
          <w:p w14:paraId="391161D7" w14:textId="77777777" w:rsidR="00E10BD2" w:rsidRPr="0017673B" w:rsidRDefault="00E10BD2" w:rsidP="005E4EFD">
            <w:pPr>
              <w:pStyle w:val="Both"/>
              <w:spacing w:before="15" w:after="15"/>
              <w:rPr>
                <w:rFonts w:cs="Arial"/>
                <w:szCs w:val="22"/>
                <w:lang w:val="en-US" w:eastAsia="en-US"/>
              </w:rPr>
            </w:pPr>
            <w:r w:rsidRPr="0017673B">
              <w:rPr>
                <w:rFonts w:cs="Arial"/>
                <w:b/>
                <w:szCs w:val="22"/>
                <w:lang w:val="en-US" w:eastAsia="en-US"/>
              </w:rPr>
              <w:t>M2</w:t>
            </w:r>
            <w:r w:rsidRPr="0017673B">
              <w:rPr>
                <w:rFonts w:cs="Arial"/>
                <w:szCs w:val="22"/>
                <w:lang w:val="en-US" w:eastAsia="en-US"/>
              </w:rPr>
              <w:t xml:space="preserve"> for 1 – 0.25 </w:t>
            </w:r>
            <w:r w:rsidRPr="00983274">
              <w:t>×</w:t>
            </w:r>
            <w:r w:rsidRPr="0017673B">
              <w:rPr>
                <w:rFonts w:cs="Arial"/>
                <w:szCs w:val="22"/>
                <w:lang w:val="en-US" w:eastAsia="en-US"/>
              </w:rPr>
              <w:t xml:space="preserve"> 0.64</w:t>
            </w:r>
          </w:p>
          <w:p w14:paraId="6AE346A0" w14:textId="77777777" w:rsidR="00E10BD2" w:rsidRPr="0017673B" w:rsidRDefault="00E10BD2" w:rsidP="005E4EFD">
            <w:pPr>
              <w:pStyle w:val="Both"/>
              <w:spacing w:before="15" w:after="15"/>
              <w:rPr>
                <w:rFonts w:cs="Arial"/>
                <w:szCs w:val="22"/>
                <w:lang w:val="en-US" w:eastAsia="en-US"/>
              </w:rPr>
            </w:pPr>
            <w:r w:rsidRPr="0017673B">
              <w:rPr>
                <w:rFonts w:cs="Arial"/>
                <w:szCs w:val="22"/>
                <w:lang w:val="en-US" w:eastAsia="en-US"/>
              </w:rPr>
              <w:t xml:space="preserve">or 0.25 </w:t>
            </w:r>
            <w:r w:rsidRPr="00983274">
              <w:t>×</w:t>
            </w:r>
            <w:r w:rsidRPr="0017673B">
              <w:rPr>
                <w:rFonts w:cs="Arial"/>
                <w:szCs w:val="22"/>
                <w:lang w:val="en-US" w:eastAsia="en-US"/>
              </w:rPr>
              <w:t xml:space="preserve"> 0.36 + 0.75 </w:t>
            </w:r>
            <w:r w:rsidRPr="00983274">
              <w:t>×</w:t>
            </w:r>
            <w:r w:rsidRPr="0017673B">
              <w:rPr>
                <w:rFonts w:cs="Arial"/>
                <w:szCs w:val="22"/>
                <w:lang w:val="en-US" w:eastAsia="en-US"/>
              </w:rPr>
              <w:t xml:space="preserve"> 0.36 + 0.75 </w:t>
            </w:r>
            <w:r w:rsidRPr="00983274">
              <w:t>×</w:t>
            </w:r>
            <w:r w:rsidRPr="0017673B">
              <w:rPr>
                <w:rFonts w:cs="Arial"/>
                <w:szCs w:val="22"/>
                <w:lang w:val="en-US" w:eastAsia="en-US"/>
              </w:rPr>
              <w:t xml:space="preserve"> 0.64 </w:t>
            </w:r>
            <w:proofErr w:type="spellStart"/>
            <w:r w:rsidRPr="000D67D7">
              <w:rPr>
                <w:rFonts w:cs="Arial"/>
                <w:b/>
                <w:bCs/>
                <w:szCs w:val="22"/>
                <w:lang w:val="en-US" w:eastAsia="en-US"/>
              </w:rPr>
              <w:t>oe</w:t>
            </w:r>
            <w:proofErr w:type="spellEnd"/>
          </w:p>
          <w:p w14:paraId="2C1959F1" w14:textId="77777777" w:rsidR="00E10BD2" w:rsidRDefault="00E10BD2" w:rsidP="005E4EFD">
            <w:pPr>
              <w:pStyle w:val="Both"/>
              <w:spacing w:before="15" w:after="15"/>
              <w:rPr>
                <w:rFonts w:cs="Arial"/>
                <w:szCs w:val="22"/>
                <w:lang w:val="en-US" w:eastAsia="en-US"/>
              </w:rPr>
            </w:pPr>
          </w:p>
          <w:p w14:paraId="7D98B677" w14:textId="16C537E4" w:rsidR="00E10BD2" w:rsidRPr="001A2DBF" w:rsidRDefault="00E10BD2" w:rsidP="005E4EFD">
            <w:pPr>
              <w:pStyle w:val="Both"/>
              <w:spacing w:before="15" w:after="15"/>
              <w:rPr>
                <w:rFonts w:cs="Arial"/>
                <w:szCs w:val="22"/>
              </w:rPr>
            </w:pPr>
            <w:r>
              <w:rPr>
                <w:rFonts w:cs="Arial"/>
                <w:szCs w:val="22"/>
                <w:lang w:val="en-US" w:eastAsia="en-US"/>
              </w:rPr>
              <w:t>O</w:t>
            </w:r>
            <w:r w:rsidRPr="0017673B">
              <w:rPr>
                <w:lang w:val="en-US" w:eastAsia="en-US"/>
              </w:rPr>
              <w:t xml:space="preserve">r </w:t>
            </w:r>
            <w:r w:rsidRPr="0017673B">
              <w:rPr>
                <w:b/>
                <w:lang w:val="en-US" w:eastAsia="en-US"/>
              </w:rPr>
              <w:t>M1</w:t>
            </w:r>
            <w:r w:rsidRPr="0017673B">
              <w:rPr>
                <w:lang w:val="en-US" w:eastAsia="en-US"/>
              </w:rPr>
              <w:t xml:space="preserve"> for two correct products or 0.25 </w:t>
            </w:r>
            <w:r w:rsidRPr="00983274">
              <w:t>×</w:t>
            </w:r>
            <w:r w:rsidRPr="0017673B">
              <w:rPr>
                <w:lang w:val="en-US" w:eastAsia="en-US"/>
              </w:rPr>
              <w:t xml:space="preserve"> 0.64</w:t>
            </w:r>
          </w:p>
        </w:tc>
        <w:tc>
          <w:tcPr>
            <w:tcW w:w="1440" w:type="pct"/>
          </w:tcPr>
          <w:p w14:paraId="6E742833" w14:textId="5336AA23" w:rsidR="00E10BD2" w:rsidRPr="0017673B" w:rsidRDefault="00E10BD2" w:rsidP="005E4EFD">
            <w:pPr>
              <w:spacing w:before="15" w:after="15"/>
              <w:rPr>
                <w:lang w:val="en-US" w:eastAsia="en-US"/>
              </w:rPr>
            </w:pPr>
            <w:r w:rsidRPr="0017673B">
              <w:rPr>
                <w:lang w:val="en-US" w:eastAsia="en-US"/>
              </w:rPr>
              <w:t>e.g. common equivalent</w:t>
            </w:r>
            <w:r>
              <w:rPr>
                <w:lang w:val="en-US" w:eastAsia="en-US"/>
              </w:rPr>
              <w:t xml:space="preserve"> </w:t>
            </w:r>
            <w:r w:rsidR="00697B7D" w:rsidRPr="00697B7D">
              <w:rPr>
                <w:position w:val="-22"/>
              </w:rPr>
              <w:object w:dxaOrig="360" w:dyaOrig="580" w14:anchorId="019821FE">
                <v:shape id="_x0000_i1033" type="#_x0000_t75" style="width:18.75pt;height:29.25pt" o:ole="">
                  <v:imagedata r:id="rId26" o:title=""/>
                </v:shape>
                <o:OLEObject Type="Embed" ProgID="Equation.DSMT4" ShapeID="_x0000_i1033" DrawAspect="Content" ObjectID="_1713175549" r:id="rId27"/>
              </w:object>
            </w:r>
          </w:p>
          <w:p w14:paraId="793710B4" w14:textId="77777777" w:rsidR="00E10BD2" w:rsidRPr="0017673B" w:rsidRDefault="00E10BD2" w:rsidP="005E4EFD">
            <w:pPr>
              <w:spacing w:before="15" w:after="15"/>
              <w:rPr>
                <w:lang w:val="en-US" w:eastAsia="en-US"/>
              </w:rPr>
            </w:pPr>
          </w:p>
          <w:p w14:paraId="5088C40C" w14:textId="0A20C06E" w:rsidR="00E10BD2" w:rsidRDefault="00E10BD2" w:rsidP="005E4EFD">
            <w:pPr>
              <w:spacing w:before="15" w:after="15"/>
              <w:rPr>
                <w:lang w:val="en-US" w:eastAsia="en-US"/>
              </w:rPr>
            </w:pPr>
          </w:p>
          <w:p w14:paraId="2582E3F9" w14:textId="3A6C704C" w:rsidR="00605722" w:rsidRDefault="00605722" w:rsidP="005E4EFD">
            <w:pPr>
              <w:spacing w:before="15" w:after="15"/>
              <w:rPr>
                <w:lang w:val="en-US" w:eastAsia="en-US"/>
              </w:rPr>
            </w:pPr>
          </w:p>
          <w:p w14:paraId="6D1CE20F" w14:textId="77777777" w:rsidR="00605722" w:rsidRDefault="00605722" w:rsidP="005E4EFD">
            <w:pPr>
              <w:spacing w:before="15" w:after="15"/>
              <w:rPr>
                <w:lang w:val="en-US" w:eastAsia="en-US"/>
              </w:rPr>
            </w:pPr>
          </w:p>
          <w:p w14:paraId="669CEC2A" w14:textId="2CF8065E" w:rsidR="00E10BD2" w:rsidRPr="004C30F8" w:rsidRDefault="00E10BD2" w:rsidP="005E4EFD">
            <w:pPr>
              <w:spacing w:before="15" w:after="15"/>
            </w:pPr>
            <w:r>
              <w:rPr>
                <w:lang w:val="en-US" w:eastAsia="en-US"/>
              </w:rPr>
              <w:t>P</w:t>
            </w:r>
            <w:r w:rsidRPr="0017673B">
              <w:rPr>
                <w:lang w:val="en-US" w:eastAsia="en-US"/>
              </w:rPr>
              <w:t>roducts implied by 0.16, 0.09, 0.27, 0.48</w:t>
            </w:r>
          </w:p>
        </w:tc>
      </w:tr>
      <w:tr w:rsidR="002C0463" w:rsidRPr="001A2DBF" w14:paraId="29A3C74B" w14:textId="77777777" w:rsidTr="003B5473">
        <w:trPr>
          <w:cantSplit/>
        </w:trPr>
        <w:tc>
          <w:tcPr>
            <w:tcW w:w="196" w:type="pct"/>
          </w:tcPr>
          <w:p w14:paraId="48F1425F" w14:textId="77777777" w:rsidR="00E10BD2" w:rsidRPr="001A2DBF" w:rsidRDefault="00E10BD2" w:rsidP="005E4EFD">
            <w:pPr>
              <w:spacing w:before="15" w:after="15"/>
              <w:rPr>
                <w:b/>
              </w:rPr>
            </w:pPr>
            <w:r w:rsidRPr="001A2DBF">
              <w:rPr>
                <w:b/>
              </w:rPr>
              <w:lastRenderedPageBreak/>
              <w:t>8</w:t>
            </w:r>
          </w:p>
        </w:tc>
        <w:tc>
          <w:tcPr>
            <w:tcW w:w="198" w:type="pct"/>
          </w:tcPr>
          <w:p w14:paraId="6A8C24E1" w14:textId="77777777" w:rsidR="00E10BD2" w:rsidRPr="001A2DBF" w:rsidRDefault="00E10BD2" w:rsidP="005E4EFD">
            <w:pPr>
              <w:spacing w:before="15" w:after="15"/>
              <w:rPr>
                <w:b/>
              </w:rPr>
            </w:pPr>
          </w:p>
        </w:tc>
        <w:tc>
          <w:tcPr>
            <w:tcW w:w="199" w:type="pct"/>
          </w:tcPr>
          <w:p w14:paraId="1D6FBAEF" w14:textId="77777777" w:rsidR="00E10BD2" w:rsidRPr="001A2DBF" w:rsidRDefault="00E10BD2" w:rsidP="005E4EFD">
            <w:pPr>
              <w:spacing w:before="15" w:after="15"/>
              <w:rPr>
                <w:b/>
              </w:rPr>
            </w:pPr>
          </w:p>
        </w:tc>
        <w:tc>
          <w:tcPr>
            <w:tcW w:w="1079" w:type="pct"/>
          </w:tcPr>
          <w:p w14:paraId="62632B94" w14:textId="35709BC3" w:rsidR="00E10BD2" w:rsidRPr="001A2DBF" w:rsidRDefault="00E10BD2" w:rsidP="005E4EFD">
            <w:pPr>
              <w:pStyle w:val="Both"/>
              <w:spacing w:before="15" w:after="15"/>
              <w:rPr>
                <w:rFonts w:cs="Arial"/>
                <w:szCs w:val="22"/>
              </w:rPr>
            </w:pPr>
            <w:r w:rsidRPr="001A2DBF">
              <w:rPr>
                <w:rFonts w:cs="Arial"/>
                <w:szCs w:val="22"/>
              </w:rPr>
              <w:t>2.25</w:t>
            </w:r>
          </w:p>
        </w:tc>
        <w:tc>
          <w:tcPr>
            <w:tcW w:w="354" w:type="pct"/>
          </w:tcPr>
          <w:p w14:paraId="118BB4EB" w14:textId="77777777" w:rsidR="00E10BD2" w:rsidRPr="001A2DBF" w:rsidRDefault="00E10BD2" w:rsidP="005E4EFD">
            <w:pPr>
              <w:pStyle w:val="Both"/>
              <w:spacing w:before="15" w:after="15"/>
              <w:jc w:val="center"/>
              <w:rPr>
                <w:rFonts w:cs="Arial"/>
                <w:b/>
                <w:szCs w:val="22"/>
              </w:rPr>
            </w:pPr>
            <w:r w:rsidRPr="001A2DBF">
              <w:rPr>
                <w:rFonts w:cs="Arial"/>
                <w:b/>
                <w:szCs w:val="22"/>
              </w:rPr>
              <w:t>4</w:t>
            </w:r>
          </w:p>
        </w:tc>
        <w:tc>
          <w:tcPr>
            <w:tcW w:w="1534" w:type="pct"/>
          </w:tcPr>
          <w:p w14:paraId="37A86148" w14:textId="713CACB0" w:rsidR="00E10BD2" w:rsidRDefault="00E10BD2" w:rsidP="005E4EFD">
            <w:pPr>
              <w:pStyle w:val="Both"/>
              <w:spacing w:before="15" w:after="15"/>
              <w:rPr>
                <w:rFonts w:cs="Arial"/>
                <w:szCs w:val="22"/>
              </w:rPr>
            </w:pPr>
            <w:r w:rsidRPr="001A2DBF">
              <w:rPr>
                <w:rFonts w:cs="Arial"/>
                <w:b/>
                <w:szCs w:val="22"/>
              </w:rPr>
              <w:t>B3</w:t>
            </w:r>
            <w:r w:rsidRPr="004C30F8">
              <w:rPr>
                <w:rFonts w:cs="Arial"/>
                <w:bCs/>
                <w:szCs w:val="22"/>
              </w:rPr>
              <w:t xml:space="preserve"> </w:t>
            </w:r>
            <w:r w:rsidRPr="001A2DBF">
              <w:rPr>
                <w:rFonts w:cs="Arial"/>
                <w:szCs w:val="22"/>
              </w:rPr>
              <w:t>for 0.0225</w:t>
            </w:r>
          </w:p>
          <w:p w14:paraId="566D582D" w14:textId="77777777" w:rsidR="008A03D7" w:rsidRPr="001A2DBF" w:rsidRDefault="008A03D7" w:rsidP="005E4EFD">
            <w:pPr>
              <w:pStyle w:val="Both"/>
              <w:spacing w:before="15" w:after="15"/>
              <w:rPr>
                <w:rFonts w:cs="Arial"/>
                <w:szCs w:val="22"/>
              </w:rPr>
            </w:pPr>
          </w:p>
          <w:p w14:paraId="51A8CCB0" w14:textId="3BDCAC49" w:rsidR="00E10BD2" w:rsidRDefault="00E10BD2" w:rsidP="005E4EFD">
            <w:pPr>
              <w:pStyle w:val="Both"/>
              <w:spacing w:before="15" w:after="15"/>
              <w:rPr>
                <w:rFonts w:cs="Arial"/>
                <w:szCs w:val="22"/>
              </w:rPr>
            </w:pPr>
            <w:r w:rsidRPr="001A2DBF">
              <w:rPr>
                <w:rFonts w:cs="Arial"/>
                <w:szCs w:val="22"/>
              </w:rPr>
              <w:t>OR</w:t>
            </w:r>
          </w:p>
          <w:p w14:paraId="1BCA429D" w14:textId="77777777" w:rsidR="008A03D7" w:rsidRPr="001A2DBF" w:rsidRDefault="008A03D7" w:rsidP="005E4EFD">
            <w:pPr>
              <w:pStyle w:val="Both"/>
              <w:spacing w:before="15" w:after="15"/>
              <w:rPr>
                <w:rFonts w:cs="Arial"/>
                <w:szCs w:val="22"/>
              </w:rPr>
            </w:pPr>
          </w:p>
          <w:p w14:paraId="53C16B5B" w14:textId="732F9ED2" w:rsidR="00E10BD2" w:rsidRPr="001A2DBF" w:rsidRDefault="00E10BD2" w:rsidP="005E4EFD">
            <w:pPr>
              <w:pStyle w:val="Both"/>
              <w:spacing w:before="15" w:after="15"/>
              <w:rPr>
                <w:rFonts w:cs="Arial"/>
                <w:szCs w:val="22"/>
              </w:rPr>
            </w:pPr>
            <w:r w:rsidRPr="001A2DBF">
              <w:rPr>
                <w:rFonts w:cs="Arial"/>
                <w:b/>
                <w:szCs w:val="22"/>
              </w:rPr>
              <w:t>M1</w:t>
            </w:r>
            <w:r w:rsidRPr="001A2DBF">
              <w:rPr>
                <w:rFonts w:cs="Arial"/>
                <w:szCs w:val="22"/>
              </w:rPr>
              <w:t xml:space="preserve"> for 8900 – 8000 or</w:t>
            </w:r>
            <w:r w:rsidR="008A03D7">
              <w:rPr>
                <w:rFonts w:cs="Arial"/>
                <w:szCs w:val="22"/>
              </w:rPr>
              <w:t xml:space="preserve"> </w:t>
            </w:r>
            <w:r w:rsidR="00697B7D" w:rsidRPr="00697B7D">
              <w:rPr>
                <w:position w:val="-22"/>
              </w:rPr>
              <w:object w:dxaOrig="600" w:dyaOrig="580" w14:anchorId="71BF7D52">
                <v:shape id="_x0000_i1034" type="#_x0000_t75" style="width:30pt;height:29.25pt" o:ole="">
                  <v:imagedata r:id="rId28" o:title=""/>
                </v:shape>
                <o:OLEObject Type="Embed" ProgID="Equation.DSMT4" ShapeID="_x0000_i1034" DrawAspect="Content" ObjectID="_1713175550" r:id="rId29"/>
              </w:object>
            </w:r>
          </w:p>
          <w:p w14:paraId="6D02B504" w14:textId="1C0E367F" w:rsidR="0077697E" w:rsidRDefault="00E10BD2" w:rsidP="005E4EFD">
            <w:pPr>
              <w:pStyle w:val="Both"/>
              <w:spacing w:before="15" w:after="15"/>
              <w:rPr>
                <w:rFonts w:cs="Arial"/>
                <w:szCs w:val="22"/>
              </w:rPr>
            </w:pPr>
            <w:r w:rsidRPr="001A2DBF">
              <w:rPr>
                <w:rFonts w:cs="Arial"/>
                <w:b/>
                <w:szCs w:val="22"/>
              </w:rPr>
              <w:t>M1</w:t>
            </w:r>
            <w:r w:rsidRPr="001A2DBF">
              <w:rPr>
                <w:rFonts w:cs="Arial"/>
                <w:szCs w:val="22"/>
              </w:rPr>
              <w:t xml:space="preserve"> for</w:t>
            </w:r>
            <w:r w:rsidR="0077697E">
              <w:rPr>
                <w:rFonts w:cs="Arial"/>
                <w:szCs w:val="22"/>
              </w:rPr>
              <w:t xml:space="preserve"> </w:t>
            </w:r>
            <w:r w:rsidR="00697B7D" w:rsidRPr="00697B7D">
              <w:rPr>
                <w:position w:val="-22"/>
              </w:rPr>
              <w:object w:dxaOrig="960" w:dyaOrig="580" w14:anchorId="6CFFD515">
                <v:shape id="_x0000_i1035" type="#_x0000_t75" style="width:48pt;height:29.25pt" o:ole="">
                  <v:imagedata r:id="rId30" o:title=""/>
                </v:shape>
                <o:OLEObject Type="Embed" ProgID="Equation.DSMT4" ShapeID="_x0000_i1035" DrawAspect="Content" ObjectID="_1713175551" r:id="rId31"/>
              </w:object>
            </w:r>
            <w:r w:rsidR="0077697E">
              <w:rPr>
                <w:rFonts w:cs="Arial"/>
                <w:szCs w:val="22"/>
              </w:rPr>
              <w:t xml:space="preserve"> or </w:t>
            </w:r>
            <w:r w:rsidR="00697B7D" w:rsidRPr="00697B7D">
              <w:rPr>
                <w:position w:val="-22"/>
              </w:rPr>
              <w:object w:dxaOrig="960" w:dyaOrig="580" w14:anchorId="244F3068">
                <v:shape id="_x0000_i1036" type="#_x0000_t75" style="width:48pt;height:29.25pt" o:ole="">
                  <v:imagedata r:id="rId32" o:title=""/>
                </v:shape>
                <o:OLEObject Type="Embed" ProgID="Equation.DSMT4" ShapeID="_x0000_i1036" DrawAspect="Content" ObjectID="_1713175552" r:id="rId33"/>
              </w:object>
            </w:r>
          </w:p>
          <w:p w14:paraId="3E405FB8" w14:textId="444AAACA" w:rsidR="00E10BD2" w:rsidRPr="001A2DBF" w:rsidRDefault="0077697E" w:rsidP="005E4EFD">
            <w:pPr>
              <w:pStyle w:val="Both"/>
              <w:spacing w:before="15" w:after="15"/>
              <w:rPr>
                <w:rFonts w:cs="Arial"/>
                <w:szCs w:val="22"/>
              </w:rPr>
            </w:pPr>
            <w:r>
              <w:rPr>
                <w:rFonts w:cs="Arial"/>
                <w:szCs w:val="22"/>
              </w:rPr>
              <w:t>or 1.1125</w:t>
            </w:r>
            <w:r w:rsidR="00E10BD2" w:rsidRPr="001A2DBF">
              <w:rPr>
                <w:rFonts w:cs="Arial"/>
              </w:rPr>
              <w:t xml:space="preserve"> – 1</w:t>
            </w:r>
          </w:p>
          <w:p w14:paraId="01F2F53D" w14:textId="77777777" w:rsidR="00485321" w:rsidRDefault="00E10BD2" w:rsidP="00485321">
            <w:pPr>
              <w:pStyle w:val="Both"/>
              <w:spacing w:before="15" w:after="15"/>
              <w:rPr>
                <w:rFonts w:cs="Arial"/>
                <w:iCs/>
                <w:szCs w:val="22"/>
              </w:rPr>
            </w:pPr>
            <w:r w:rsidRPr="001A2DBF">
              <w:rPr>
                <w:b/>
              </w:rPr>
              <w:t>M1</w:t>
            </w:r>
            <w:r w:rsidRPr="001A2DBF">
              <w:t xml:space="preserve"> for </w:t>
            </w:r>
            <w:r w:rsidRPr="001A2DBF">
              <w:rPr>
                <w:i/>
              </w:rPr>
              <w:t>their</w:t>
            </w:r>
            <w:r w:rsidR="0077697E">
              <w:rPr>
                <w:rFonts w:cs="Arial"/>
                <w:iCs/>
                <w:szCs w:val="22"/>
              </w:rPr>
              <w:t xml:space="preserve"> </w:t>
            </w:r>
            <w:r w:rsidR="005D28BA">
              <w:rPr>
                <w:rFonts w:cs="Arial"/>
                <w:iCs/>
                <w:szCs w:val="22"/>
              </w:rPr>
              <w:t xml:space="preserve">0.1125 </w:t>
            </w:r>
            <m:oMath>
              <m:r>
                <w:rPr>
                  <w:rFonts w:ascii="Cambria Math" w:hAnsi="Cambria Math"/>
                  <w:lang w:val="en-US" w:eastAsia="en-US"/>
                </w:rPr>
                <m:t>÷</m:t>
              </m:r>
            </m:oMath>
            <w:r w:rsidR="005D28BA">
              <w:rPr>
                <w:rFonts w:cs="Arial"/>
                <w:iCs/>
                <w:szCs w:val="22"/>
              </w:rPr>
              <w:t xml:space="preserve"> 5</w:t>
            </w:r>
          </w:p>
          <w:p w14:paraId="40D69AE2" w14:textId="4587B336" w:rsidR="00E10BD2" w:rsidRPr="001A2DBF" w:rsidRDefault="00E10BD2" w:rsidP="00485321">
            <w:pPr>
              <w:pStyle w:val="Both"/>
              <w:spacing w:before="15" w:after="15"/>
              <w:rPr>
                <w:rFonts w:cs="Arial"/>
                <w:szCs w:val="22"/>
              </w:rPr>
            </w:pPr>
            <w:r w:rsidRPr="001A2DBF">
              <w:t xml:space="preserve">or </w:t>
            </w:r>
            <w:r w:rsidRPr="001A2DBF">
              <w:rPr>
                <w:i/>
              </w:rPr>
              <w:t>their</w:t>
            </w:r>
            <w:r w:rsidR="0077697E">
              <w:rPr>
                <w:rFonts w:cs="Arial"/>
                <w:iCs/>
                <w:szCs w:val="22"/>
              </w:rPr>
              <w:t xml:space="preserve"> </w:t>
            </w:r>
            <w:r w:rsidR="00520E7A">
              <w:rPr>
                <w:rFonts w:cs="Arial"/>
                <w:iCs/>
                <w:szCs w:val="22"/>
              </w:rPr>
              <w:t xml:space="preserve">112.5 </w:t>
            </w:r>
            <m:oMath>
              <m:r>
                <w:rPr>
                  <w:rFonts w:ascii="Cambria Math" w:hAnsi="Cambria Math" w:cs="Arial"/>
                  <w:szCs w:val="22"/>
                  <w:lang w:val="en-US" w:eastAsia="en-US"/>
                </w:rPr>
                <m:t>÷</m:t>
              </m:r>
            </m:oMath>
            <w:r w:rsidR="00520E7A">
              <w:rPr>
                <w:rFonts w:cs="Arial"/>
                <w:iCs/>
                <w:szCs w:val="22"/>
              </w:rPr>
              <w:t xml:space="preserve"> 5000</w:t>
            </w:r>
          </w:p>
        </w:tc>
        <w:tc>
          <w:tcPr>
            <w:tcW w:w="1440" w:type="pct"/>
          </w:tcPr>
          <w:p w14:paraId="103A49C0" w14:textId="521864C7" w:rsidR="00E10BD2" w:rsidRPr="001A2DBF" w:rsidRDefault="00E10BD2" w:rsidP="005E4EFD">
            <w:pPr>
              <w:spacing w:before="15" w:after="15"/>
            </w:pPr>
            <w:r w:rsidRPr="001A2DBF">
              <w:t>Accept any correct method and condone extra % symbol</w:t>
            </w:r>
          </w:p>
          <w:p w14:paraId="429C2752" w14:textId="77777777" w:rsidR="002A0D6C" w:rsidRDefault="002A0D6C" w:rsidP="005E4EFD">
            <w:pPr>
              <w:spacing w:before="15" w:after="15"/>
            </w:pPr>
          </w:p>
          <w:p w14:paraId="5E3178E6" w14:textId="77777777" w:rsidR="002A0D6C" w:rsidRDefault="002A0D6C" w:rsidP="005E4EFD">
            <w:pPr>
              <w:spacing w:before="15" w:after="15"/>
            </w:pPr>
          </w:p>
          <w:p w14:paraId="058D84AD" w14:textId="77777777" w:rsidR="002A0D6C" w:rsidRDefault="002A0D6C" w:rsidP="005E4EFD">
            <w:pPr>
              <w:spacing w:before="15" w:after="15"/>
            </w:pPr>
          </w:p>
          <w:p w14:paraId="272BF4C9" w14:textId="21278CAF" w:rsidR="00E10BD2" w:rsidRDefault="002A0D6C" w:rsidP="005E4EFD">
            <w:pPr>
              <w:spacing w:before="15" w:after="15"/>
            </w:pPr>
            <w:r>
              <w:t>I</w:t>
            </w:r>
            <w:r w:rsidR="00E10BD2" w:rsidRPr="001A2DBF">
              <w:t>mplied by 900 or 1.1125</w:t>
            </w:r>
          </w:p>
          <w:p w14:paraId="054CD305" w14:textId="77777777" w:rsidR="002A0D6C" w:rsidRPr="001A2DBF" w:rsidRDefault="002A0D6C" w:rsidP="005E4EFD">
            <w:pPr>
              <w:spacing w:before="15" w:after="15"/>
            </w:pPr>
          </w:p>
          <w:p w14:paraId="1AADDC31" w14:textId="3BD5048A" w:rsidR="00E10BD2" w:rsidRPr="001A2DBF" w:rsidRDefault="002A0D6C" w:rsidP="005E4EFD">
            <w:pPr>
              <w:spacing w:before="15" w:after="15"/>
            </w:pPr>
            <w:r>
              <w:t>I</w:t>
            </w:r>
            <w:r w:rsidR="00E10BD2" w:rsidRPr="001A2DBF">
              <w:t>mplied by 0.1125 or 112.5</w:t>
            </w:r>
          </w:p>
          <w:p w14:paraId="169B3888" w14:textId="7FBB07C3" w:rsidR="002A0D6C" w:rsidRPr="00834B23" w:rsidRDefault="002A0D6C" w:rsidP="005E4EFD">
            <w:pPr>
              <w:spacing w:before="15" w:after="15"/>
            </w:pPr>
          </w:p>
          <w:p w14:paraId="0400B170" w14:textId="5BD46F34" w:rsidR="00E10BD2" w:rsidRPr="001A2DBF" w:rsidRDefault="002A0D6C" w:rsidP="005E4EFD">
            <w:pPr>
              <w:spacing w:before="15" w:after="15"/>
              <w:rPr>
                <w:strike/>
              </w:rPr>
            </w:pPr>
            <w:r>
              <w:t>I</w:t>
            </w:r>
            <w:r w:rsidR="00E10BD2" w:rsidRPr="001A2DBF">
              <w:t>mplied by 0.0225</w:t>
            </w:r>
          </w:p>
        </w:tc>
      </w:tr>
      <w:tr w:rsidR="002C0463" w:rsidRPr="001A2DBF" w14:paraId="7916135B" w14:textId="77777777" w:rsidTr="003B5473">
        <w:trPr>
          <w:cantSplit/>
        </w:trPr>
        <w:tc>
          <w:tcPr>
            <w:tcW w:w="196" w:type="pct"/>
            <w:shd w:val="clear" w:color="auto" w:fill="FFFFFF" w:themeFill="background1"/>
          </w:tcPr>
          <w:p w14:paraId="0B21452B" w14:textId="77777777" w:rsidR="006D031F" w:rsidRPr="001A2DBF" w:rsidRDefault="006D031F" w:rsidP="005E4EFD">
            <w:pPr>
              <w:spacing w:before="15" w:after="15"/>
              <w:rPr>
                <w:b/>
              </w:rPr>
            </w:pPr>
            <w:r w:rsidRPr="001A2DBF">
              <w:rPr>
                <w:b/>
              </w:rPr>
              <w:t>9</w:t>
            </w:r>
          </w:p>
        </w:tc>
        <w:tc>
          <w:tcPr>
            <w:tcW w:w="198" w:type="pct"/>
          </w:tcPr>
          <w:p w14:paraId="16672996" w14:textId="77777777" w:rsidR="006D031F" w:rsidRPr="001A2DBF" w:rsidRDefault="006D031F" w:rsidP="005E4EFD">
            <w:pPr>
              <w:spacing w:before="15" w:after="15"/>
              <w:rPr>
                <w:b/>
              </w:rPr>
            </w:pPr>
          </w:p>
        </w:tc>
        <w:tc>
          <w:tcPr>
            <w:tcW w:w="199" w:type="pct"/>
          </w:tcPr>
          <w:p w14:paraId="0EB3245B" w14:textId="77777777" w:rsidR="006D031F" w:rsidRPr="001A2DBF" w:rsidRDefault="006D031F" w:rsidP="005E4EFD">
            <w:pPr>
              <w:spacing w:before="15" w:after="15"/>
              <w:rPr>
                <w:b/>
                <w:strike/>
              </w:rPr>
            </w:pPr>
          </w:p>
        </w:tc>
        <w:tc>
          <w:tcPr>
            <w:tcW w:w="1079" w:type="pct"/>
          </w:tcPr>
          <w:p w14:paraId="098667C4" w14:textId="3919C3E8" w:rsidR="006D031F" w:rsidRPr="001A2DBF" w:rsidRDefault="006D031F" w:rsidP="005E4EFD">
            <w:pPr>
              <w:pStyle w:val="Both"/>
              <w:spacing w:before="15" w:after="15"/>
              <w:rPr>
                <w:rFonts w:cs="Arial"/>
                <w:szCs w:val="22"/>
              </w:rPr>
            </w:pPr>
            <w:r w:rsidRPr="0017673B">
              <w:rPr>
                <w:rFonts w:cs="Arial"/>
                <w:szCs w:val="22"/>
                <w:lang w:val="en-US" w:eastAsia="en-US"/>
              </w:rPr>
              <w:t>1250</w:t>
            </w:r>
          </w:p>
        </w:tc>
        <w:tc>
          <w:tcPr>
            <w:tcW w:w="354" w:type="pct"/>
          </w:tcPr>
          <w:p w14:paraId="0447803B" w14:textId="2C7D65D6" w:rsidR="006D031F" w:rsidRPr="001A2DBF" w:rsidRDefault="006D031F" w:rsidP="005E4EFD">
            <w:pPr>
              <w:pStyle w:val="Both"/>
              <w:spacing w:before="15" w:after="15"/>
              <w:jc w:val="center"/>
              <w:rPr>
                <w:rFonts w:cs="Arial"/>
                <w:b/>
                <w:szCs w:val="22"/>
              </w:rPr>
            </w:pPr>
            <w:r w:rsidRPr="0017673B">
              <w:rPr>
                <w:rFonts w:cs="Arial"/>
                <w:b/>
                <w:szCs w:val="22"/>
                <w:lang w:val="en-US" w:eastAsia="en-US"/>
              </w:rPr>
              <w:t>3</w:t>
            </w:r>
          </w:p>
        </w:tc>
        <w:tc>
          <w:tcPr>
            <w:tcW w:w="1534" w:type="pct"/>
          </w:tcPr>
          <w:p w14:paraId="70BFF7E7" w14:textId="587C7E95" w:rsidR="006D031F" w:rsidRDefault="006D031F" w:rsidP="005E4EFD">
            <w:pPr>
              <w:pStyle w:val="Both"/>
              <w:spacing w:before="15" w:after="15"/>
              <w:rPr>
                <w:rFonts w:cs="Arial"/>
                <w:szCs w:val="22"/>
                <w:lang w:val="en-US" w:eastAsia="en-US"/>
              </w:rPr>
            </w:pPr>
            <w:r w:rsidRPr="0017673B">
              <w:rPr>
                <w:rFonts w:cs="Arial"/>
                <w:b/>
                <w:szCs w:val="22"/>
                <w:lang w:val="en-US" w:eastAsia="en-US"/>
              </w:rPr>
              <w:t>M2</w:t>
            </w:r>
            <w:r w:rsidRPr="0017673B">
              <w:rPr>
                <w:rFonts w:cs="Arial"/>
                <w:szCs w:val="22"/>
                <w:lang w:val="en-US" w:eastAsia="en-US"/>
              </w:rPr>
              <w:t xml:space="preserve"> for 1475</w:t>
            </w:r>
            <w:r w:rsidR="00DC03DD">
              <w:rPr>
                <w:rFonts w:cs="Arial"/>
                <w:szCs w:val="22"/>
                <w:lang w:val="en-US" w:eastAsia="en-US"/>
              </w:rPr>
              <w:t xml:space="preserve"> </w:t>
            </w:r>
            <m:oMath>
              <m:r>
                <w:rPr>
                  <w:rFonts w:ascii="Cambria Math" w:hAnsi="Cambria Math" w:cs="Arial"/>
                  <w:szCs w:val="22"/>
                  <w:lang w:val="en-US" w:eastAsia="en-US"/>
                </w:rPr>
                <m:t>÷</m:t>
              </m:r>
            </m:oMath>
            <w:r w:rsidRPr="0017673B">
              <w:rPr>
                <w:rFonts w:cs="Arial"/>
                <w:szCs w:val="22"/>
                <w:lang w:val="en-US" w:eastAsia="en-US"/>
              </w:rPr>
              <w:t xml:space="preserve">1.18 </w:t>
            </w:r>
            <w:proofErr w:type="spellStart"/>
            <w:r w:rsidRPr="000D67D7">
              <w:rPr>
                <w:rFonts w:cs="Arial"/>
                <w:b/>
                <w:bCs/>
                <w:szCs w:val="22"/>
                <w:lang w:val="en-US" w:eastAsia="en-US"/>
              </w:rPr>
              <w:t>oe</w:t>
            </w:r>
            <w:proofErr w:type="spellEnd"/>
          </w:p>
          <w:p w14:paraId="0F9648CA" w14:textId="77777777" w:rsidR="006D031F" w:rsidRPr="0017673B" w:rsidRDefault="006D031F" w:rsidP="005E4EFD">
            <w:pPr>
              <w:pStyle w:val="Both"/>
              <w:spacing w:before="15" w:after="15"/>
              <w:rPr>
                <w:rFonts w:cs="Arial"/>
                <w:szCs w:val="22"/>
                <w:lang w:val="en-US" w:eastAsia="en-US"/>
              </w:rPr>
            </w:pPr>
          </w:p>
          <w:p w14:paraId="205F864D" w14:textId="5026D6BD" w:rsidR="006D031F" w:rsidRPr="001A2DBF" w:rsidRDefault="006D031F" w:rsidP="005E4EFD">
            <w:pPr>
              <w:pStyle w:val="Both"/>
              <w:spacing w:before="15" w:after="15"/>
              <w:rPr>
                <w:rFonts w:cs="Arial"/>
                <w:szCs w:val="22"/>
              </w:rPr>
            </w:pPr>
            <w:r>
              <w:rPr>
                <w:rFonts w:cs="Arial"/>
                <w:szCs w:val="22"/>
                <w:lang w:val="en-US" w:eastAsia="en-US"/>
              </w:rPr>
              <w:t xml:space="preserve">Or </w:t>
            </w:r>
            <w:r w:rsidRPr="0017673B">
              <w:rPr>
                <w:b/>
                <w:lang w:val="en-US" w:eastAsia="en-US"/>
              </w:rPr>
              <w:t>B1</w:t>
            </w:r>
            <w:r w:rsidRPr="0017673B">
              <w:rPr>
                <w:lang w:val="en-US" w:eastAsia="en-US"/>
              </w:rPr>
              <w:t xml:space="preserve"> for 1.18 or 118</w:t>
            </w:r>
          </w:p>
        </w:tc>
        <w:tc>
          <w:tcPr>
            <w:tcW w:w="1440" w:type="pct"/>
          </w:tcPr>
          <w:p w14:paraId="21944EE5" w14:textId="77777777" w:rsidR="006D031F" w:rsidRPr="004C30F8" w:rsidRDefault="006D031F" w:rsidP="005E4EFD">
            <w:pPr>
              <w:spacing w:before="15" w:after="15"/>
              <w:rPr>
                <w:sz w:val="32"/>
                <w:szCs w:val="32"/>
                <w:lang w:val="en-US" w:eastAsia="en-US"/>
              </w:rPr>
            </w:pPr>
          </w:p>
          <w:p w14:paraId="0BAFF9FD" w14:textId="0DE48F2C" w:rsidR="006D031F" w:rsidRPr="004C30F8" w:rsidRDefault="006D031F" w:rsidP="005E4EFD">
            <w:pPr>
              <w:spacing w:before="15" w:after="15"/>
              <w:rPr>
                <w:strike/>
              </w:rPr>
            </w:pPr>
            <w:r w:rsidRPr="0017673B">
              <w:rPr>
                <w:lang w:val="en-US" w:eastAsia="en-US"/>
              </w:rPr>
              <w:t>Accept</w:t>
            </w:r>
            <w:r>
              <w:rPr>
                <w:lang w:val="en-US" w:eastAsia="en-US"/>
              </w:rPr>
              <w:t xml:space="preserve"> </w:t>
            </w:r>
            <w:r w:rsidR="00697B7D" w:rsidRPr="00697B7D">
              <w:rPr>
                <w:position w:val="-22"/>
              </w:rPr>
              <w:object w:dxaOrig="460" w:dyaOrig="580" w14:anchorId="273DB2AB">
                <v:shape id="_x0000_i1037" type="#_x0000_t75" style="width:22.5pt;height:29.25pt" o:ole="">
                  <v:imagedata r:id="rId34" o:title=""/>
                </v:shape>
                <o:OLEObject Type="Embed" ProgID="Equation.DSMT4" ShapeID="_x0000_i1037" DrawAspect="Content" ObjectID="_1713175553" r:id="rId35"/>
              </w:object>
            </w:r>
            <w:r w:rsidR="00DC03DD">
              <w:rPr>
                <w:lang w:val="en-US" w:eastAsia="en-US"/>
              </w:rPr>
              <w:t>,</w:t>
            </w:r>
            <w:r>
              <w:rPr>
                <w:lang w:val="en-US" w:eastAsia="en-US"/>
              </w:rPr>
              <w:t xml:space="preserve"> </w:t>
            </w:r>
            <w:r w:rsidRPr="0017673B">
              <w:rPr>
                <w:lang w:val="en-US" w:eastAsia="en-US"/>
              </w:rPr>
              <w:t>but not 118%</w:t>
            </w:r>
          </w:p>
        </w:tc>
      </w:tr>
      <w:tr w:rsidR="002C0463" w:rsidRPr="001A2DBF" w14:paraId="2B9AFC4E" w14:textId="77777777" w:rsidTr="003B5473">
        <w:trPr>
          <w:cantSplit/>
        </w:trPr>
        <w:tc>
          <w:tcPr>
            <w:tcW w:w="196" w:type="pct"/>
          </w:tcPr>
          <w:p w14:paraId="0BF9CB25" w14:textId="77628509" w:rsidR="006D031F" w:rsidRPr="001A2DBF" w:rsidRDefault="006D031F" w:rsidP="005E4EFD">
            <w:pPr>
              <w:spacing w:before="15" w:after="15"/>
              <w:rPr>
                <w:b/>
              </w:rPr>
            </w:pPr>
            <w:r w:rsidRPr="001A2DBF">
              <w:rPr>
                <w:b/>
              </w:rPr>
              <w:lastRenderedPageBreak/>
              <w:t>10</w:t>
            </w:r>
          </w:p>
        </w:tc>
        <w:tc>
          <w:tcPr>
            <w:tcW w:w="198" w:type="pct"/>
          </w:tcPr>
          <w:p w14:paraId="08F2F23B" w14:textId="77777777" w:rsidR="006D031F" w:rsidRPr="001A2DBF" w:rsidRDefault="006D031F" w:rsidP="005E4EFD">
            <w:pPr>
              <w:spacing w:before="15" w:after="15"/>
              <w:rPr>
                <w:b/>
              </w:rPr>
            </w:pPr>
          </w:p>
        </w:tc>
        <w:tc>
          <w:tcPr>
            <w:tcW w:w="199" w:type="pct"/>
          </w:tcPr>
          <w:p w14:paraId="6B438637" w14:textId="77777777" w:rsidR="006D031F" w:rsidRPr="001A2DBF" w:rsidRDefault="006D031F" w:rsidP="005E4EFD">
            <w:pPr>
              <w:spacing w:before="15" w:after="15"/>
              <w:rPr>
                <w:b/>
              </w:rPr>
            </w:pPr>
          </w:p>
        </w:tc>
        <w:tc>
          <w:tcPr>
            <w:tcW w:w="1079" w:type="pct"/>
          </w:tcPr>
          <w:p w14:paraId="19969485" w14:textId="66557BD7" w:rsidR="006D031F" w:rsidRPr="001A2DBF" w:rsidRDefault="006D031F" w:rsidP="005E4EFD">
            <w:pPr>
              <w:pStyle w:val="Both"/>
              <w:spacing w:before="15" w:after="15"/>
              <w:rPr>
                <w:rFonts w:cs="Arial"/>
                <w:szCs w:val="22"/>
              </w:rPr>
            </w:pPr>
            <w:r w:rsidRPr="001A2DBF">
              <w:rPr>
                <w:rFonts w:cs="Arial"/>
                <w:szCs w:val="22"/>
              </w:rPr>
              <w:t>57</w:t>
            </w:r>
          </w:p>
          <w:p w14:paraId="40CC7BAC" w14:textId="6575D069" w:rsidR="006D031F" w:rsidRPr="001A2DBF" w:rsidRDefault="006D031F" w:rsidP="005E4EFD">
            <w:pPr>
              <w:pStyle w:val="Both"/>
              <w:spacing w:before="15" w:after="15"/>
              <w:rPr>
                <w:rFonts w:cs="Arial"/>
                <w:szCs w:val="22"/>
              </w:rPr>
            </w:pPr>
            <w:r w:rsidRPr="001A2DBF">
              <w:rPr>
                <w:rFonts w:cs="Arial"/>
                <w:szCs w:val="22"/>
              </w:rPr>
              <w:t>292</w:t>
            </w:r>
          </w:p>
          <w:p w14:paraId="091F8248" w14:textId="0AC2582F" w:rsidR="006D031F" w:rsidRPr="001A2DBF" w:rsidRDefault="006D031F" w:rsidP="005E4EFD">
            <w:pPr>
              <w:pStyle w:val="Both"/>
              <w:spacing w:before="15" w:after="15"/>
              <w:rPr>
                <w:rFonts w:cs="Arial"/>
                <w:szCs w:val="22"/>
              </w:rPr>
            </w:pPr>
            <w:r w:rsidRPr="001A2DBF">
              <w:rPr>
                <w:rFonts w:cs="Arial"/>
                <w:szCs w:val="22"/>
              </w:rPr>
              <w:t>279</w:t>
            </w:r>
          </w:p>
          <w:p w14:paraId="1880E272" w14:textId="3DCE428E" w:rsidR="006D031F" w:rsidRPr="001A2DBF" w:rsidRDefault="006D031F" w:rsidP="005E4EFD">
            <w:pPr>
              <w:pStyle w:val="Both"/>
              <w:spacing w:before="15" w:after="15"/>
              <w:rPr>
                <w:rFonts w:cs="Arial"/>
                <w:szCs w:val="22"/>
              </w:rPr>
            </w:pPr>
            <w:r w:rsidRPr="001A2DBF">
              <w:rPr>
                <w:rFonts w:cs="Arial"/>
                <w:szCs w:val="22"/>
              </w:rPr>
              <w:t>with correct working</w:t>
            </w:r>
          </w:p>
        </w:tc>
        <w:tc>
          <w:tcPr>
            <w:tcW w:w="354" w:type="pct"/>
          </w:tcPr>
          <w:p w14:paraId="237BE9A3" w14:textId="4F3D2055" w:rsidR="006D031F" w:rsidRPr="001A2DBF" w:rsidRDefault="006D031F" w:rsidP="005E4EFD">
            <w:pPr>
              <w:pStyle w:val="Both"/>
              <w:spacing w:before="15" w:after="15"/>
              <w:jc w:val="center"/>
              <w:rPr>
                <w:rFonts w:cs="Arial"/>
                <w:b/>
                <w:szCs w:val="22"/>
              </w:rPr>
            </w:pPr>
            <w:r w:rsidRPr="001A2DBF">
              <w:rPr>
                <w:rFonts w:cs="Arial"/>
                <w:b/>
                <w:szCs w:val="22"/>
              </w:rPr>
              <w:t>7</w:t>
            </w:r>
          </w:p>
        </w:tc>
        <w:tc>
          <w:tcPr>
            <w:tcW w:w="1534" w:type="pct"/>
          </w:tcPr>
          <w:p w14:paraId="770E4BD8" w14:textId="488EDA7A" w:rsidR="006D031F" w:rsidRPr="00520E7A" w:rsidRDefault="006D031F" w:rsidP="005E4EFD">
            <w:pPr>
              <w:pStyle w:val="Both"/>
              <w:spacing w:before="15" w:after="15"/>
              <w:rPr>
                <w:rFonts w:cs="Arial"/>
                <w:szCs w:val="22"/>
              </w:rPr>
            </w:pPr>
            <w:r w:rsidRPr="00520E7A">
              <w:rPr>
                <w:rFonts w:cs="Arial"/>
                <w:b/>
                <w:szCs w:val="22"/>
              </w:rPr>
              <w:t>B1</w:t>
            </w:r>
            <w:r w:rsidRPr="00520E7A">
              <w:rPr>
                <w:rFonts w:cs="Arial"/>
                <w:szCs w:val="22"/>
              </w:rPr>
              <w:t xml:space="preserve"> for 5</w:t>
            </w:r>
            <w:r w:rsidRPr="004C30F8">
              <w:rPr>
                <w:rFonts w:cs="Arial"/>
                <w:i/>
                <w:iCs/>
                <w:szCs w:val="22"/>
              </w:rPr>
              <w:t>n</w:t>
            </w:r>
            <w:r w:rsidRPr="00520E7A">
              <w:rPr>
                <w:rFonts w:cs="Arial"/>
                <w:szCs w:val="22"/>
              </w:rPr>
              <w:t xml:space="preserve"> + 7</w:t>
            </w:r>
          </w:p>
          <w:p w14:paraId="7A809E0B" w14:textId="5B200B2F" w:rsidR="006D031F" w:rsidRPr="00520E7A" w:rsidRDefault="006D031F" w:rsidP="005E4EFD">
            <w:pPr>
              <w:pStyle w:val="Both"/>
              <w:spacing w:before="15" w:after="15"/>
              <w:rPr>
                <w:rFonts w:cs="Arial"/>
                <w:szCs w:val="22"/>
              </w:rPr>
            </w:pPr>
            <w:r w:rsidRPr="00520E7A">
              <w:rPr>
                <w:rFonts w:cs="Arial"/>
                <w:b/>
                <w:szCs w:val="22"/>
              </w:rPr>
              <w:t>B1</w:t>
            </w:r>
            <w:r w:rsidRPr="00520E7A">
              <w:rPr>
                <w:rFonts w:cs="Arial"/>
                <w:szCs w:val="22"/>
              </w:rPr>
              <w:t xml:space="preserve"> for 5</w:t>
            </w:r>
            <w:r w:rsidRPr="004C30F8">
              <w:rPr>
                <w:rFonts w:cs="Arial"/>
                <w:i/>
                <w:iCs/>
                <w:szCs w:val="22"/>
              </w:rPr>
              <w:t>n</w:t>
            </w:r>
            <w:r w:rsidRPr="00520E7A">
              <w:rPr>
                <w:rFonts w:cs="Arial"/>
                <w:szCs w:val="22"/>
              </w:rPr>
              <w:t xml:space="preserve"> + 7 – 13 or better</w:t>
            </w:r>
          </w:p>
          <w:p w14:paraId="28462950" w14:textId="77777777" w:rsidR="006D031F" w:rsidRPr="00520E7A" w:rsidRDefault="006D031F" w:rsidP="005E4EFD">
            <w:pPr>
              <w:pStyle w:val="Both"/>
              <w:spacing w:before="15" w:after="15"/>
              <w:rPr>
                <w:rFonts w:cs="Arial"/>
                <w:szCs w:val="22"/>
              </w:rPr>
            </w:pPr>
          </w:p>
          <w:p w14:paraId="3A833345" w14:textId="5AD62DE1" w:rsidR="006D031F" w:rsidRPr="00520E7A" w:rsidRDefault="006D031F" w:rsidP="005E4EFD">
            <w:pPr>
              <w:pStyle w:val="Both"/>
              <w:spacing w:before="15" w:after="15"/>
              <w:rPr>
                <w:rFonts w:cs="Arial"/>
                <w:szCs w:val="22"/>
              </w:rPr>
            </w:pPr>
            <w:r w:rsidRPr="00520E7A">
              <w:rPr>
                <w:rFonts w:cs="Arial"/>
                <w:b/>
                <w:szCs w:val="22"/>
              </w:rPr>
              <w:t>M1</w:t>
            </w:r>
            <w:r w:rsidRPr="00520E7A">
              <w:rPr>
                <w:rFonts w:cs="Arial"/>
                <w:szCs w:val="22"/>
              </w:rPr>
              <w:t xml:space="preserve"> for writing a correct equation equal to 628 using </w:t>
            </w:r>
            <w:r w:rsidRPr="00520E7A">
              <w:rPr>
                <w:rFonts w:cs="Arial"/>
                <w:i/>
                <w:szCs w:val="22"/>
              </w:rPr>
              <w:t>their</w:t>
            </w:r>
            <w:r w:rsidRPr="00520E7A">
              <w:rPr>
                <w:rFonts w:cs="Arial"/>
                <w:szCs w:val="22"/>
              </w:rPr>
              <w:t xml:space="preserve"> expressions</w:t>
            </w:r>
          </w:p>
          <w:p w14:paraId="333C0083" w14:textId="6074900D" w:rsidR="006D031F" w:rsidRPr="00520E7A" w:rsidRDefault="006D031F" w:rsidP="005E4EFD">
            <w:pPr>
              <w:pStyle w:val="Both"/>
              <w:spacing w:before="15" w:after="15"/>
              <w:rPr>
                <w:rFonts w:cs="Arial"/>
                <w:szCs w:val="22"/>
              </w:rPr>
            </w:pPr>
            <w:r w:rsidRPr="00520E7A">
              <w:rPr>
                <w:rFonts w:cs="Arial"/>
                <w:szCs w:val="22"/>
              </w:rPr>
              <w:t xml:space="preserve">e.g. </w:t>
            </w:r>
            <w:r w:rsidRPr="004C30F8">
              <w:rPr>
                <w:rFonts w:cs="Arial"/>
                <w:i/>
                <w:iCs/>
                <w:szCs w:val="22"/>
              </w:rPr>
              <w:t>n</w:t>
            </w:r>
            <w:r w:rsidRPr="00520E7A">
              <w:rPr>
                <w:rFonts w:cs="Arial"/>
                <w:szCs w:val="22"/>
              </w:rPr>
              <w:t xml:space="preserve"> + 5</w:t>
            </w:r>
            <w:r w:rsidRPr="004C30F8">
              <w:rPr>
                <w:rFonts w:cs="Arial"/>
                <w:i/>
                <w:iCs/>
                <w:szCs w:val="22"/>
              </w:rPr>
              <w:t>n</w:t>
            </w:r>
            <w:r w:rsidRPr="00520E7A">
              <w:rPr>
                <w:rFonts w:cs="Arial"/>
                <w:szCs w:val="22"/>
              </w:rPr>
              <w:t xml:space="preserve"> + 7 + 5</w:t>
            </w:r>
            <w:r w:rsidRPr="004C30F8">
              <w:rPr>
                <w:rFonts w:cs="Arial"/>
                <w:i/>
                <w:iCs/>
                <w:szCs w:val="22"/>
              </w:rPr>
              <w:t>n</w:t>
            </w:r>
            <w:r w:rsidRPr="00520E7A">
              <w:rPr>
                <w:rFonts w:cs="Arial"/>
                <w:szCs w:val="22"/>
              </w:rPr>
              <w:t xml:space="preserve"> + 7 − 13 = 628 or better</w:t>
            </w:r>
          </w:p>
          <w:p w14:paraId="75192733" w14:textId="77777777" w:rsidR="006D031F" w:rsidRPr="00520E7A" w:rsidRDefault="006D031F" w:rsidP="005E4EFD">
            <w:pPr>
              <w:pStyle w:val="Both"/>
              <w:spacing w:before="15" w:after="15"/>
              <w:rPr>
                <w:rFonts w:cs="Arial"/>
                <w:szCs w:val="22"/>
              </w:rPr>
            </w:pPr>
          </w:p>
          <w:p w14:paraId="3C71E775" w14:textId="77777777" w:rsidR="006D031F" w:rsidRPr="00520E7A" w:rsidRDefault="006D031F" w:rsidP="005E4EFD">
            <w:pPr>
              <w:pStyle w:val="Both"/>
              <w:spacing w:before="15" w:after="15"/>
              <w:rPr>
                <w:rFonts w:cs="Arial"/>
                <w:szCs w:val="22"/>
              </w:rPr>
            </w:pPr>
            <w:r w:rsidRPr="00520E7A">
              <w:rPr>
                <w:rFonts w:cs="Arial"/>
                <w:b/>
                <w:szCs w:val="22"/>
              </w:rPr>
              <w:t>M1</w:t>
            </w:r>
            <w:r w:rsidRPr="00520E7A">
              <w:rPr>
                <w:rFonts w:cs="Arial"/>
                <w:szCs w:val="22"/>
              </w:rPr>
              <w:t xml:space="preserve"> for simplifying </w:t>
            </w:r>
            <w:r w:rsidRPr="00520E7A">
              <w:rPr>
                <w:rFonts w:cs="Arial"/>
                <w:i/>
                <w:szCs w:val="22"/>
              </w:rPr>
              <w:t>their</w:t>
            </w:r>
            <w:r w:rsidRPr="00520E7A">
              <w:rPr>
                <w:rFonts w:cs="Arial"/>
                <w:szCs w:val="22"/>
              </w:rPr>
              <w:t xml:space="preserve"> equation </w:t>
            </w:r>
          </w:p>
          <w:p w14:paraId="1FEC6674" w14:textId="76055186" w:rsidR="006D031F" w:rsidRPr="00520E7A" w:rsidRDefault="006D031F" w:rsidP="005E4EFD">
            <w:pPr>
              <w:pStyle w:val="Both"/>
              <w:spacing w:before="15" w:after="15"/>
              <w:rPr>
                <w:rFonts w:cs="Arial"/>
                <w:szCs w:val="22"/>
              </w:rPr>
            </w:pPr>
            <w:r w:rsidRPr="00520E7A">
              <w:rPr>
                <w:rFonts w:cs="Arial"/>
                <w:szCs w:val="22"/>
              </w:rPr>
              <w:t>e.g. 11</w:t>
            </w:r>
            <w:r w:rsidRPr="004C30F8">
              <w:rPr>
                <w:rFonts w:cs="Arial"/>
                <w:i/>
                <w:iCs/>
                <w:szCs w:val="22"/>
              </w:rPr>
              <w:t>n</w:t>
            </w:r>
            <w:r w:rsidRPr="00520E7A">
              <w:rPr>
                <w:rFonts w:cs="Arial"/>
                <w:szCs w:val="22"/>
              </w:rPr>
              <w:t xml:space="preserve"> + 1 = 628</w:t>
            </w:r>
          </w:p>
          <w:p w14:paraId="26ABB8FB" w14:textId="77777777" w:rsidR="006D031F" w:rsidRPr="00520E7A" w:rsidRDefault="006D031F" w:rsidP="005E4EFD">
            <w:pPr>
              <w:pStyle w:val="Both"/>
              <w:spacing w:before="15" w:after="15"/>
              <w:rPr>
                <w:rFonts w:cs="Arial"/>
                <w:szCs w:val="22"/>
              </w:rPr>
            </w:pPr>
          </w:p>
          <w:p w14:paraId="5BD18FD9" w14:textId="29921766" w:rsidR="006D031F" w:rsidRPr="00520E7A" w:rsidRDefault="006D031F" w:rsidP="005E4EFD">
            <w:pPr>
              <w:pStyle w:val="Both"/>
              <w:spacing w:before="15" w:after="15"/>
              <w:rPr>
                <w:rFonts w:cs="Arial"/>
                <w:szCs w:val="22"/>
              </w:rPr>
            </w:pPr>
            <w:r w:rsidRPr="00520E7A">
              <w:rPr>
                <w:rFonts w:cs="Arial"/>
                <w:b/>
                <w:szCs w:val="22"/>
              </w:rPr>
              <w:t>A1FT</w:t>
            </w:r>
            <w:r w:rsidRPr="00520E7A">
              <w:rPr>
                <w:rFonts w:cs="Arial"/>
                <w:szCs w:val="22"/>
              </w:rPr>
              <w:t xml:space="preserve"> for correctly solving </w:t>
            </w:r>
            <w:r w:rsidRPr="00520E7A">
              <w:rPr>
                <w:rFonts w:cs="Arial"/>
                <w:i/>
                <w:szCs w:val="22"/>
              </w:rPr>
              <w:t>their</w:t>
            </w:r>
            <w:r w:rsidRPr="00520E7A">
              <w:rPr>
                <w:rFonts w:cs="Arial"/>
                <w:szCs w:val="22"/>
              </w:rPr>
              <w:t xml:space="preserve"> equation </w:t>
            </w:r>
          </w:p>
          <w:p w14:paraId="4B2320D8" w14:textId="65BFC5DD" w:rsidR="006D031F" w:rsidRPr="00520E7A" w:rsidRDefault="006D031F" w:rsidP="005E4EFD">
            <w:pPr>
              <w:pStyle w:val="Both"/>
              <w:spacing w:before="15" w:after="15"/>
              <w:rPr>
                <w:rFonts w:cs="Arial"/>
                <w:szCs w:val="22"/>
              </w:rPr>
            </w:pPr>
            <w:r w:rsidRPr="00520E7A">
              <w:rPr>
                <w:rFonts w:cs="Arial"/>
                <w:szCs w:val="22"/>
              </w:rPr>
              <w:t xml:space="preserve">e.g. </w:t>
            </w:r>
            <w:r w:rsidRPr="00520E7A">
              <w:rPr>
                <w:rFonts w:cs="Arial"/>
                <w:i/>
                <w:szCs w:val="22"/>
              </w:rPr>
              <w:t xml:space="preserve">n </w:t>
            </w:r>
            <w:r w:rsidRPr="00520E7A">
              <w:rPr>
                <w:rFonts w:cs="Arial"/>
                <w:szCs w:val="22"/>
              </w:rPr>
              <w:t>= 57</w:t>
            </w:r>
          </w:p>
          <w:p w14:paraId="6101D7E5" w14:textId="77777777" w:rsidR="006D031F" w:rsidRPr="00520E7A" w:rsidRDefault="006D031F" w:rsidP="005E4EFD">
            <w:pPr>
              <w:pStyle w:val="Both"/>
              <w:spacing w:before="15" w:after="15"/>
              <w:rPr>
                <w:rFonts w:cs="Arial"/>
                <w:szCs w:val="22"/>
              </w:rPr>
            </w:pPr>
          </w:p>
          <w:p w14:paraId="3932DCCF" w14:textId="2BCE845B" w:rsidR="006D031F" w:rsidRPr="00520E7A" w:rsidRDefault="006D031F" w:rsidP="005E4EFD">
            <w:pPr>
              <w:pStyle w:val="Both"/>
              <w:spacing w:before="15" w:after="15"/>
              <w:rPr>
                <w:rFonts w:cs="Arial"/>
                <w:szCs w:val="22"/>
              </w:rPr>
            </w:pPr>
            <w:r w:rsidRPr="00520E7A">
              <w:rPr>
                <w:rFonts w:cs="Arial"/>
                <w:b/>
                <w:szCs w:val="22"/>
              </w:rPr>
              <w:t>M1</w:t>
            </w:r>
            <w:r w:rsidRPr="00520E7A">
              <w:rPr>
                <w:rFonts w:cs="Arial"/>
                <w:szCs w:val="22"/>
              </w:rPr>
              <w:t xml:space="preserve"> for substituting </w:t>
            </w:r>
            <w:r w:rsidRPr="00520E7A">
              <w:rPr>
                <w:rFonts w:cs="Arial"/>
                <w:i/>
                <w:szCs w:val="22"/>
              </w:rPr>
              <w:t>their</w:t>
            </w:r>
            <w:r w:rsidRPr="00520E7A">
              <w:rPr>
                <w:rFonts w:cs="Arial"/>
                <w:szCs w:val="22"/>
              </w:rPr>
              <w:t xml:space="preserve"> </w:t>
            </w:r>
            <w:r w:rsidR="006B3965">
              <w:rPr>
                <w:rFonts w:cs="Arial"/>
                <w:szCs w:val="22"/>
              </w:rPr>
              <w:t>5</w:t>
            </w:r>
            <w:r w:rsidRPr="00520E7A">
              <w:rPr>
                <w:rFonts w:cs="Arial"/>
                <w:szCs w:val="22"/>
              </w:rPr>
              <w:t>7 into both expressions</w:t>
            </w:r>
          </w:p>
          <w:p w14:paraId="1DAFDADC" w14:textId="58C966AB" w:rsidR="006D031F" w:rsidRPr="00520E7A" w:rsidRDefault="006D031F" w:rsidP="005E4EFD">
            <w:pPr>
              <w:pStyle w:val="Both"/>
              <w:spacing w:before="15" w:after="15"/>
              <w:rPr>
                <w:rFonts w:cs="Arial"/>
                <w:szCs w:val="22"/>
              </w:rPr>
            </w:pPr>
            <w:r w:rsidRPr="00520E7A">
              <w:rPr>
                <w:rFonts w:cs="Arial"/>
                <w:szCs w:val="22"/>
              </w:rPr>
              <w:t>e.g.</w:t>
            </w:r>
            <w:r w:rsidR="00485321">
              <w:rPr>
                <w:rFonts w:cs="Arial"/>
                <w:szCs w:val="22"/>
              </w:rPr>
              <w:t xml:space="preserve"> </w:t>
            </w:r>
            <w:r w:rsidRPr="00520E7A">
              <w:rPr>
                <w:rFonts w:cs="Arial"/>
                <w:szCs w:val="22"/>
              </w:rPr>
              <w:t xml:space="preserve">5 </w:t>
            </w:r>
            <w:r w:rsidR="005100B7" w:rsidRPr="004C30F8">
              <w:rPr>
                <w:szCs w:val="22"/>
              </w:rPr>
              <w:t>×</w:t>
            </w:r>
            <w:r w:rsidRPr="00520E7A">
              <w:rPr>
                <w:rFonts w:cs="Arial"/>
                <w:szCs w:val="22"/>
              </w:rPr>
              <w:t xml:space="preserve"> 57 + 7 and 5 </w:t>
            </w:r>
            <w:r w:rsidR="005100B7" w:rsidRPr="004C30F8">
              <w:rPr>
                <w:szCs w:val="22"/>
              </w:rPr>
              <w:t>×</w:t>
            </w:r>
            <w:r w:rsidRPr="00520E7A">
              <w:rPr>
                <w:rFonts w:cs="Arial"/>
                <w:szCs w:val="22"/>
              </w:rPr>
              <w:t xml:space="preserve"> 57 + 7 – 13 </w:t>
            </w:r>
            <w:proofErr w:type="spellStart"/>
            <w:r w:rsidRPr="000D67D7">
              <w:rPr>
                <w:rFonts w:cs="Arial"/>
                <w:b/>
                <w:bCs/>
                <w:szCs w:val="22"/>
              </w:rPr>
              <w:t>oe</w:t>
            </w:r>
            <w:proofErr w:type="spellEnd"/>
          </w:p>
          <w:p w14:paraId="26B7159A" w14:textId="30D1BBDB" w:rsidR="006D031F" w:rsidRPr="00520E7A" w:rsidRDefault="006D031F" w:rsidP="005E4EFD">
            <w:pPr>
              <w:pStyle w:val="Both"/>
              <w:spacing w:before="15" w:after="15"/>
              <w:rPr>
                <w:rFonts w:cs="Arial"/>
                <w:szCs w:val="22"/>
              </w:rPr>
            </w:pPr>
          </w:p>
          <w:p w14:paraId="19A33A7F" w14:textId="384080B5" w:rsidR="005100B7" w:rsidRPr="004C30F8" w:rsidRDefault="006D031F" w:rsidP="005E4EFD">
            <w:pPr>
              <w:pStyle w:val="Default"/>
              <w:spacing w:before="15" w:after="15"/>
              <w:rPr>
                <w:color w:val="auto"/>
                <w:sz w:val="22"/>
                <w:szCs w:val="22"/>
              </w:rPr>
            </w:pPr>
            <w:r w:rsidRPr="00520E7A">
              <w:rPr>
                <w:color w:val="auto"/>
                <w:sz w:val="22"/>
                <w:szCs w:val="22"/>
                <w:u w:val="single"/>
              </w:rPr>
              <w:t>Trials</w:t>
            </w:r>
          </w:p>
          <w:p w14:paraId="1FF49578" w14:textId="1D968210" w:rsidR="005100B7" w:rsidRPr="004C30F8" w:rsidRDefault="006D031F" w:rsidP="005E4EFD">
            <w:pPr>
              <w:pStyle w:val="Default"/>
              <w:spacing w:before="15" w:after="15"/>
              <w:rPr>
                <w:color w:val="auto"/>
                <w:sz w:val="22"/>
                <w:szCs w:val="22"/>
              </w:rPr>
            </w:pPr>
            <w:r w:rsidRPr="00520E7A">
              <w:rPr>
                <w:b/>
                <w:bCs/>
                <w:color w:val="auto"/>
                <w:sz w:val="22"/>
                <w:szCs w:val="22"/>
              </w:rPr>
              <w:t>B1</w:t>
            </w:r>
            <w:r w:rsidRPr="00520E7A">
              <w:rPr>
                <w:color w:val="auto"/>
                <w:sz w:val="22"/>
                <w:szCs w:val="22"/>
              </w:rPr>
              <w:t xml:space="preserve"> for one complete trial with </w:t>
            </w:r>
            <w:r w:rsidRPr="00520E7A">
              <w:rPr>
                <w:i/>
                <w:iCs/>
                <w:color w:val="auto"/>
                <w:sz w:val="22"/>
                <w:szCs w:val="22"/>
              </w:rPr>
              <w:t>n</w:t>
            </w:r>
            <w:r w:rsidRPr="00520E7A">
              <w:rPr>
                <w:color w:val="auto"/>
                <w:sz w:val="22"/>
                <w:szCs w:val="22"/>
              </w:rPr>
              <w:t xml:space="preserve"> ≥ 3</w:t>
            </w:r>
          </w:p>
          <w:p w14:paraId="2359DFFC" w14:textId="451A607E" w:rsidR="006D031F" w:rsidRPr="00520E7A" w:rsidRDefault="006D031F" w:rsidP="005E4EFD">
            <w:pPr>
              <w:pStyle w:val="Default"/>
              <w:spacing w:before="15" w:after="15"/>
              <w:rPr>
                <w:color w:val="auto"/>
                <w:sz w:val="22"/>
                <w:szCs w:val="22"/>
              </w:rPr>
            </w:pPr>
            <w:r w:rsidRPr="00520E7A">
              <w:rPr>
                <w:b/>
                <w:bCs/>
                <w:color w:val="auto"/>
                <w:sz w:val="22"/>
                <w:szCs w:val="22"/>
              </w:rPr>
              <w:t>B1</w:t>
            </w:r>
            <w:r w:rsidRPr="00520E7A">
              <w:rPr>
                <w:color w:val="auto"/>
                <w:sz w:val="22"/>
                <w:szCs w:val="22"/>
              </w:rPr>
              <w:t xml:space="preserve"> for second complete trial </w:t>
            </w:r>
            <w:r w:rsidRPr="00520E7A">
              <w:rPr>
                <w:i/>
                <w:iCs/>
                <w:color w:val="auto"/>
                <w:sz w:val="22"/>
                <w:szCs w:val="22"/>
              </w:rPr>
              <w:t>n</w:t>
            </w:r>
            <w:r w:rsidRPr="00520E7A">
              <w:rPr>
                <w:color w:val="auto"/>
                <w:sz w:val="22"/>
                <w:szCs w:val="22"/>
              </w:rPr>
              <w:t xml:space="preserve"> ≥ 3</w:t>
            </w:r>
          </w:p>
          <w:p w14:paraId="795F25E5" w14:textId="77777777" w:rsidR="006D031F" w:rsidRPr="00520E7A" w:rsidRDefault="006D031F" w:rsidP="005E4EFD">
            <w:pPr>
              <w:pStyle w:val="Default"/>
              <w:spacing w:before="15" w:after="15"/>
              <w:rPr>
                <w:color w:val="auto"/>
                <w:sz w:val="22"/>
                <w:szCs w:val="22"/>
              </w:rPr>
            </w:pPr>
          </w:p>
          <w:p w14:paraId="1A409660" w14:textId="0520B11B" w:rsidR="006D031F" w:rsidRPr="00520E7A" w:rsidRDefault="006D031F" w:rsidP="005E4EFD">
            <w:pPr>
              <w:pStyle w:val="Default"/>
              <w:spacing w:before="15" w:after="15"/>
              <w:rPr>
                <w:color w:val="auto"/>
                <w:sz w:val="22"/>
                <w:szCs w:val="22"/>
              </w:rPr>
            </w:pPr>
            <w:r w:rsidRPr="00520E7A">
              <w:rPr>
                <w:color w:val="auto"/>
                <w:sz w:val="22"/>
                <w:szCs w:val="22"/>
              </w:rPr>
              <w:t xml:space="preserve">If </w:t>
            </w:r>
            <w:r w:rsidRPr="00520E7A">
              <w:rPr>
                <w:b/>
                <w:color w:val="auto"/>
                <w:sz w:val="22"/>
                <w:szCs w:val="22"/>
              </w:rPr>
              <w:t>0</w:t>
            </w:r>
            <w:r w:rsidRPr="00520E7A">
              <w:rPr>
                <w:color w:val="auto"/>
                <w:sz w:val="22"/>
                <w:szCs w:val="22"/>
              </w:rPr>
              <w:t xml:space="preserve"> or </w:t>
            </w:r>
            <w:r w:rsidRPr="00520E7A">
              <w:rPr>
                <w:b/>
                <w:color w:val="auto"/>
                <w:sz w:val="22"/>
                <w:szCs w:val="22"/>
              </w:rPr>
              <w:t>1</w:t>
            </w:r>
            <w:r w:rsidRPr="00520E7A">
              <w:rPr>
                <w:color w:val="auto"/>
                <w:sz w:val="22"/>
                <w:szCs w:val="22"/>
              </w:rPr>
              <w:t xml:space="preserve"> scored</w:t>
            </w:r>
          </w:p>
          <w:p w14:paraId="16A827C8" w14:textId="063BFADE" w:rsidR="005100B7" w:rsidRPr="00520E7A" w:rsidRDefault="006D031F" w:rsidP="005E4EFD">
            <w:pPr>
              <w:pStyle w:val="Default"/>
              <w:spacing w:before="15" w:after="15"/>
              <w:rPr>
                <w:color w:val="auto"/>
                <w:sz w:val="22"/>
                <w:szCs w:val="22"/>
              </w:rPr>
            </w:pPr>
            <w:r w:rsidRPr="00520E7A">
              <w:rPr>
                <w:b/>
                <w:color w:val="auto"/>
                <w:sz w:val="22"/>
                <w:szCs w:val="22"/>
              </w:rPr>
              <w:t>SC3</w:t>
            </w:r>
            <w:r w:rsidRPr="00520E7A">
              <w:rPr>
                <w:color w:val="auto"/>
                <w:sz w:val="22"/>
                <w:szCs w:val="22"/>
              </w:rPr>
              <w:t xml:space="preserve"> for 57, 292, 279 with </w:t>
            </w:r>
            <w:r w:rsidRPr="00520E7A">
              <w:rPr>
                <w:b/>
                <w:color w:val="auto"/>
                <w:sz w:val="22"/>
                <w:szCs w:val="22"/>
              </w:rPr>
              <w:t>B1</w:t>
            </w:r>
            <w:r w:rsidRPr="004C30F8">
              <w:rPr>
                <w:bCs/>
                <w:color w:val="auto"/>
                <w:sz w:val="22"/>
                <w:szCs w:val="22"/>
              </w:rPr>
              <w:t xml:space="preserve"> </w:t>
            </w:r>
            <w:r w:rsidRPr="00520E7A">
              <w:rPr>
                <w:color w:val="auto"/>
                <w:sz w:val="22"/>
                <w:szCs w:val="22"/>
              </w:rPr>
              <w:t>only</w:t>
            </w:r>
          </w:p>
          <w:p w14:paraId="63BECADC" w14:textId="01ECCFA9" w:rsidR="006D031F" w:rsidRPr="004C30F8" w:rsidRDefault="005100B7" w:rsidP="005E4EFD">
            <w:pPr>
              <w:pStyle w:val="Default"/>
              <w:spacing w:before="15" w:after="15"/>
              <w:rPr>
                <w:szCs w:val="22"/>
              </w:rPr>
            </w:pPr>
            <w:r w:rsidRPr="00520E7A">
              <w:t>O</w:t>
            </w:r>
            <w:r w:rsidR="006D031F" w:rsidRPr="004C30F8">
              <w:rPr>
                <w:sz w:val="22"/>
                <w:szCs w:val="22"/>
              </w:rPr>
              <w:t>r</w:t>
            </w:r>
            <w:r w:rsidRPr="00520E7A">
              <w:t xml:space="preserve"> </w:t>
            </w:r>
            <w:r w:rsidR="006D031F" w:rsidRPr="004C30F8">
              <w:rPr>
                <w:b/>
                <w:bCs/>
                <w:sz w:val="22"/>
                <w:szCs w:val="22"/>
              </w:rPr>
              <w:t>SC2</w:t>
            </w:r>
            <w:r w:rsidR="006D031F" w:rsidRPr="004C30F8">
              <w:rPr>
                <w:sz w:val="22"/>
                <w:szCs w:val="22"/>
              </w:rPr>
              <w:t xml:space="preserve"> for 57, 292, 279 with no working</w:t>
            </w:r>
          </w:p>
        </w:tc>
        <w:tc>
          <w:tcPr>
            <w:tcW w:w="1440" w:type="pct"/>
          </w:tcPr>
          <w:p w14:paraId="5F2C0EF5" w14:textId="714D9BC0" w:rsidR="006D031F" w:rsidRPr="001A2DBF" w:rsidRDefault="00DC03DD" w:rsidP="005E4EFD">
            <w:pPr>
              <w:pStyle w:val="Default"/>
              <w:spacing w:before="15" w:after="15"/>
              <w:rPr>
                <w:color w:val="auto"/>
                <w:sz w:val="22"/>
                <w:szCs w:val="22"/>
              </w:rPr>
            </w:pPr>
            <w:r>
              <w:rPr>
                <w:color w:val="auto"/>
                <w:sz w:val="22"/>
                <w:szCs w:val="22"/>
              </w:rPr>
              <w:t>‘</w:t>
            </w:r>
            <w:r w:rsidR="006D031F" w:rsidRPr="001A2DBF">
              <w:rPr>
                <w:color w:val="auto"/>
                <w:sz w:val="22"/>
                <w:szCs w:val="22"/>
              </w:rPr>
              <w:t>Correct working</w:t>
            </w:r>
            <w:r>
              <w:rPr>
                <w:color w:val="auto"/>
                <w:sz w:val="22"/>
                <w:szCs w:val="22"/>
              </w:rPr>
              <w:t>’</w:t>
            </w:r>
            <w:r w:rsidR="006D031F" w:rsidRPr="001A2DBF">
              <w:rPr>
                <w:color w:val="auto"/>
                <w:sz w:val="22"/>
                <w:szCs w:val="22"/>
              </w:rPr>
              <w:t xml:space="preserve"> requires evidence of at least </w:t>
            </w:r>
            <w:r w:rsidR="006D031F" w:rsidRPr="001A2DBF">
              <w:rPr>
                <w:b/>
                <w:color w:val="auto"/>
                <w:sz w:val="22"/>
                <w:szCs w:val="22"/>
              </w:rPr>
              <w:t>B1B1</w:t>
            </w:r>
          </w:p>
          <w:p w14:paraId="6F3873AE" w14:textId="63BADD55" w:rsidR="006D031F" w:rsidRPr="004C30F8" w:rsidRDefault="006D031F" w:rsidP="005E4EFD">
            <w:pPr>
              <w:pStyle w:val="Default"/>
              <w:spacing w:before="15" w:after="15"/>
              <w:rPr>
                <w:color w:val="auto"/>
                <w:sz w:val="22"/>
                <w:szCs w:val="22"/>
              </w:rPr>
            </w:pPr>
          </w:p>
          <w:p w14:paraId="2979400D" w14:textId="017CC6EB" w:rsidR="006D031F" w:rsidRPr="004C30F8" w:rsidRDefault="006D031F" w:rsidP="005E4EFD">
            <w:pPr>
              <w:spacing w:before="15" w:after="15"/>
            </w:pPr>
            <w:r w:rsidRPr="004C30F8">
              <w:t xml:space="preserve">Expressions could start from </w:t>
            </w:r>
            <w:r w:rsidR="006B3965">
              <w:t>J</w:t>
            </w:r>
            <w:r w:rsidRPr="004C30F8">
              <w:t xml:space="preserve"> or </w:t>
            </w:r>
            <w:r w:rsidR="006B3965">
              <w:t>M</w:t>
            </w:r>
          </w:p>
        </w:tc>
      </w:tr>
      <w:tr w:rsidR="002C0463" w:rsidRPr="001A2DBF" w14:paraId="0A6FFC09" w14:textId="77777777" w:rsidTr="003B5473">
        <w:trPr>
          <w:cantSplit/>
        </w:trPr>
        <w:tc>
          <w:tcPr>
            <w:tcW w:w="196" w:type="pct"/>
          </w:tcPr>
          <w:p w14:paraId="5BB4FDAA" w14:textId="77777777" w:rsidR="006D031F" w:rsidRPr="001A2DBF" w:rsidRDefault="006D031F" w:rsidP="005E4EFD">
            <w:pPr>
              <w:spacing w:before="15" w:after="15"/>
              <w:rPr>
                <w:b/>
              </w:rPr>
            </w:pPr>
            <w:r w:rsidRPr="001A2DBF">
              <w:rPr>
                <w:b/>
              </w:rPr>
              <w:t>11</w:t>
            </w:r>
          </w:p>
        </w:tc>
        <w:tc>
          <w:tcPr>
            <w:tcW w:w="198" w:type="pct"/>
          </w:tcPr>
          <w:p w14:paraId="497446C9" w14:textId="77777777" w:rsidR="006D031F" w:rsidRPr="001A2DBF" w:rsidRDefault="006D031F" w:rsidP="005E4EFD">
            <w:pPr>
              <w:spacing w:before="15" w:after="15"/>
              <w:rPr>
                <w:b/>
              </w:rPr>
            </w:pPr>
          </w:p>
        </w:tc>
        <w:tc>
          <w:tcPr>
            <w:tcW w:w="199" w:type="pct"/>
          </w:tcPr>
          <w:p w14:paraId="0CCC79AB" w14:textId="77777777" w:rsidR="006D031F" w:rsidRPr="001A2DBF" w:rsidRDefault="006D031F" w:rsidP="005E4EFD">
            <w:pPr>
              <w:spacing w:before="15" w:after="15"/>
              <w:rPr>
                <w:b/>
              </w:rPr>
            </w:pPr>
          </w:p>
        </w:tc>
        <w:tc>
          <w:tcPr>
            <w:tcW w:w="1079" w:type="pct"/>
          </w:tcPr>
          <w:p w14:paraId="0B5C1037" w14:textId="1A6EF9F8" w:rsidR="006D031F" w:rsidRPr="001A2DBF" w:rsidRDefault="006D031F" w:rsidP="005E4EFD">
            <w:pPr>
              <w:pStyle w:val="Both"/>
              <w:spacing w:before="15" w:after="15"/>
              <w:rPr>
                <w:rFonts w:cs="Arial"/>
                <w:szCs w:val="22"/>
              </w:rPr>
            </w:pPr>
            <w:r w:rsidRPr="001A2DBF">
              <w:rPr>
                <w:rFonts w:cs="Arial"/>
                <w:szCs w:val="22"/>
              </w:rPr>
              <w:t>ODB or BDO and alternate</w:t>
            </w:r>
          </w:p>
          <w:p w14:paraId="23F8625A" w14:textId="77777777" w:rsidR="006D031F" w:rsidRPr="001A2DBF" w:rsidRDefault="006D031F" w:rsidP="005E4EFD">
            <w:pPr>
              <w:pStyle w:val="Both"/>
              <w:spacing w:before="15" w:after="15"/>
              <w:rPr>
                <w:rFonts w:cs="Arial"/>
                <w:szCs w:val="22"/>
              </w:rPr>
            </w:pPr>
          </w:p>
          <w:p w14:paraId="0AE1D03E" w14:textId="2E78659A" w:rsidR="006D031F" w:rsidRPr="001A2DBF" w:rsidRDefault="006D031F" w:rsidP="005E4EFD">
            <w:pPr>
              <w:pStyle w:val="Both"/>
              <w:spacing w:before="15" w:after="15"/>
              <w:rPr>
                <w:rFonts w:cs="Arial"/>
                <w:szCs w:val="22"/>
              </w:rPr>
            </w:pPr>
            <w:r w:rsidRPr="001A2DBF">
              <w:rPr>
                <w:rFonts w:cs="Arial"/>
                <w:szCs w:val="22"/>
              </w:rPr>
              <w:t xml:space="preserve">BOD or DOB and vertically opposite </w:t>
            </w:r>
            <w:proofErr w:type="spellStart"/>
            <w:r w:rsidRPr="000D67D7">
              <w:rPr>
                <w:rFonts w:cs="Arial"/>
                <w:b/>
                <w:bCs/>
                <w:szCs w:val="22"/>
              </w:rPr>
              <w:t>oe</w:t>
            </w:r>
            <w:proofErr w:type="spellEnd"/>
          </w:p>
          <w:p w14:paraId="13FEA12F" w14:textId="77777777" w:rsidR="006D031F" w:rsidRPr="001A2DBF" w:rsidRDefault="006D031F" w:rsidP="005E4EFD">
            <w:pPr>
              <w:pStyle w:val="Both"/>
              <w:spacing w:before="15" w:after="15"/>
              <w:rPr>
                <w:rFonts w:cs="Arial"/>
                <w:szCs w:val="22"/>
              </w:rPr>
            </w:pPr>
          </w:p>
          <w:p w14:paraId="13EF3811" w14:textId="6B167BF4" w:rsidR="006D031F" w:rsidRPr="001A2DBF" w:rsidRDefault="005100B7" w:rsidP="005E4EFD">
            <w:pPr>
              <w:pStyle w:val="Both"/>
              <w:spacing w:before="15" w:after="15"/>
              <w:rPr>
                <w:rFonts w:cs="Arial"/>
                <w:szCs w:val="22"/>
              </w:rPr>
            </w:pPr>
            <w:r>
              <w:rPr>
                <w:rFonts w:cs="Arial"/>
                <w:szCs w:val="22"/>
              </w:rPr>
              <w:t>C</w:t>
            </w:r>
            <w:r w:rsidR="006D031F" w:rsidRPr="001A2DBF">
              <w:t xml:space="preserve">orrect reason e.g. AAA or both triangles have the same angles </w:t>
            </w:r>
            <w:proofErr w:type="spellStart"/>
            <w:r w:rsidR="006D031F" w:rsidRPr="000D67D7">
              <w:rPr>
                <w:b/>
                <w:bCs/>
              </w:rPr>
              <w:t>oe</w:t>
            </w:r>
            <w:proofErr w:type="spellEnd"/>
          </w:p>
        </w:tc>
        <w:tc>
          <w:tcPr>
            <w:tcW w:w="354" w:type="pct"/>
          </w:tcPr>
          <w:p w14:paraId="4B6EB922" w14:textId="77777777" w:rsidR="006D031F" w:rsidRPr="001A2DBF" w:rsidRDefault="006D031F" w:rsidP="005E4EFD">
            <w:pPr>
              <w:pStyle w:val="Both"/>
              <w:spacing w:before="15" w:after="15"/>
              <w:jc w:val="center"/>
              <w:rPr>
                <w:rFonts w:cs="Arial"/>
                <w:b/>
                <w:szCs w:val="22"/>
              </w:rPr>
            </w:pPr>
            <w:r w:rsidRPr="001A2DBF">
              <w:rPr>
                <w:rFonts w:cs="Arial"/>
                <w:b/>
                <w:szCs w:val="22"/>
              </w:rPr>
              <w:t>1</w:t>
            </w:r>
          </w:p>
          <w:p w14:paraId="1837A96D" w14:textId="77777777" w:rsidR="006D031F" w:rsidRPr="001A2DBF" w:rsidRDefault="006D031F" w:rsidP="005E4EFD">
            <w:pPr>
              <w:pStyle w:val="Both"/>
              <w:spacing w:before="15" w:after="15"/>
              <w:jc w:val="center"/>
              <w:rPr>
                <w:rFonts w:cs="Arial"/>
                <w:b/>
                <w:szCs w:val="22"/>
              </w:rPr>
            </w:pPr>
          </w:p>
          <w:p w14:paraId="2A6B7D10" w14:textId="77777777" w:rsidR="006D031F" w:rsidRPr="001A2DBF" w:rsidRDefault="006D031F" w:rsidP="005E4EFD">
            <w:pPr>
              <w:pStyle w:val="Both"/>
              <w:spacing w:before="15" w:after="15"/>
              <w:jc w:val="center"/>
              <w:rPr>
                <w:rFonts w:cs="Arial"/>
                <w:b/>
                <w:szCs w:val="22"/>
              </w:rPr>
            </w:pPr>
            <w:r w:rsidRPr="001A2DBF">
              <w:rPr>
                <w:rFonts w:cs="Arial"/>
                <w:b/>
                <w:szCs w:val="22"/>
              </w:rPr>
              <w:t>1</w:t>
            </w:r>
          </w:p>
          <w:p w14:paraId="1AA1BAED" w14:textId="1757DE9F" w:rsidR="006D031F" w:rsidRDefault="006D031F" w:rsidP="005E4EFD">
            <w:pPr>
              <w:pStyle w:val="Both"/>
              <w:spacing w:before="15" w:after="15"/>
              <w:jc w:val="center"/>
              <w:rPr>
                <w:rFonts w:cs="Arial"/>
                <w:b/>
                <w:szCs w:val="22"/>
              </w:rPr>
            </w:pPr>
          </w:p>
          <w:p w14:paraId="2104485D" w14:textId="77777777" w:rsidR="005100B7" w:rsidRPr="001A2DBF" w:rsidRDefault="005100B7" w:rsidP="005E4EFD">
            <w:pPr>
              <w:pStyle w:val="Both"/>
              <w:spacing w:before="15" w:after="15"/>
              <w:jc w:val="center"/>
              <w:rPr>
                <w:rFonts w:cs="Arial"/>
                <w:b/>
                <w:szCs w:val="22"/>
              </w:rPr>
            </w:pPr>
          </w:p>
          <w:p w14:paraId="5B46A463" w14:textId="498CE299" w:rsidR="006D031F" w:rsidRPr="001A2DBF" w:rsidRDefault="006D031F" w:rsidP="005E4EFD">
            <w:pPr>
              <w:pStyle w:val="Both"/>
              <w:spacing w:before="15" w:after="15"/>
              <w:jc w:val="center"/>
              <w:rPr>
                <w:rFonts w:cs="Arial"/>
                <w:b/>
                <w:szCs w:val="22"/>
              </w:rPr>
            </w:pPr>
            <w:r w:rsidRPr="001A2DBF">
              <w:rPr>
                <w:rFonts w:cs="Arial"/>
                <w:b/>
                <w:szCs w:val="22"/>
              </w:rPr>
              <w:t>1</w:t>
            </w:r>
          </w:p>
        </w:tc>
        <w:tc>
          <w:tcPr>
            <w:tcW w:w="1534" w:type="pct"/>
          </w:tcPr>
          <w:p w14:paraId="437F6CB5" w14:textId="40435780" w:rsidR="006D031F" w:rsidRPr="001A2DBF" w:rsidRDefault="006D031F" w:rsidP="005E4EFD">
            <w:pPr>
              <w:pStyle w:val="Both"/>
              <w:spacing w:before="15" w:after="15"/>
              <w:rPr>
                <w:rFonts w:cs="Arial"/>
                <w:szCs w:val="22"/>
              </w:rPr>
            </w:pPr>
          </w:p>
        </w:tc>
        <w:tc>
          <w:tcPr>
            <w:tcW w:w="1440" w:type="pct"/>
          </w:tcPr>
          <w:p w14:paraId="0A7A21D1" w14:textId="52CB5912" w:rsidR="006D031F" w:rsidRPr="004C30F8" w:rsidRDefault="005100B7" w:rsidP="005E4EFD">
            <w:pPr>
              <w:spacing w:before="15" w:after="15"/>
            </w:pPr>
            <w:r>
              <w:t>A</w:t>
            </w:r>
            <w:r w:rsidR="006D031F" w:rsidRPr="001A2DBF">
              <w:t>ccept CD</w:t>
            </w:r>
            <w:r w:rsidR="00320B5D">
              <w:t>B,</w:t>
            </w:r>
            <w:r w:rsidR="006D031F" w:rsidRPr="001A2DBF">
              <w:t xml:space="preserve"> etc</w:t>
            </w:r>
            <w:r w:rsidR="00320B5D">
              <w:t>.</w:t>
            </w:r>
          </w:p>
        </w:tc>
      </w:tr>
      <w:tr w:rsidR="002C0463" w:rsidRPr="001A2DBF" w14:paraId="00F77E91" w14:textId="77777777" w:rsidTr="003B5473">
        <w:trPr>
          <w:cantSplit/>
        </w:trPr>
        <w:tc>
          <w:tcPr>
            <w:tcW w:w="196" w:type="pct"/>
          </w:tcPr>
          <w:p w14:paraId="0524A616" w14:textId="78A986B5" w:rsidR="006D031F" w:rsidRPr="001A2DBF" w:rsidRDefault="006D031F" w:rsidP="005E4EFD">
            <w:pPr>
              <w:spacing w:before="15" w:after="15"/>
              <w:rPr>
                <w:b/>
              </w:rPr>
            </w:pPr>
            <w:r w:rsidRPr="001A2DBF">
              <w:rPr>
                <w:b/>
              </w:rPr>
              <w:lastRenderedPageBreak/>
              <w:t>12</w:t>
            </w:r>
          </w:p>
        </w:tc>
        <w:tc>
          <w:tcPr>
            <w:tcW w:w="198" w:type="pct"/>
          </w:tcPr>
          <w:p w14:paraId="6A045209" w14:textId="77777777" w:rsidR="006D031F" w:rsidRPr="001A2DBF" w:rsidRDefault="006D031F" w:rsidP="005E4EFD">
            <w:pPr>
              <w:spacing w:before="15" w:after="15"/>
              <w:rPr>
                <w:b/>
              </w:rPr>
            </w:pPr>
            <w:r w:rsidRPr="001A2DBF">
              <w:rPr>
                <w:b/>
              </w:rPr>
              <w:t>(a)</w:t>
            </w:r>
          </w:p>
        </w:tc>
        <w:tc>
          <w:tcPr>
            <w:tcW w:w="199" w:type="pct"/>
          </w:tcPr>
          <w:p w14:paraId="42CC1E60" w14:textId="77777777" w:rsidR="006D031F" w:rsidRPr="004C30F8" w:rsidRDefault="006D031F" w:rsidP="005E4EFD">
            <w:pPr>
              <w:spacing w:before="15" w:after="15"/>
              <w:rPr>
                <w:b/>
              </w:rPr>
            </w:pPr>
          </w:p>
        </w:tc>
        <w:tc>
          <w:tcPr>
            <w:tcW w:w="1079" w:type="pct"/>
          </w:tcPr>
          <w:p w14:paraId="2BB6336D" w14:textId="05DB75BD" w:rsidR="006D031F" w:rsidRPr="001A2DBF" w:rsidRDefault="006D031F" w:rsidP="005E4EFD">
            <w:pPr>
              <w:pStyle w:val="Both"/>
              <w:spacing w:before="15" w:after="15"/>
              <w:rPr>
                <w:rFonts w:cs="Arial"/>
                <w:szCs w:val="22"/>
              </w:rPr>
            </w:pPr>
            <w:r w:rsidRPr="001A2DBF">
              <w:rPr>
                <w:rFonts w:cs="Arial"/>
                <w:szCs w:val="22"/>
              </w:rPr>
              <w:t>≤</w:t>
            </w:r>
          </w:p>
          <w:p w14:paraId="07DF9B51" w14:textId="77777777" w:rsidR="006D031F" w:rsidRPr="001A2DBF" w:rsidRDefault="006D031F" w:rsidP="005E4EFD">
            <w:pPr>
              <w:pStyle w:val="Both"/>
              <w:spacing w:before="15" w:after="15"/>
              <w:rPr>
                <w:rFonts w:cs="Arial"/>
                <w:szCs w:val="22"/>
              </w:rPr>
            </w:pPr>
            <w:r w:rsidRPr="001A2DBF">
              <w:rPr>
                <w:rFonts w:cs="Arial"/>
                <w:szCs w:val="22"/>
              </w:rPr>
              <w:t>≤</w:t>
            </w:r>
          </w:p>
          <w:p w14:paraId="2856272D" w14:textId="01B3E503" w:rsidR="006D031F" w:rsidRPr="001A2DBF" w:rsidRDefault="006D031F" w:rsidP="005E4EFD">
            <w:pPr>
              <w:pStyle w:val="Both"/>
              <w:spacing w:before="15" w:after="15"/>
              <w:rPr>
                <w:rFonts w:cs="Arial"/>
                <w:szCs w:val="22"/>
              </w:rPr>
            </w:pPr>
            <w:r w:rsidRPr="001A2DBF">
              <w:rPr>
                <w:rFonts w:cs="Arial"/>
                <w:szCs w:val="22"/>
              </w:rPr>
              <w:t>≥</w:t>
            </w:r>
          </w:p>
        </w:tc>
        <w:tc>
          <w:tcPr>
            <w:tcW w:w="354" w:type="pct"/>
          </w:tcPr>
          <w:p w14:paraId="0C29BE65" w14:textId="77777777" w:rsidR="006D031F" w:rsidRPr="001A2DBF" w:rsidRDefault="006D031F" w:rsidP="005E4EFD">
            <w:pPr>
              <w:pStyle w:val="Both"/>
              <w:spacing w:before="15" w:after="15"/>
              <w:jc w:val="center"/>
              <w:rPr>
                <w:rFonts w:cs="Arial"/>
                <w:b/>
                <w:szCs w:val="22"/>
              </w:rPr>
            </w:pPr>
            <w:r w:rsidRPr="001A2DBF">
              <w:rPr>
                <w:rFonts w:cs="Arial"/>
                <w:b/>
                <w:szCs w:val="22"/>
              </w:rPr>
              <w:t>2</w:t>
            </w:r>
          </w:p>
        </w:tc>
        <w:tc>
          <w:tcPr>
            <w:tcW w:w="1534" w:type="pct"/>
          </w:tcPr>
          <w:p w14:paraId="3879E263" w14:textId="3F898217" w:rsidR="006D031F" w:rsidRPr="001A2DBF" w:rsidRDefault="006D031F" w:rsidP="005E4EFD">
            <w:pPr>
              <w:pStyle w:val="Both"/>
              <w:spacing w:before="15" w:after="15"/>
              <w:rPr>
                <w:rFonts w:cs="Arial"/>
                <w:szCs w:val="22"/>
              </w:rPr>
            </w:pPr>
            <w:r w:rsidRPr="001A2DBF">
              <w:rPr>
                <w:rFonts w:cs="Arial"/>
                <w:b/>
                <w:szCs w:val="22"/>
              </w:rPr>
              <w:t>B1</w:t>
            </w:r>
            <w:r w:rsidRPr="001A2DBF">
              <w:rPr>
                <w:rFonts w:cs="Arial"/>
                <w:szCs w:val="22"/>
              </w:rPr>
              <w:t xml:space="preserve"> for two correct or “</w:t>
            </w:r>
            <w:proofErr w:type="gramStart"/>
            <w:r w:rsidRPr="001A2DBF">
              <w:rPr>
                <w:rFonts w:cs="Arial"/>
                <w:szCs w:val="22"/>
              </w:rPr>
              <w:t>&lt;  &lt;</w:t>
            </w:r>
            <w:proofErr w:type="gramEnd"/>
            <w:r w:rsidR="00300B30">
              <w:rPr>
                <w:rFonts w:cs="Arial"/>
                <w:szCs w:val="22"/>
              </w:rPr>
              <w:t xml:space="preserve">  </w:t>
            </w:r>
            <w:r w:rsidR="00300B30" w:rsidRPr="001A2DBF">
              <w:rPr>
                <w:rFonts w:cs="Arial"/>
                <w:szCs w:val="22"/>
              </w:rPr>
              <w:t>&gt;</w:t>
            </w:r>
            <w:r w:rsidRPr="001A2DBF">
              <w:rPr>
                <w:rFonts w:cs="Arial"/>
                <w:szCs w:val="22"/>
              </w:rPr>
              <w:t>”</w:t>
            </w:r>
          </w:p>
        </w:tc>
        <w:tc>
          <w:tcPr>
            <w:tcW w:w="1440" w:type="pct"/>
          </w:tcPr>
          <w:p w14:paraId="36EEC48F" w14:textId="349CC529" w:rsidR="006D031F" w:rsidRPr="004C30F8" w:rsidRDefault="004C30F8" w:rsidP="005E4EFD">
            <w:pPr>
              <w:pStyle w:val="Both"/>
              <w:spacing w:before="15" w:after="15"/>
            </w:pPr>
            <w:r w:rsidRPr="004C30F8">
              <w:t>i.e.</w:t>
            </w:r>
            <w:r w:rsidR="006D031F" w:rsidRPr="004C30F8">
              <w:t xml:space="preserve"> correct but no equals</w:t>
            </w:r>
          </w:p>
        </w:tc>
      </w:tr>
      <w:tr w:rsidR="002C0463" w:rsidRPr="001A2DBF" w14:paraId="3CDB8ADA" w14:textId="77777777" w:rsidTr="003B5473">
        <w:trPr>
          <w:cantSplit/>
        </w:trPr>
        <w:tc>
          <w:tcPr>
            <w:tcW w:w="196" w:type="pct"/>
          </w:tcPr>
          <w:p w14:paraId="31BF2145" w14:textId="25C5D102" w:rsidR="006D031F" w:rsidRPr="001A2DBF" w:rsidRDefault="006D031F" w:rsidP="005E4EFD">
            <w:pPr>
              <w:spacing w:before="15" w:after="15"/>
              <w:rPr>
                <w:b/>
              </w:rPr>
            </w:pPr>
          </w:p>
        </w:tc>
        <w:tc>
          <w:tcPr>
            <w:tcW w:w="198" w:type="pct"/>
          </w:tcPr>
          <w:p w14:paraId="0C6C2E6F" w14:textId="77777777" w:rsidR="006D031F" w:rsidRPr="001A2DBF" w:rsidRDefault="006D031F" w:rsidP="005E4EFD">
            <w:pPr>
              <w:spacing w:before="15" w:after="15"/>
              <w:rPr>
                <w:b/>
              </w:rPr>
            </w:pPr>
            <w:r w:rsidRPr="001A2DBF">
              <w:rPr>
                <w:b/>
              </w:rPr>
              <w:t>(b)</w:t>
            </w:r>
          </w:p>
        </w:tc>
        <w:tc>
          <w:tcPr>
            <w:tcW w:w="199" w:type="pct"/>
          </w:tcPr>
          <w:p w14:paraId="2D3E198D" w14:textId="77777777" w:rsidR="006D031F" w:rsidRPr="001A2DBF" w:rsidRDefault="006D031F" w:rsidP="005E4EFD">
            <w:pPr>
              <w:spacing w:before="15" w:after="15"/>
              <w:rPr>
                <w:b/>
              </w:rPr>
            </w:pPr>
          </w:p>
        </w:tc>
        <w:tc>
          <w:tcPr>
            <w:tcW w:w="1079" w:type="pct"/>
          </w:tcPr>
          <w:p w14:paraId="4267016A" w14:textId="42BAC4A3" w:rsidR="006D031F" w:rsidRPr="001A2DBF" w:rsidRDefault="006D031F" w:rsidP="005E4EFD">
            <w:pPr>
              <w:pStyle w:val="Both"/>
              <w:spacing w:before="15" w:after="15"/>
              <w:rPr>
                <w:rFonts w:cs="Arial"/>
                <w:szCs w:val="22"/>
              </w:rPr>
            </w:pPr>
            <w:r w:rsidRPr="001A2DBF">
              <w:rPr>
                <w:i/>
              </w:rPr>
              <w:t>x</w:t>
            </w:r>
            <w:r w:rsidRPr="001A2DBF">
              <w:rPr>
                <w:iCs/>
              </w:rPr>
              <w:t xml:space="preserve"> + 2y ≥ 6 </w:t>
            </w:r>
            <w:proofErr w:type="spellStart"/>
            <w:r w:rsidRPr="000D67D7">
              <w:rPr>
                <w:b/>
                <w:bCs/>
                <w:iCs/>
              </w:rPr>
              <w:t>oe</w:t>
            </w:r>
            <w:proofErr w:type="spellEnd"/>
          </w:p>
        </w:tc>
        <w:tc>
          <w:tcPr>
            <w:tcW w:w="354" w:type="pct"/>
          </w:tcPr>
          <w:p w14:paraId="04AE10C6" w14:textId="77777777" w:rsidR="006D031F" w:rsidRPr="001A2DBF" w:rsidRDefault="006D031F" w:rsidP="005E4EFD">
            <w:pPr>
              <w:pStyle w:val="Both"/>
              <w:spacing w:before="15" w:after="15"/>
              <w:jc w:val="center"/>
              <w:rPr>
                <w:rFonts w:cs="Arial"/>
                <w:b/>
                <w:szCs w:val="22"/>
              </w:rPr>
            </w:pPr>
            <w:r w:rsidRPr="001A2DBF">
              <w:rPr>
                <w:rFonts w:cs="Arial"/>
                <w:b/>
                <w:szCs w:val="22"/>
              </w:rPr>
              <w:t>3</w:t>
            </w:r>
          </w:p>
        </w:tc>
        <w:tc>
          <w:tcPr>
            <w:tcW w:w="1534" w:type="pct"/>
          </w:tcPr>
          <w:p w14:paraId="24C61BDA" w14:textId="5105D07A" w:rsidR="006D031F" w:rsidRPr="001A2DBF" w:rsidRDefault="006D031F" w:rsidP="005E4EFD">
            <w:pPr>
              <w:spacing w:before="15" w:after="15"/>
            </w:pPr>
            <w:r w:rsidRPr="001A2DBF">
              <w:rPr>
                <w:b/>
              </w:rPr>
              <w:t>B1</w:t>
            </w:r>
            <w:r w:rsidRPr="001A2DBF">
              <w:t xml:space="preserve"> for the correct straight line drawn, from (6, 0) to (0, 3) – but line need not go past intersection with </w:t>
            </w:r>
            <w:r w:rsidRPr="004C30F8">
              <w:rPr>
                <w:i/>
                <w:iCs/>
              </w:rPr>
              <w:t>y</w:t>
            </w:r>
            <w:r w:rsidRPr="001A2DBF">
              <w:t xml:space="preserve"> = 2</w:t>
            </w:r>
            <w:r w:rsidRPr="004C30F8">
              <w:rPr>
                <w:i/>
                <w:iCs/>
              </w:rPr>
              <w:t>x</w:t>
            </w:r>
            <w:r w:rsidRPr="001A2DBF">
              <w:t>.</w:t>
            </w:r>
          </w:p>
          <w:p w14:paraId="53456525" w14:textId="77777777" w:rsidR="006D031F" w:rsidRPr="001A2DBF" w:rsidRDefault="006D031F" w:rsidP="005E4EFD">
            <w:pPr>
              <w:spacing w:before="15" w:after="15"/>
            </w:pPr>
          </w:p>
          <w:p w14:paraId="7F3D9810" w14:textId="77777777" w:rsidR="006D031F" w:rsidRPr="001A2DBF" w:rsidRDefault="006D031F" w:rsidP="005E4EFD">
            <w:pPr>
              <w:spacing w:before="15" w:after="15"/>
            </w:pPr>
            <w:r w:rsidRPr="001A2DBF">
              <w:rPr>
                <w:b/>
              </w:rPr>
              <w:t>B1</w:t>
            </w:r>
            <w:r w:rsidRPr="004C30F8">
              <w:rPr>
                <w:bCs/>
              </w:rPr>
              <w:t xml:space="preserve"> </w:t>
            </w:r>
            <w:r w:rsidRPr="001A2DBF">
              <w:t xml:space="preserve">for correct equation for </w:t>
            </w:r>
            <w:r w:rsidRPr="001A2DBF">
              <w:rPr>
                <w:i/>
              </w:rPr>
              <w:t>their</w:t>
            </w:r>
            <w:r w:rsidRPr="001A2DBF">
              <w:t xml:space="preserve"> line </w:t>
            </w:r>
          </w:p>
          <w:p w14:paraId="02384760" w14:textId="1ED250D5" w:rsidR="00300B30" w:rsidRPr="00300B30" w:rsidRDefault="006D031F" w:rsidP="005E4EFD">
            <w:pPr>
              <w:spacing w:before="15" w:after="15"/>
            </w:pPr>
            <w:r w:rsidRPr="001A2DBF">
              <w:t xml:space="preserve">e.g. </w:t>
            </w:r>
            <w:r w:rsidRPr="00300B30">
              <w:rPr>
                <w:i/>
                <w:iCs/>
              </w:rPr>
              <w:t>x</w:t>
            </w:r>
            <w:r w:rsidRPr="00300B30">
              <w:t xml:space="preserve"> + 2</w:t>
            </w:r>
            <w:r w:rsidRPr="00300B30">
              <w:rPr>
                <w:i/>
                <w:iCs/>
              </w:rPr>
              <w:t>y</w:t>
            </w:r>
            <w:r w:rsidRPr="00300B30">
              <w:t xml:space="preserve"> = 6 </w:t>
            </w:r>
            <w:proofErr w:type="spellStart"/>
            <w:r w:rsidRPr="000D67D7">
              <w:rPr>
                <w:b/>
                <w:bCs/>
              </w:rPr>
              <w:t>oe</w:t>
            </w:r>
            <w:proofErr w:type="spellEnd"/>
          </w:p>
        </w:tc>
        <w:tc>
          <w:tcPr>
            <w:tcW w:w="1440" w:type="pct"/>
          </w:tcPr>
          <w:p w14:paraId="1C0ECB64" w14:textId="61DC369B" w:rsidR="006D031F" w:rsidRPr="001A2DBF" w:rsidRDefault="005100B7" w:rsidP="005E4EFD">
            <w:pPr>
              <w:spacing w:before="15" w:after="15"/>
            </w:pPr>
            <w:r>
              <w:t>I</w:t>
            </w:r>
            <w:r w:rsidR="006D031F" w:rsidRPr="001A2DBF">
              <w:t xml:space="preserve">mplied by e.g. </w:t>
            </w:r>
            <w:r w:rsidR="006D031F" w:rsidRPr="004C30F8">
              <w:rPr>
                <w:i/>
                <w:iCs/>
              </w:rPr>
              <w:t>x</w:t>
            </w:r>
            <w:r w:rsidR="006D031F" w:rsidRPr="001A2DBF">
              <w:t xml:space="preserve"> + 2</w:t>
            </w:r>
            <w:r w:rsidR="006D031F" w:rsidRPr="004C30F8">
              <w:rPr>
                <w:i/>
                <w:iCs/>
              </w:rPr>
              <w:t>y</w:t>
            </w:r>
            <w:r w:rsidR="006D031F" w:rsidRPr="001A2DBF">
              <w:t xml:space="preserve"> = 6 </w:t>
            </w:r>
            <w:proofErr w:type="spellStart"/>
            <w:r w:rsidR="006D031F" w:rsidRPr="000D67D7">
              <w:rPr>
                <w:b/>
                <w:bCs/>
              </w:rPr>
              <w:t>oe</w:t>
            </w:r>
            <w:proofErr w:type="spellEnd"/>
            <w:r w:rsidR="006D031F" w:rsidRPr="001A2DBF">
              <w:t xml:space="preserve"> and accept a ruled or good freehand line</w:t>
            </w:r>
          </w:p>
          <w:p w14:paraId="7E9D868D" w14:textId="4AA54DC6" w:rsidR="006D031F" w:rsidRDefault="006D031F" w:rsidP="005E4EFD">
            <w:pPr>
              <w:spacing w:before="15" w:after="15"/>
            </w:pPr>
          </w:p>
          <w:p w14:paraId="42A575C7" w14:textId="77777777" w:rsidR="0076083D" w:rsidRPr="001A2DBF" w:rsidRDefault="0076083D" w:rsidP="005E4EFD">
            <w:pPr>
              <w:spacing w:before="15" w:after="15"/>
            </w:pPr>
          </w:p>
          <w:p w14:paraId="4416E1A7" w14:textId="7CE27933" w:rsidR="006D031F" w:rsidRPr="004C30F8" w:rsidRDefault="00AB6BEE" w:rsidP="005E4EFD">
            <w:pPr>
              <w:spacing w:before="15" w:after="15"/>
            </w:pPr>
            <w:r w:rsidRPr="00300B30">
              <w:t>I</w:t>
            </w:r>
            <w:r w:rsidR="006D031F" w:rsidRPr="00300B30">
              <w:t xml:space="preserve">mplied by e.g. answer of </w:t>
            </w:r>
            <w:r w:rsidR="006D031F" w:rsidRPr="00300B30">
              <w:rPr>
                <w:i/>
                <w:iCs/>
              </w:rPr>
              <w:t>x</w:t>
            </w:r>
            <w:r w:rsidR="006D031F" w:rsidRPr="00300B30">
              <w:t xml:space="preserve"> + 2y ≤ 6 </w:t>
            </w:r>
            <w:proofErr w:type="spellStart"/>
            <w:r w:rsidR="006D031F" w:rsidRPr="000D67D7">
              <w:rPr>
                <w:b/>
                <w:bCs/>
              </w:rPr>
              <w:t>oe</w:t>
            </w:r>
            <w:proofErr w:type="spellEnd"/>
          </w:p>
        </w:tc>
      </w:tr>
      <w:tr w:rsidR="002C0463" w:rsidRPr="001A2DBF" w14:paraId="2E3CB162" w14:textId="77777777" w:rsidTr="003B5473">
        <w:trPr>
          <w:cantSplit/>
          <w:trHeight w:val="580"/>
        </w:trPr>
        <w:tc>
          <w:tcPr>
            <w:tcW w:w="196" w:type="pct"/>
          </w:tcPr>
          <w:p w14:paraId="4D6AAD1A" w14:textId="77777777" w:rsidR="006D031F" w:rsidRPr="001A2DBF" w:rsidRDefault="006D031F" w:rsidP="005E4EFD">
            <w:pPr>
              <w:spacing w:before="15" w:after="15"/>
              <w:rPr>
                <w:b/>
              </w:rPr>
            </w:pPr>
            <w:r w:rsidRPr="001A2DBF">
              <w:rPr>
                <w:b/>
              </w:rPr>
              <w:t>13</w:t>
            </w:r>
          </w:p>
        </w:tc>
        <w:tc>
          <w:tcPr>
            <w:tcW w:w="198" w:type="pct"/>
          </w:tcPr>
          <w:p w14:paraId="107FAB78" w14:textId="77777777" w:rsidR="006D031F" w:rsidRPr="001A2DBF" w:rsidRDefault="006D031F" w:rsidP="005E4EFD">
            <w:pPr>
              <w:spacing w:before="15" w:after="15"/>
              <w:rPr>
                <w:b/>
              </w:rPr>
            </w:pPr>
          </w:p>
        </w:tc>
        <w:tc>
          <w:tcPr>
            <w:tcW w:w="199" w:type="pct"/>
          </w:tcPr>
          <w:p w14:paraId="0CE1D916" w14:textId="77777777" w:rsidR="006D031F" w:rsidRPr="001A2DBF" w:rsidRDefault="006D031F" w:rsidP="005E4EFD">
            <w:pPr>
              <w:spacing w:before="15" w:after="15"/>
              <w:rPr>
                <w:b/>
              </w:rPr>
            </w:pPr>
          </w:p>
        </w:tc>
        <w:tc>
          <w:tcPr>
            <w:tcW w:w="1079" w:type="pct"/>
          </w:tcPr>
          <w:p w14:paraId="4F51E733" w14:textId="55CD38D7" w:rsidR="006D031F" w:rsidRPr="001A2DBF" w:rsidRDefault="006D031F" w:rsidP="005E4EFD">
            <w:pPr>
              <w:tabs>
                <w:tab w:val="left" w:pos="454"/>
                <w:tab w:val="left" w:pos="907"/>
                <w:tab w:val="left" w:pos="1361"/>
                <w:tab w:val="left" w:pos="1814"/>
                <w:tab w:val="left" w:pos="5954"/>
                <w:tab w:val="right" w:pos="9639"/>
              </w:tabs>
              <w:spacing w:before="15" w:after="15"/>
            </w:pPr>
            <w:r w:rsidRPr="001A2DBF">
              <w:t>First bar</w:t>
            </w:r>
            <w:r w:rsidR="00AB6BEE">
              <w:t xml:space="preserve">&lt; </w:t>
            </w:r>
            <w:r w:rsidR="00697B7D" w:rsidRPr="00697B7D">
              <w:rPr>
                <w:position w:val="-12"/>
              </w:rPr>
              <w:object w:dxaOrig="1520" w:dyaOrig="360" w14:anchorId="4417CEE6">
                <v:shape id="_x0000_i1038" type="#_x0000_t75" style="width:76.5pt;height:18.75pt" o:ole="">
                  <v:imagedata r:id="rId36" o:title=""/>
                </v:shape>
                <o:OLEObject Type="Embed" ProgID="Equation.DSMT4" ShapeID="_x0000_i1038" DrawAspect="Content" ObjectID="_1713175554" r:id="rId37"/>
              </w:object>
            </w:r>
            <w:r w:rsidRPr="001A2DBF">
              <w:t xml:space="preserve"> at ‘height’ 1.8</w:t>
            </w:r>
          </w:p>
          <w:p w14:paraId="141F70F0" w14:textId="77777777" w:rsidR="006D031F" w:rsidRPr="001A2DBF" w:rsidRDefault="006D031F" w:rsidP="005E4EFD">
            <w:pPr>
              <w:tabs>
                <w:tab w:val="left" w:pos="454"/>
                <w:tab w:val="left" w:pos="907"/>
                <w:tab w:val="left" w:pos="1361"/>
                <w:tab w:val="left" w:pos="1814"/>
                <w:tab w:val="left" w:pos="5954"/>
                <w:tab w:val="right" w:pos="9639"/>
              </w:tabs>
              <w:spacing w:before="15" w:after="15"/>
            </w:pPr>
          </w:p>
          <w:p w14:paraId="153C5FC3" w14:textId="433B642F" w:rsidR="006D031F" w:rsidRPr="001A2DBF" w:rsidRDefault="006D031F" w:rsidP="005E4EFD">
            <w:pPr>
              <w:tabs>
                <w:tab w:val="left" w:pos="454"/>
                <w:tab w:val="left" w:pos="907"/>
                <w:tab w:val="left" w:pos="1361"/>
                <w:tab w:val="left" w:pos="1814"/>
                <w:tab w:val="left" w:pos="5954"/>
                <w:tab w:val="right" w:pos="9639"/>
              </w:tabs>
              <w:spacing w:before="15" w:after="15"/>
            </w:pPr>
            <w:r w:rsidRPr="001A2DBF">
              <w:t>Second bar</w:t>
            </w:r>
            <w:r w:rsidR="00AB6BEE">
              <w:t xml:space="preserve"> </w:t>
            </w:r>
            <w:r w:rsidR="00697B7D" w:rsidRPr="00697B7D">
              <w:rPr>
                <w:position w:val="-12"/>
              </w:rPr>
              <w:object w:dxaOrig="1540" w:dyaOrig="360" w14:anchorId="45EFF6C9">
                <v:shape id="_x0000_i1039" type="#_x0000_t75" style="width:77.25pt;height:18.75pt" o:ole="">
                  <v:imagedata r:id="rId38" o:title=""/>
                </v:shape>
                <o:OLEObject Type="Embed" ProgID="Equation.DSMT4" ShapeID="_x0000_i1039" DrawAspect="Content" ObjectID="_1713175555" r:id="rId39"/>
              </w:object>
            </w:r>
            <w:r w:rsidR="00AB6BEE">
              <w:t xml:space="preserve"> </w:t>
            </w:r>
            <w:r w:rsidRPr="001A2DBF">
              <w:rPr>
                <w:rFonts w:eastAsia="Arial Unicode MS"/>
                <w:position w:val="-1"/>
              </w:rPr>
              <w:t>at height 0.4</w:t>
            </w:r>
          </w:p>
        </w:tc>
        <w:tc>
          <w:tcPr>
            <w:tcW w:w="354" w:type="pct"/>
          </w:tcPr>
          <w:p w14:paraId="483274A3"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6</w:t>
            </w:r>
          </w:p>
        </w:tc>
        <w:tc>
          <w:tcPr>
            <w:tcW w:w="1534" w:type="pct"/>
          </w:tcPr>
          <w:p w14:paraId="397BA639" w14:textId="12E9FCDA" w:rsidR="008F2829" w:rsidRDefault="006D031F" w:rsidP="005E4EFD">
            <w:pPr>
              <w:tabs>
                <w:tab w:val="left" w:pos="454"/>
                <w:tab w:val="left" w:pos="907"/>
                <w:tab w:val="left" w:pos="1361"/>
                <w:tab w:val="left" w:pos="1814"/>
                <w:tab w:val="left" w:pos="5954"/>
                <w:tab w:val="right" w:pos="9639"/>
              </w:tabs>
              <w:spacing w:before="15" w:after="15"/>
            </w:pPr>
            <w:r w:rsidRPr="001A2DBF">
              <w:rPr>
                <w:b/>
              </w:rPr>
              <w:t>M2</w:t>
            </w:r>
            <w:r w:rsidRPr="004C30F8">
              <w:rPr>
                <w:bCs/>
              </w:rPr>
              <w:t xml:space="preserve"> </w:t>
            </w:r>
            <w:r w:rsidRPr="001A2DBF">
              <w:t>for</w:t>
            </w:r>
            <w:r w:rsidR="008F2829">
              <w:t xml:space="preserve"> </w:t>
            </w:r>
            <w:r w:rsidR="00697B7D" w:rsidRPr="00697B7D">
              <w:rPr>
                <w:position w:val="-22"/>
              </w:rPr>
              <w:object w:dxaOrig="1160" w:dyaOrig="580" w14:anchorId="01D874C9">
                <v:shape id="_x0000_i1040" type="#_x0000_t75" style="width:57.75pt;height:29.25pt" o:ole="">
                  <v:imagedata r:id="rId40" o:title=""/>
                </v:shape>
                <o:OLEObject Type="Embed" ProgID="Equation.DSMT4" ShapeID="_x0000_i1040" DrawAspect="Content" ObjectID="_1713175556" r:id="rId41"/>
              </w:object>
            </w:r>
            <w:r w:rsidRPr="001A2DBF">
              <w:t xml:space="preserve"> </w:t>
            </w:r>
            <w:proofErr w:type="spellStart"/>
            <w:r w:rsidRPr="000D67D7">
              <w:rPr>
                <w:b/>
                <w:bCs/>
              </w:rPr>
              <w:t>oe</w:t>
            </w:r>
            <w:proofErr w:type="spellEnd"/>
          </w:p>
          <w:p w14:paraId="54AF6DC9" w14:textId="1F850808" w:rsidR="006D031F" w:rsidRDefault="008F2829" w:rsidP="005E4EFD">
            <w:pPr>
              <w:tabs>
                <w:tab w:val="left" w:pos="454"/>
                <w:tab w:val="left" w:pos="907"/>
                <w:tab w:val="left" w:pos="1361"/>
                <w:tab w:val="left" w:pos="1814"/>
                <w:tab w:val="left" w:pos="5954"/>
                <w:tab w:val="right" w:pos="9639"/>
              </w:tabs>
              <w:spacing w:before="15" w:after="15"/>
            </w:pPr>
            <w:r>
              <w:t>O</w:t>
            </w:r>
            <w:r w:rsidR="006D031F" w:rsidRPr="001A2DBF">
              <w:t xml:space="preserve">r </w:t>
            </w:r>
            <w:r w:rsidR="006D031F" w:rsidRPr="001A2DBF">
              <w:rPr>
                <w:b/>
              </w:rPr>
              <w:t>M1</w:t>
            </w:r>
            <w:r w:rsidR="006D031F" w:rsidRPr="001A2DBF">
              <w:t xml:space="preserve"> for 2.4 × 10</w:t>
            </w:r>
          </w:p>
          <w:p w14:paraId="0CA37E2D" w14:textId="0A487072" w:rsidR="008F2829" w:rsidRDefault="008F2829" w:rsidP="005E4EFD">
            <w:pPr>
              <w:tabs>
                <w:tab w:val="left" w:pos="454"/>
                <w:tab w:val="left" w:pos="907"/>
                <w:tab w:val="left" w:pos="1361"/>
                <w:tab w:val="left" w:pos="1814"/>
                <w:tab w:val="left" w:pos="5954"/>
                <w:tab w:val="right" w:pos="9639"/>
              </w:tabs>
              <w:spacing w:before="15" w:after="15"/>
            </w:pPr>
          </w:p>
          <w:p w14:paraId="180E79CB" w14:textId="54D5B523" w:rsidR="003A4F36" w:rsidRDefault="003A4F36" w:rsidP="005E4EFD">
            <w:pPr>
              <w:tabs>
                <w:tab w:val="left" w:pos="454"/>
                <w:tab w:val="left" w:pos="907"/>
                <w:tab w:val="left" w:pos="1361"/>
                <w:tab w:val="left" w:pos="1814"/>
                <w:tab w:val="left" w:pos="5954"/>
                <w:tab w:val="right" w:pos="9639"/>
              </w:tabs>
              <w:spacing w:before="15" w:after="15"/>
            </w:pPr>
            <w:r>
              <w:t>AND</w:t>
            </w:r>
          </w:p>
          <w:p w14:paraId="2592DCDA" w14:textId="77777777" w:rsidR="003A4F36" w:rsidRPr="001A2DBF" w:rsidRDefault="003A4F36" w:rsidP="005E4EFD">
            <w:pPr>
              <w:tabs>
                <w:tab w:val="left" w:pos="454"/>
                <w:tab w:val="left" w:pos="907"/>
                <w:tab w:val="left" w:pos="1361"/>
                <w:tab w:val="left" w:pos="1814"/>
                <w:tab w:val="left" w:pos="5954"/>
                <w:tab w:val="right" w:pos="9639"/>
              </w:tabs>
              <w:spacing w:before="15" w:after="15"/>
            </w:pPr>
          </w:p>
          <w:p w14:paraId="0C99F2E1" w14:textId="46EB792E" w:rsidR="006D031F" w:rsidRDefault="006D031F" w:rsidP="005E4EFD">
            <w:pPr>
              <w:tabs>
                <w:tab w:val="left" w:pos="454"/>
                <w:tab w:val="left" w:pos="907"/>
                <w:tab w:val="left" w:pos="1361"/>
                <w:tab w:val="left" w:pos="1814"/>
                <w:tab w:val="left" w:pos="5954"/>
                <w:tab w:val="right" w:pos="9639"/>
              </w:tabs>
              <w:spacing w:before="15" w:after="15"/>
            </w:pPr>
            <w:r w:rsidRPr="001A2DBF">
              <w:rPr>
                <w:b/>
              </w:rPr>
              <w:t>B1</w:t>
            </w:r>
            <w:r w:rsidRPr="001A2DBF">
              <w:t xml:space="preserve"> for </w:t>
            </w:r>
            <w:r w:rsidRPr="001A2DBF">
              <w:rPr>
                <w:i/>
              </w:rPr>
              <w:t>their</w:t>
            </w:r>
            <w:r w:rsidRPr="001A2DBF">
              <w:t xml:space="preserve"> bar correctly drawn at</w:t>
            </w:r>
            <w:r w:rsidR="008F2829">
              <w:t xml:space="preserve"> </w:t>
            </w:r>
            <w:r w:rsidR="00697B7D" w:rsidRPr="00697B7D">
              <w:rPr>
                <w:position w:val="-22"/>
              </w:rPr>
              <w:object w:dxaOrig="820" w:dyaOrig="580" w14:anchorId="4A783954">
                <v:shape id="_x0000_i1041" type="#_x0000_t75" style="width:41.25pt;height:29.25pt" o:ole="">
                  <v:imagedata r:id="rId42" o:title=""/>
                </v:shape>
                <o:OLEObject Type="Embed" ProgID="Equation.DSMT4" ShapeID="_x0000_i1041" DrawAspect="Content" ObjectID="_1713175557" r:id="rId43"/>
              </w:object>
            </w:r>
          </w:p>
          <w:p w14:paraId="4ED7B00F" w14:textId="77777777" w:rsidR="008F2829" w:rsidRPr="001A2DBF" w:rsidRDefault="008F2829" w:rsidP="005E4EFD">
            <w:pPr>
              <w:tabs>
                <w:tab w:val="left" w:pos="454"/>
                <w:tab w:val="left" w:pos="907"/>
                <w:tab w:val="left" w:pos="1361"/>
                <w:tab w:val="left" w:pos="1814"/>
                <w:tab w:val="left" w:pos="5954"/>
                <w:tab w:val="right" w:pos="9639"/>
              </w:tabs>
              <w:spacing w:before="15" w:after="15"/>
            </w:pPr>
          </w:p>
          <w:p w14:paraId="5B2A9B70" w14:textId="438A0385" w:rsidR="006D031F" w:rsidRDefault="006D031F" w:rsidP="005E4EFD">
            <w:pPr>
              <w:tabs>
                <w:tab w:val="left" w:pos="454"/>
                <w:tab w:val="left" w:pos="907"/>
                <w:tab w:val="left" w:pos="1361"/>
                <w:tab w:val="left" w:pos="1814"/>
                <w:tab w:val="left" w:pos="5954"/>
                <w:tab w:val="right" w:pos="9639"/>
              </w:tabs>
              <w:spacing w:before="15" w:after="15"/>
            </w:pPr>
            <w:r w:rsidRPr="001A2DBF">
              <w:t>AND</w:t>
            </w:r>
          </w:p>
          <w:p w14:paraId="20B5E2FB" w14:textId="77777777" w:rsidR="008F2829" w:rsidRPr="001A2DBF" w:rsidRDefault="008F2829" w:rsidP="005E4EFD">
            <w:pPr>
              <w:tabs>
                <w:tab w:val="left" w:pos="454"/>
                <w:tab w:val="left" w:pos="907"/>
                <w:tab w:val="left" w:pos="1361"/>
                <w:tab w:val="left" w:pos="1814"/>
                <w:tab w:val="left" w:pos="5954"/>
                <w:tab w:val="right" w:pos="9639"/>
              </w:tabs>
              <w:spacing w:before="15" w:after="15"/>
            </w:pPr>
          </w:p>
          <w:p w14:paraId="3F4EF814" w14:textId="1D0C2EA2" w:rsidR="006D031F" w:rsidRPr="001A2DBF" w:rsidRDefault="006D031F" w:rsidP="005E4EFD">
            <w:pPr>
              <w:tabs>
                <w:tab w:val="left" w:pos="454"/>
                <w:tab w:val="left" w:pos="907"/>
                <w:tab w:val="left" w:pos="1361"/>
                <w:tab w:val="left" w:pos="1814"/>
                <w:tab w:val="left" w:pos="5954"/>
                <w:tab w:val="right" w:pos="9639"/>
              </w:tabs>
              <w:spacing w:before="15" w:after="15"/>
              <w:rPr>
                <w:rFonts w:eastAsia="Arial Unicode MS"/>
                <w:position w:val="-1"/>
              </w:rPr>
            </w:pPr>
            <w:r w:rsidRPr="001A2DBF">
              <w:rPr>
                <w:b/>
              </w:rPr>
              <w:t>M2</w:t>
            </w:r>
            <w:r w:rsidRPr="004C30F8">
              <w:rPr>
                <w:bCs/>
              </w:rPr>
              <w:t xml:space="preserve"> </w:t>
            </w:r>
            <w:r w:rsidRPr="001A2DBF">
              <w:t>for</w:t>
            </w:r>
            <w:r w:rsidR="008F2829">
              <w:t xml:space="preserve"> </w:t>
            </w:r>
            <w:r w:rsidR="00697B7D" w:rsidRPr="00697B7D">
              <w:rPr>
                <w:position w:val="-22"/>
              </w:rPr>
              <w:object w:dxaOrig="3680" w:dyaOrig="580" w14:anchorId="6BA9FDF0">
                <v:shape id="_x0000_i1042" type="#_x0000_t75" style="width:184.5pt;height:29.25pt" o:ole="">
                  <v:imagedata r:id="rId44" o:title=""/>
                </v:shape>
                <o:OLEObject Type="Embed" ProgID="Equation.DSMT4" ShapeID="_x0000_i1042" DrawAspect="Content" ObjectID="_1713175558" r:id="rId45"/>
              </w:object>
            </w:r>
            <w:r w:rsidR="008F2829">
              <w:t xml:space="preserve"> </w:t>
            </w:r>
            <w:proofErr w:type="spellStart"/>
            <w:r w:rsidR="008F2829" w:rsidRPr="000D67D7">
              <w:rPr>
                <w:b/>
                <w:bCs/>
              </w:rPr>
              <w:t>oe</w:t>
            </w:r>
            <w:proofErr w:type="spellEnd"/>
          </w:p>
          <w:p w14:paraId="5D868219" w14:textId="28080E36" w:rsidR="006D031F" w:rsidRDefault="008F2829" w:rsidP="005E4EFD">
            <w:pPr>
              <w:tabs>
                <w:tab w:val="left" w:pos="454"/>
                <w:tab w:val="left" w:pos="907"/>
                <w:tab w:val="left" w:pos="1361"/>
                <w:tab w:val="left" w:pos="1814"/>
                <w:tab w:val="left" w:pos="5954"/>
                <w:tab w:val="right" w:pos="9639"/>
              </w:tabs>
              <w:spacing w:before="15" w:after="15"/>
            </w:pPr>
            <w:r>
              <w:rPr>
                <w:rFonts w:eastAsia="Arial Unicode MS"/>
                <w:position w:val="-1"/>
              </w:rPr>
              <w:t>O</w:t>
            </w:r>
            <w:r w:rsidR="006D031F" w:rsidRPr="001A2DBF">
              <w:rPr>
                <w:rFonts w:eastAsia="Arial Unicode MS"/>
                <w:position w:val="-1"/>
              </w:rPr>
              <w:t>r</w:t>
            </w:r>
            <w:r w:rsidR="006D031F" w:rsidRPr="004C30F8">
              <w:rPr>
                <w:bCs/>
              </w:rPr>
              <w:t xml:space="preserve"> </w:t>
            </w:r>
            <w:r w:rsidR="006D031F" w:rsidRPr="001A2DBF">
              <w:rPr>
                <w:b/>
              </w:rPr>
              <w:t>M1</w:t>
            </w:r>
            <w:r w:rsidR="006D031F" w:rsidRPr="001A2DBF">
              <w:t xml:space="preserve"> for </w:t>
            </w:r>
            <w:r w:rsidR="006D031F" w:rsidRPr="001A2DBF">
              <w:rPr>
                <w:i/>
              </w:rPr>
              <w:t xml:space="preserve">their </w:t>
            </w:r>
            <w:r w:rsidR="006D031F" w:rsidRPr="001A2DBF">
              <w:t xml:space="preserve">60 – </w:t>
            </w:r>
            <w:r w:rsidR="006D031F" w:rsidRPr="001A2DBF">
              <w:rPr>
                <w:i/>
              </w:rPr>
              <w:t>their</w:t>
            </w:r>
            <w:r w:rsidR="006D031F" w:rsidRPr="001A2DBF">
              <w:t xml:space="preserve"> 18 – 24 – </w:t>
            </w:r>
            <w:r w:rsidR="006D031F" w:rsidRPr="001A2DBF">
              <w:rPr>
                <w:i/>
              </w:rPr>
              <w:t xml:space="preserve">their </w:t>
            </w:r>
            <w:r w:rsidR="006D031F" w:rsidRPr="001A2DBF">
              <w:t xml:space="preserve">0.5 × 20 </w:t>
            </w:r>
            <w:proofErr w:type="spellStart"/>
            <w:r w:rsidR="006D031F" w:rsidRPr="000D67D7">
              <w:rPr>
                <w:b/>
                <w:bCs/>
              </w:rPr>
              <w:t>oe</w:t>
            </w:r>
            <w:proofErr w:type="spellEnd"/>
          </w:p>
          <w:p w14:paraId="77D09B07" w14:textId="77777777" w:rsidR="008F2829" w:rsidRPr="001A2DBF" w:rsidRDefault="008F2829" w:rsidP="005E4EFD">
            <w:pPr>
              <w:tabs>
                <w:tab w:val="left" w:pos="454"/>
                <w:tab w:val="left" w:pos="907"/>
                <w:tab w:val="left" w:pos="1361"/>
                <w:tab w:val="left" w:pos="1814"/>
                <w:tab w:val="left" w:pos="5954"/>
                <w:tab w:val="right" w:pos="9639"/>
              </w:tabs>
              <w:spacing w:before="15" w:after="15"/>
            </w:pPr>
          </w:p>
          <w:p w14:paraId="5AFBF528" w14:textId="18D846C5" w:rsidR="006D031F" w:rsidRDefault="006D031F" w:rsidP="005E4EFD">
            <w:pPr>
              <w:tabs>
                <w:tab w:val="left" w:pos="454"/>
                <w:tab w:val="left" w:pos="907"/>
                <w:tab w:val="left" w:pos="1361"/>
                <w:tab w:val="left" w:pos="1814"/>
                <w:tab w:val="left" w:pos="5954"/>
                <w:tab w:val="right" w:pos="9639"/>
              </w:tabs>
              <w:spacing w:before="15" w:after="15"/>
            </w:pPr>
            <w:r w:rsidRPr="001A2DBF">
              <w:t>AND</w:t>
            </w:r>
          </w:p>
          <w:p w14:paraId="3C1FA458" w14:textId="77777777" w:rsidR="008F2829" w:rsidRPr="001A2DBF" w:rsidRDefault="008F2829" w:rsidP="005E4EFD">
            <w:pPr>
              <w:tabs>
                <w:tab w:val="left" w:pos="454"/>
                <w:tab w:val="left" w:pos="907"/>
                <w:tab w:val="left" w:pos="1361"/>
                <w:tab w:val="left" w:pos="1814"/>
                <w:tab w:val="left" w:pos="5954"/>
                <w:tab w:val="right" w:pos="9639"/>
              </w:tabs>
              <w:spacing w:before="15" w:after="15"/>
            </w:pPr>
          </w:p>
          <w:p w14:paraId="254E6C04" w14:textId="5BB08FE7" w:rsidR="006D031F" w:rsidRPr="004C30F8" w:rsidRDefault="006D031F" w:rsidP="005E4EFD">
            <w:pPr>
              <w:tabs>
                <w:tab w:val="left" w:pos="454"/>
                <w:tab w:val="left" w:pos="907"/>
                <w:tab w:val="left" w:pos="1361"/>
                <w:tab w:val="left" w:pos="1814"/>
                <w:tab w:val="left" w:pos="5954"/>
                <w:tab w:val="right" w:pos="9639"/>
              </w:tabs>
              <w:spacing w:before="15" w:after="15"/>
            </w:pPr>
            <w:r w:rsidRPr="001A2DBF">
              <w:rPr>
                <w:b/>
              </w:rPr>
              <w:t>B1</w:t>
            </w:r>
            <w:r w:rsidRPr="004C30F8">
              <w:rPr>
                <w:bCs/>
              </w:rPr>
              <w:t xml:space="preserve"> </w:t>
            </w:r>
            <w:r w:rsidRPr="001A2DBF">
              <w:t xml:space="preserve">for </w:t>
            </w:r>
            <w:r w:rsidRPr="001A2DBF">
              <w:rPr>
                <w:i/>
              </w:rPr>
              <w:t>their</w:t>
            </w:r>
            <w:r w:rsidRPr="001A2DBF">
              <w:t xml:space="preserve"> bar correctly drawn at</w:t>
            </w:r>
            <w:r w:rsidR="00E26B7D">
              <w:t xml:space="preserve"> </w:t>
            </w:r>
            <w:r w:rsidR="00697B7D" w:rsidRPr="00697B7D">
              <w:rPr>
                <w:position w:val="-22"/>
              </w:rPr>
              <w:object w:dxaOrig="720" w:dyaOrig="580" w14:anchorId="1FF5BF35">
                <v:shape id="_x0000_i1043" type="#_x0000_t75" style="width:36pt;height:29.25pt" o:ole="">
                  <v:imagedata r:id="rId46" o:title=""/>
                </v:shape>
                <o:OLEObject Type="Embed" ProgID="Equation.DSMT4" ShapeID="_x0000_i1043" DrawAspect="Content" ObjectID="_1713175559" r:id="rId47"/>
              </w:object>
            </w:r>
          </w:p>
        </w:tc>
        <w:tc>
          <w:tcPr>
            <w:tcW w:w="1440" w:type="pct"/>
          </w:tcPr>
          <w:p w14:paraId="56AB3FAF" w14:textId="4AD703EF" w:rsidR="006D031F" w:rsidRDefault="006D031F" w:rsidP="005E4EFD">
            <w:pPr>
              <w:spacing w:before="15" w:after="15"/>
            </w:pPr>
            <w:r w:rsidRPr="001A2DBF">
              <w:rPr>
                <w:b/>
              </w:rPr>
              <w:t>M2</w:t>
            </w:r>
            <w:r w:rsidRPr="004C30F8">
              <w:rPr>
                <w:bCs/>
              </w:rPr>
              <w:t xml:space="preserve"> </w:t>
            </w:r>
            <w:r w:rsidRPr="001A2DBF">
              <w:t>implied by</w:t>
            </w:r>
            <w:r w:rsidRPr="004C30F8">
              <w:rPr>
                <w:bCs/>
              </w:rPr>
              <w:t xml:space="preserve"> </w:t>
            </w:r>
            <w:r w:rsidRPr="001A2DBF">
              <w:t>‘first bar height’ 1.8</w:t>
            </w:r>
          </w:p>
          <w:p w14:paraId="35BED7C5" w14:textId="77777777" w:rsidR="00605722" w:rsidRPr="001A2DBF" w:rsidRDefault="00605722" w:rsidP="005E4EFD">
            <w:pPr>
              <w:spacing w:before="15" w:after="15"/>
            </w:pPr>
          </w:p>
          <w:p w14:paraId="4E7FDAF9" w14:textId="5DF448F1" w:rsidR="006D031F" w:rsidRPr="001A2DBF" w:rsidRDefault="006D031F" w:rsidP="005E4EFD">
            <w:pPr>
              <w:spacing w:before="15" w:after="15"/>
            </w:pPr>
            <w:r w:rsidRPr="001A2DBF">
              <w:rPr>
                <w:b/>
              </w:rPr>
              <w:t>M1</w:t>
            </w:r>
            <w:r w:rsidRPr="001A2DBF">
              <w:t xml:space="preserve"> implied by 18, 24 or 60</w:t>
            </w:r>
          </w:p>
          <w:p w14:paraId="1A005841" w14:textId="458A4FF9" w:rsidR="006D031F" w:rsidRDefault="006D031F" w:rsidP="005E4EFD">
            <w:pPr>
              <w:spacing w:before="15" w:after="15"/>
            </w:pPr>
          </w:p>
          <w:p w14:paraId="662AE563" w14:textId="16AEF051" w:rsidR="00520E7A" w:rsidRDefault="00520E7A" w:rsidP="005E4EFD">
            <w:pPr>
              <w:spacing w:before="15" w:after="15"/>
            </w:pPr>
          </w:p>
          <w:p w14:paraId="504615BD" w14:textId="2BBCC3FC" w:rsidR="00520E7A" w:rsidRDefault="00520E7A" w:rsidP="005E4EFD">
            <w:pPr>
              <w:spacing w:before="15" w:after="15"/>
            </w:pPr>
          </w:p>
          <w:p w14:paraId="03B7699A" w14:textId="2E5ADE43" w:rsidR="00520E7A" w:rsidRDefault="00520E7A" w:rsidP="005E4EFD">
            <w:pPr>
              <w:spacing w:before="15" w:after="15"/>
            </w:pPr>
          </w:p>
          <w:p w14:paraId="6F0D7559" w14:textId="0E2F6892" w:rsidR="00520E7A" w:rsidRDefault="00520E7A" w:rsidP="005E4EFD">
            <w:pPr>
              <w:spacing w:before="15" w:after="15"/>
            </w:pPr>
          </w:p>
          <w:p w14:paraId="4BCB668E" w14:textId="552A344B" w:rsidR="003A4F36" w:rsidRDefault="003A4F36" w:rsidP="005E4EFD">
            <w:pPr>
              <w:spacing w:before="15" w:after="15"/>
            </w:pPr>
          </w:p>
          <w:p w14:paraId="4F2511DD" w14:textId="5C2B2559" w:rsidR="003A4F36" w:rsidRDefault="003A4F36" w:rsidP="005E4EFD">
            <w:pPr>
              <w:spacing w:before="15" w:after="15"/>
            </w:pPr>
          </w:p>
          <w:p w14:paraId="7E44ADE8" w14:textId="77777777" w:rsidR="003A4F36" w:rsidRDefault="003A4F36" w:rsidP="005E4EFD">
            <w:pPr>
              <w:spacing w:before="15" w:after="15"/>
            </w:pPr>
          </w:p>
          <w:p w14:paraId="6954CED1" w14:textId="29C3A4BD" w:rsidR="006D031F" w:rsidRPr="00542787" w:rsidRDefault="006D031F" w:rsidP="005E4EFD">
            <w:pPr>
              <w:tabs>
                <w:tab w:val="left" w:pos="454"/>
                <w:tab w:val="left" w:pos="907"/>
                <w:tab w:val="left" w:pos="1361"/>
                <w:tab w:val="left" w:pos="1814"/>
                <w:tab w:val="left" w:pos="5954"/>
                <w:tab w:val="right" w:pos="9639"/>
              </w:tabs>
              <w:spacing w:before="15" w:after="15"/>
              <w:rPr>
                <w:rFonts w:eastAsia="Arial Unicode MS"/>
                <w:position w:val="-1"/>
              </w:rPr>
            </w:pPr>
            <w:r w:rsidRPr="00542787">
              <w:rPr>
                <w:b/>
              </w:rPr>
              <w:t>M2</w:t>
            </w:r>
            <w:r w:rsidRPr="00542787">
              <w:rPr>
                <w:bCs/>
              </w:rPr>
              <w:t xml:space="preserve"> </w:t>
            </w:r>
            <w:r w:rsidRPr="00542787">
              <w:t xml:space="preserve">implied by ‘second bar’ </w:t>
            </w:r>
            <w:r w:rsidRPr="00542787">
              <w:rPr>
                <w:rFonts w:eastAsia="Arial Unicode MS"/>
                <w:position w:val="-1"/>
              </w:rPr>
              <w:t>height 0.4</w:t>
            </w:r>
          </w:p>
          <w:p w14:paraId="02533551" w14:textId="75686247" w:rsidR="006D031F" w:rsidRDefault="006D031F" w:rsidP="005E4EFD">
            <w:pPr>
              <w:tabs>
                <w:tab w:val="left" w:pos="454"/>
                <w:tab w:val="left" w:pos="907"/>
                <w:tab w:val="left" w:pos="1361"/>
                <w:tab w:val="left" w:pos="1814"/>
                <w:tab w:val="left" w:pos="5954"/>
                <w:tab w:val="right" w:pos="9639"/>
              </w:tabs>
              <w:spacing w:before="15" w:after="15"/>
              <w:rPr>
                <w:rFonts w:eastAsia="Arial Unicode MS"/>
                <w:position w:val="-1"/>
              </w:rPr>
            </w:pPr>
          </w:p>
          <w:p w14:paraId="408F2319" w14:textId="60A42CC1" w:rsidR="00605722" w:rsidRDefault="00605722" w:rsidP="005E4EFD">
            <w:pPr>
              <w:tabs>
                <w:tab w:val="left" w:pos="454"/>
                <w:tab w:val="left" w:pos="907"/>
                <w:tab w:val="left" w:pos="1361"/>
                <w:tab w:val="left" w:pos="1814"/>
                <w:tab w:val="left" w:pos="5954"/>
                <w:tab w:val="right" w:pos="9639"/>
              </w:tabs>
              <w:spacing w:before="15" w:after="15"/>
              <w:rPr>
                <w:rFonts w:eastAsia="Arial Unicode MS"/>
                <w:position w:val="-1"/>
              </w:rPr>
            </w:pPr>
          </w:p>
          <w:p w14:paraId="1555E3AC" w14:textId="77777777" w:rsidR="0076083D" w:rsidRPr="00542787" w:rsidRDefault="0076083D" w:rsidP="005E4EFD">
            <w:pPr>
              <w:tabs>
                <w:tab w:val="left" w:pos="454"/>
                <w:tab w:val="left" w:pos="907"/>
                <w:tab w:val="left" w:pos="1361"/>
                <w:tab w:val="left" w:pos="1814"/>
                <w:tab w:val="left" w:pos="5954"/>
                <w:tab w:val="right" w:pos="9639"/>
              </w:tabs>
              <w:spacing w:before="15" w:after="15"/>
              <w:rPr>
                <w:rFonts w:eastAsia="Arial Unicode MS"/>
                <w:position w:val="-1"/>
              </w:rPr>
            </w:pPr>
          </w:p>
          <w:p w14:paraId="4C9293CB" w14:textId="2AEB3015" w:rsidR="006D031F" w:rsidRPr="004C30F8" w:rsidRDefault="006D031F" w:rsidP="005E4EFD">
            <w:pPr>
              <w:spacing w:before="15" w:after="15"/>
            </w:pPr>
            <w:r w:rsidRPr="00542787">
              <w:rPr>
                <w:b/>
              </w:rPr>
              <w:t>M1</w:t>
            </w:r>
            <w:r w:rsidRPr="00542787">
              <w:t xml:space="preserve"> implied by 8</w:t>
            </w:r>
          </w:p>
        </w:tc>
      </w:tr>
      <w:tr w:rsidR="002C0463" w:rsidRPr="001A2DBF" w14:paraId="2ABBCD55" w14:textId="77777777" w:rsidTr="003B5473">
        <w:trPr>
          <w:cantSplit/>
          <w:trHeight w:val="580"/>
        </w:trPr>
        <w:tc>
          <w:tcPr>
            <w:tcW w:w="196" w:type="pct"/>
          </w:tcPr>
          <w:p w14:paraId="696DBFE3" w14:textId="6A5743C4" w:rsidR="006D031F" w:rsidRPr="001A2DBF" w:rsidRDefault="006D031F" w:rsidP="005E4EFD">
            <w:pPr>
              <w:spacing w:before="15" w:after="15"/>
              <w:rPr>
                <w:b/>
              </w:rPr>
            </w:pPr>
            <w:r w:rsidRPr="001A2DBF">
              <w:rPr>
                <w:b/>
              </w:rPr>
              <w:lastRenderedPageBreak/>
              <w:t>14</w:t>
            </w:r>
          </w:p>
        </w:tc>
        <w:tc>
          <w:tcPr>
            <w:tcW w:w="198" w:type="pct"/>
          </w:tcPr>
          <w:p w14:paraId="326745A7" w14:textId="77777777" w:rsidR="006D031F" w:rsidRPr="001A2DBF" w:rsidRDefault="006D031F" w:rsidP="005E4EFD">
            <w:pPr>
              <w:spacing w:before="15" w:after="15"/>
              <w:rPr>
                <w:b/>
              </w:rPr>
            </w:pPr>
          </w:p>
        </w:tc>
        <w:tc>
          <w:tcPr>
            <w:tcW w:w="199" w:type="pct"/>
          </w:tcPr>
          <w:p w14:paraId="3EE7D782" w14:textId="77777777" w:rsidR="006D031F" w:rsidRPr="001A2DBF" w:rsidRDefault="006D031F" w:rsidP="005E4EFD">
            <w:pPr>
              <w:spacing w:before="15" w:after="15"/>
              <w:rPr>
                <w:b/>
              </w:rPr>
            </w:pPr>
          </w:p>
        </w:tc>
        <w:tc>
          <w:tcPr>
            <w:tcW w:w="1079" w:type="pct"/>
          </w:tcPr>
          <w:p w14:paraId="5F4366C6" w14:textId="447FF8C9" w:rsidR="006D031F" w:rsidRPr="001A2DBF" w:rsidRDefault="006D031F" w:rsidP="005E4EFD">
            <w:pPr>
              <w:tabs>
                <w:tab w:val="left" w:pos="454"/>
                <w:tab w:val="left" w:pos="907"/>
                <w:tab w:val="left" w:pos="1361"/>
                <w:tab w:val="left" w:pos="1814"/>
                <w:tab w:val="left" w:pos="5954"/>
                <w:tab w:val="right" w:pos="9639"/>
              </w:tabs>
              <w:spacing w:before="15" w:after="15"/>
            </w:pPr>
            <w:r w:rsidRPr="001A2DBF">
              <w:t xml:space="preserve">4, </w:t>
            </w:r>
            <w:r w:rsidR="001B791B" w:rsidRPr="001B791B">
              <w:rPr>
                <w:position w:val="4"/>
              </w:rPr>
              <w:t>-</w:t>
            </w:r>
            <w:r w:rsidRPr="008B77D7">
              <w:t>11</w:t>
            </w:r>
          </w:p>
        </w:tc>
        <w:tc>
          <w:tcPr>
            <w:tcW w:w="354" w:type="pct"/>
          </w:tcPr>
          <w:p w14:paraId="37CA9DE3"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4</w:t>
            </w:r>
          </w:p>
        </w:tc>
        <w:tc>
          <w:tcPr>
            <w:tcW w:w="1534" w:type="pct"/>
          </w:tcPr>
          <w:p w14:paraId="7317CCC7" w14:textId="4CE40290" w:rsidR="006D031F" w:rsidRPr="004C30F8" w:rsidRDefault="006D031F" w:rsidP="005E4EFD">
            <w:pPr>
              <w:tabs>
                <w:tab w:val="left" w:pos="454"/>
                <w:tab w:val="left" w:pos="907"/>
                <w:tab w:val="left" w:pos="1361"/>
                <w:tab w:val="left" w:pos="1814"/>
                <w:tab w:val="left" w:pos="5954"/>
                <w:tab w:val="right" w:pos="9639"/>
              </w:tabs>
              <w:spacing w:before="15" w:after="15"/>
              <w:rPr>
                <w:bCs/>
              </w:rPr>
            </w:pPr>
            <w:r w:rsidRPr="004C30F8">
              <w:rPr>
                <w:b/>
              </w:rPr>
              <w:t>B1</w:t>
            </w:r>
            <w:r w:rsidRPr="004C30F8">
              <w:t xml:space="preserve"> for (</w:t>
            </w:r>
            <w:r w:rsidRPr="004C30F8">
              <w:rPr>
                <w:i/>
                <w:iCs/>
              </w:rPr>
              <w:t>x</w:t>
            </w:r>
            <w:r w:rsidRPr="004C30F8">
              <w:t xml:space="preserve"> – 4)</w:t>
            </w:r>
            <w:r w:rsidRPr="004C30F8">
              <w:rPr>
                <w:vertAlign w:val="superscript"/>
              </w:rPr>
              <w:t>2</w:t>
            </w:r>
            <w:r w:rsidRPr="004C30F8">
              <w:t xml:space="preserve"> or 8 </w:t>
            </w:r>
            <m:oMath>
              <m:r>
                <w:rPr>
                  <w:rFonts w:ascii="Cambria Math" w:hAnsi="Cambria Math"/>
                </w:rPr>
                <m:t xml:space="preserve">÷ </m:t>
              </m:r>
            </m:oMath>
            <w:r w:rsidRPr="004C30F8">
              <w:t>2</w:t>
            </w:r>
          </w:p>
          <w:p w14:paraId="169759DA" w14:textId="77777777" w:rsidR="00E26B7D" w:rsidRPr="004C30F8" w:rsidRDefault="00E26B7D" w:rsidP="005E4EFD">
            <w:pPr>
              <w:tabs>
                <w:tab w:val="left" w:pos="454"/>
                <w:tab w:val="left" w:pos="907"/>
                <w:tab w:val="left" w:pos="1361"/>
                <w:tab w:val="left" w:pos="1814"/>
                <w:tab w:val="left" w:pos="5954"/>
                <w:tab w:val="right" w:pos="9639"/>
              </w:tabs>
              <w:spacing w:before="15" w:after="15"/>
              <w:rPr>
                <w:bCs/>
              </w:rPr>
            </w:pPr>
          </w:p>
          <w:p w14:paraId="7317DAC9" w14:textId="538FE6B9" w:rsidR="006D031F" w:rsidRPr="004C30F8" w:rsidRDefault="006D031F" w:rsidP="005E4EFD">
            <w:pPr>
              <w:tabs>
                <w:tab w:val="left" w:pos="454"/>
                <w:tab w:val="left" w:pos="907"/>
                <w:tab w:val="left" w:pos="1361"/>
                <w:tab w:val="left" w:pos="1814"/>
                <w:tab w:val="left" w:pos="5954"/>
                <w:tab w:val="right" w:pos="9639"/>
              </w:tabs>
              <w:spacing w:before="15" w:after="15"/>
              <w:rPr>
                <w:i/>
              </w:rPr>
            </w:pPr>
            <w:r w:rsidRPr="004C30F8">
              <w:rPr>
                <w:b/>
              </w:rPr>
              <w:t>B2FT</w:t>
            </w:r>
            <w:r w:rsidRPr="004C30F8">
              <w:t xml:space="preserve"> for </w:t>
            </w:r>
            <w:r w:rsidR="008B77D7" w:rsidRPr="001B791B">
              <w:rPr>
                <w:position w:val="4"/>
              </w:rPr>
              <w:t>-</w:t>
            </w:r>
            <w:r w:rsidRPr="004C30F8">
              <w:t xml:space="preserve">11, correct or </w:t>
            </w:r>
            <w:r w:rsidR="00E26B7D">
              <w:t>FT</w:t>
            </w:r>
            <w:r w:rsidRPr="004C30F8">
              <w:t xml:space="preserve"> </w:t>
            </w:r>
            <w:r w:rsidRPr="004C30F8">
              <w:rPr>
                <w:i/>
              </w:rPr>
              <w:t xml:space="preserve">their </w:t>
            </w:r>
            <w:r w:rsidRPr="004C30F8">
              <w:t>(</w:t>
            </w:r>
            <w:r w:rsidRPr="004C30F8">
              <w:rPr>
                <w:i/>
                <w:iCs/>
              </w:rPr>
              <w:t>x</w:t>
            </w:r>
            <w:r w:rsidRPr="004C30F8">
              <w:t xml:space="preserve"> – 4)</w:t>
            </w:r>
            <w:r w:rsidRPr="004C30F8">
              <w:rPr>
                <w:vertAlign w:val="superscript"/>
              </w:rPr>
              <w:t>2</w:t>
            </w:r>
          </w:p>
          <w:p w14:paraId="753151D1" w14:textId="1257F679" w:rsidR="006D031F" w:rsidRDefault="00E26B7D" w:rsidP="005E4EFD">
            <w:pPr>
              <w:tabs>
                <w:tab w:val="left" w:pos="454"/>
                <w:tab w:val="left" w:pos="907"/>
                <w:tab w:val="left" w:pos="1361"/>
                <w:tab w:val="left" w:pos="1814"/>
                <w:tab w:val="left" w:pos="5954"/>
                <w:tab w:val="right" w:pos="9639"/>
              </w:tabs>
              <w:spacing w:before="15" w:after="15"/>
            </w:pPr>
            <w:r>
              <w:t>O</w:t>
            </w:r>
            <w:r w:rsidR="006D031F" w:rsidRPr="001A2DBF">
              <w:t xml:space="preserve">r </w:t>
            </w:r>
            <w:r w:rsidR="006D031F" w:rsidRPr="001A2DBF">
              <w:rPr>
                <w:b/>
              </w:rPr>
              <w:t>M1</w:t>
            </w:r>
            <w:r w:rsidR="006D031F" w:rsidRPr="001A2DBF">
              <w:t xml:space="preserve"> for</w:t>
            </w:r>
            <w:r>
              <w:t xml:space="preserve"> (</w:t>
            </w:r>
            <w:r>
              <w:rPr>
                <w:i/>
                <w:iCs/>
              </w:rPr>
              <w:t>their</w:t>
            </w:r>
            <w:r>
              <w:t xml:space="preserve"> + 4)</w:t>
            </w:r>
            <w:r w:rsidRPr="004C30F8">
              <w:rPr>
                <w:vertAlign w:val="superscript"/>
              </w:rPr>
              <w:t>2</w:t>
            </w:r>
            <w:r>
              <w:t xml:space="preserve"> </w:t>
            </w:r>
            <w:r w:rsidRPr="003370D7">
              <w:t>–</w:t>
            </w:r>
            <w:r>
              <w:t xml:space="preserve"> 8 </w:t>
            </w:r>
            <w:r w:rsidRPr="003370D7">
              <w:t>×</w:t>
            </w:r>
            <w:r>
              <w:t xml:space="preserve"> (</w:t>
            </w:r>
            <w:r>
              <w:rPr>
                <w:i/>
                <w:iCs/>
              </w:rPr>
              <w:t>their</w:t>
            </w:r>
            <w:r>
              <w:t xml:space="preserve"> + 4) + 5</w:t>
            </w:r>
          </w:p>
          <w:p w14:paraId="66A869EE" w14:textId="77777777" w:rsidR="00E26B7D" w:rsidRPr="001A2DBF" w:rsidRDefault="00E26B7D" w:rsidP="005E4EFD">
            <w:pPr>
              <w:tabs>
                <w:tab w:val="left" w:pos="454"/>
                <w:tab w:val="left" w:pos="907"/>
                <w:tab w:val="left" w:pos="1361"/>
                <w:tab w:val="left" w:pos="1814"/>
                <w:tab w:val="left" w:pos="5954"/>
                <w:tab w:val="right" w:pos="9639"/>
              </w:tabs>
              <w:spacing w:before="15" w:after="15"/>
            </w:pPr>
          </w:p>
          <w:p w14:paraId="001CC86C" w14:textId="73C61FBE" w:rsidR="006D031F" w:rsidRPr="004C30F8" w:rsidRDefault="006D031F" w:rsidP="005E4EFD">
            <w:pPr>
              <w:tabs>
                <w:tab w:val="left" w:pos="454"/>
                <w:tab w:val="left" w:pos="907"/>
                <w:tab w:val="left" w:pos="1361"/>
                <w:tab w:val="left" w:pos="1814"/>
                <w:tab w:val="left" w:pos="5954"/>
                <w:tab w:val="right" w:pos="9639"/>
              </w:tabs>
              <w:spacing w:before="15" w:after="15"/>
            </w:pPr>
            <w:r w:rsidRPr="004C30F8">
              <w:rPr>
                <w:b/>
              </w:rPr>
              <w:t>B1FT</w:t>
            </w:r>
            <w:r w:rsidRPr="004C30F8">
              <w:t xml:space="preserve"> for (</w:t>
            </w:r>
            <w:r w:rsidR="008B77D7" w:rsidRPr="008B77D7">
              <w:rPr>
                <w:position w:val="4"/>
              </w:rPr>
              <w:t>-</w:t>
            </w:r>
            <w:r w:rsidRPr="001A2DBF">
              <w:rPr>
                <w:i/>
              </w:rPr>
              <w:t>a</w:t>
            </w:r>
            <w:r w:rsidRPr="001A2DBF">
              <w:t xml:space="preserve">, </w:t>
            </w:r>
            <w:r w:rsidRPr="001A2DBF">
              <w:rPr>
                <w:i/>
              </w:rPr>
              <w:t>b</w:t>
            </w:r>
            <w:r w:rsidRPr="001A2DBF">
              <w:t xml:space="preserve">) </w:t>
            </w:r>
            <w:r w:rsidRPr="004C30F8">
              <w:rPr>
                <w:bCs/>
              </w:rPr>
              <w:t xml:space="preserve">FT </w:t>
            </w:r>
            <w:r w:rsidRPr="001A2DBF">
              <w:rPr>
                <w:i/>
              </w:rPr>
              <w:t>their</w:t>
            </w:r>
            <w:r w:rsidR="00E26B7D">
              <w:rPr>
                <w:i/>
              </w:rPr>
              <w:t xml:space="preserve"> </w:t>
            </w:r>
            <w:r w:rsidR="00E26B7D">
              <w:t>(</w:t>
            </w:r>
            <w:r w:rsidRPr="004C30F8">
              <w:t>(</w:t>
            </w:r>
            <w:r w:rsidRPr="004C30F8">
              <w:rPr>
                <w:i/>
              </w:rPr>
              <w:t xml:space="preserve">x </w:t>
            </w:r>
            <w:r w:rsidRPr="004C30F8">
              <w:t xml:space="preserve">+ </w:t>
            </w:r>
            <w:r w:rsidRPr="004C30F8">
              <w:rPr>
                <w:i/>
              </w:rPr>
              <w:t>a</w:t>
            </w:r>
            <w:r w:rsidRPr="004C30F8">
              <w:t>)</w:t>
            </w:r>
            <w:r w:rsidRPr="004C30F8">
              <w:rPr>
                <w:vertAlign w:val="superscript"/>
              </w:rPr>
              <w:t>2</w:t>
            </w:r>
            <w:r w:rsidRPr="004C30F8">
              <w:t xml:space="preserve"> + </w:t>
            </w:r>
            <w:r w:rsidRPr="004C30F8">
              <w:rPr>
                <w:i/>
              </w:rPr>
              <w:t>b</w:t>
            </w:r>
            <w:r w:rsidR="00E26B7D">
              <w:t>))</w:t>
            </w:r>
          </w:p>
          <w:p w14:paraId="6B4196B2" w14:textId="65F4AEB1" w:rsidR="006D031F" w:rsidRDefault="006D031F" w:rsidP="005E4EFD">
            <w:pPr>
              <w:tabs>
                <w:tab w:val="left" w:pos="454"/>
                <w:tab w:val="left" w:pos="907"/>
                <w:tab w:val="left" w:pos="1361"/>
                <w:tab w:val="left" w:pos="1814"/>
                <w:tab w:val="left" w:pos="5954"/>
                <w:tab w:val="right" w:pos="9639"/>
              </w:tabs>
              <w:spacing w:before="15" w:after="15"/>
            </w:pPr>
            <w:r w:rsidRPr="004C30F8">
              <w:t>to a maximum of</w:t>
            </w:r>
            <w:r w:rsidRPr="004C30F8">
              <w:rPr>
                <w:bCs/>
              </w:rPr>
              <w:t xml:space="preserve"> </w:t>
            </w:r>
            <w:r w:rsidRPr="004C30F8">
              <w:rPr>
                <w:b/>
              </w:rPr>
              <w:t>3</w:t>
            </w:r>
            <w:r w:rsidRPr="004C30F8">
              <w:t xml:space="preserve"> marks</w:t>
            </w:r>
          </w:p>
          <w:p w14:paraId="76DEB754" w14:textId="77777777" w:rsidR="00E26B7D" w:rsidRPr="004C30F8" w:rsidRDefault="00E26B7D" w:rsidP="005E4EFD">
            <w:pPr>
              <w:tabs>
                <w:tab w:val="left" w:pos="454"/>
                <w:tab w:val="left" w:pos="907"/>
                <w:tab w:val="left" w:pos="1361"/>
                <w:tab w:val="left" w:pos="1814"/>
                <w:tab w:val="left" w:pos="5954"/>
                <w:tab w:val="right" w:pos="9639"/>
              </w:tabs>
              <w:spacing w:before="15" w:after="15"/>
            </w:pPr>
          </w:p>
          <w:p w14:paraId="3F7CB024" w14:textId="77777777" w:rsidR="006D031F" w:rsidRDefault="006D031F" w:rsidP="005E4EFD">
            <w:pPr>
              <w:tabs>
                <w:tab w:val="left" w:pos="454"/>
                <w:tab w:val="left" w:pos="907"/>
                <w:tab w:val="left" w:pos="1361"/>
                <w:tab w:val="left" w:pos="1814"/>
                <w:tab w:val="left" w:pos="5954"/>
                <w:tab w:val="right" w:pos="9639"/>
              </w:tabs>
              <w:spacing w:before="15" w:after="15"/>
            </w:pPr>
            <w:r w:rsidRPr="004C30F8">
              <w:t xml:space="preserve">If no working </w:t>
            </w:r>
            <w:r w:rsidRPr="004C30F8">
              <w:rPr>
                <w:b/>
              </w:rPr>
              <w:t>B2</w:t>
            </w:r>
            <w:r w:rsidRPr="004C30F8">
              <w:rPr>
                <w:bCs/>
              </w:rPr>
              <w:t xml:space="preserve"> </w:t>
            </w:r>
            <w:r w:rsidRPr="004C30F8">
              <w:t xml:space="preserve">for either </w:t>
            </w:r>
            <w:r w:rsidRPr="008B77D7">
              <w:t>ordinate</w:t>
            </w:r>
            <w:r w:rsidRPr="004C30F8">
              <w:t xml:space="preserve"> correct</w:t>
            </w:r>
          </w:p>
          <w:p w14:paraId="5D9596A3" w14:textId="77777777" w:rsidR="00395770" w:rsidRDefault="00395770" w:rsidP="005E4EFD">
            <w:pPr>
              <w:tabs>
                <w:tab w:val="left" w:pos="454"/>
                <w:tab w:val="left" w:pos="907"/>
                <w:tab w:val="left" w:pos="1361"/>
                <w:tab w:val="left" w:pos="1814"/>
                <w:tab w:val="left" w:pos="5954"/>
                <w:tab w:val="right" w:pos="9639"/>
              </w:tabs>
              <w:spacing w:before="15" w:after="15"/>
            </w:pPr>
          </w:p>
          <w:p w14:paraId="38E7F2C4" w14:textId="44EDCFA4" w:rsidR="00395770" w:rsidRDefault="00395770" w:rsidP="005E4EFD">
            <w:pPr>
              <w:tabs>
                <w:tab w:val="left" w:pos="454"/>
                <w:tab w:val="left" w:pos="907"/>
                <w:tab w:val="left" w:pos="1361"/>
                <w:tab w:val="left" w:pos="1814"/>
                <w:tab w:val="left" w:pos="5954"/>
                <w:tab w:val="right" w:pos="9639"/>
              </w:tabs>
              <w:spacing w:before="15" w:after="15"/>
              <w:rPr>
                <w:u w:val="single"/>
              </w:rPr>
            </w:pPr>
            <w:r>
              <w:rPr>
                <w:u w:val="single"/>
              </w:rPr>
              <w:t>Alternative method – find the line of symmetry</w:t>
            </w:r>
          </w:p>
          <w:p w14:paraId="1EE76DF0" w14:textId="77777777" w:rsidR="00395770" w:rsidRDefault="00395770" w:rsidP="005E4EFD">
            <w:pPr>
              <w:tabs>
                <w:tab w:val="left" w:pos="454"/>
                <w:tab w:val="left" w:pos="907"/>
                <w:tab w:val="left" w:pos="1361"/>
                <w:tab w:val="left" w:pos="1814"/>
                <w:tab w:val="left" w:pos="5954"/>
                <w:tab w:val="right" w:pos="9639"/>
              </w:tabs>
              <w:spacing w:before="15" w:after="15"/>
            </w:pPr>
            <w:r>
              <w:t xml:space="preserve">Find the two points where e.g. </w:t>
            </w:r>
            <w:r>
              <w:rPr>
                <w:i/>
                <w:iCs/>
              </w:rPr>
              <w:t xml:space="preserve">y </w:t>
            </w:r>
            <w:r>
              <w:t>= 5</w:t>
            </w:r>
          </w:p>
          <w:p w14:paraId="0F741BEB" w14:textId="77777777" w:rsidR="001B791B" w:rsidRDefault="001B791B" w:rsidP="005E4EFD">
            <w:pPr>
              <w:tabs>
                <w:tab w:val="left" w:pos="454"/>
                <w:tab w:val="left" w:pos="907"/>
                <w:tab w:val="left" w:pos="1361"/>
                <w:tab w:val="left" w:pos="1814"/>
                <w:tab w:val="left" w:pos="5954"/>
                <w:tab w:val="right" w:pos="9639"/>
              </w:tabs>
              <w:spacing w:before="15" w:after="15"/>
            </w:pPr>
            <w:r>
              <w:rPr>
                <w:b/>
                <w:bCs/>
              </w:rPr>
              <w:t>M1</w:t>
            </w:r>
            <w:r>
              <w:t xml:space="preserve"> for </w:t>
            </w:r>
            <w:r w:rsidRPr="001B791B">
              <w:rPr>
                <w:i/>
                <w:iCs/>
              </w:rPr>
              <w:t>x</w:t>
            </w:r>
            <w:r w:rsidRPr="001B791B">
              <w:rPr>
                <w:vertAlign w:val="superscript"/>
              </w:rPr>
              <w:t>2</w:t>
            </w:r>
            <w:r>
              <w:t xml:space="preserve"> – 8</w:t>
            </w:r>
            <w:r w:rsidRPr="001B791B">
              <w:rPr>
                <w:i/>
                <w:iCs/>
              </w:rPr>
              <w:t>x</w:t>
            </w:r>
            <w:r>
              <w:t xml:space="preserve"> + 5 = 5</w:t>
            </w:r>
          </w:p>
          <w:p w14:paraId="005C7573" w14:textId="77777777" w:rsidR="001B791B" w:rsidRDefault="001B791B" w:rsidP="005E4EFD">
            <w:pPr>
              <w:tabs>
                <w:tab w:val="left" w:pos="454"/>
                <w:tab w:val="left" w:pos="907"/>
                <w:tab w:val="left" w:pos="1361"/>
                <w:tab w:val="left" w:pos="1814"/>
                <w:tab w:val="left" w:pos="5954"/>
                <w:tab w:val="right" w:pos="9639"/>
              </w:tabs>
              <w:spacing w:before="15" w:after="15"/>
            </w:pPr>
            <w:r>
              <w:rPr>
                <w:b/>
                <w:bCs/>
              </w:rPr>
              <w:t>A1</w:t>
            </w:r>
            <w:r>
              <w:t xml:space="preserve"> for </w:t>
            </w:r>
            <w:proofErr w:type="gramStart"/>
            <w:r w:rsidRPr="001B791B">
              <w:rPr>
                <w:i/>
                <w:iCs/>
              </w:rPr>
              <w:t>x</w:t>
            </w:r>
            <w:r>
              <w:t>(</w:t>
            </w:r>
            <w:proofErr w:type="gramEnd"/>
            <w:r w:rsidRPr="001B791B">
              <w:rPr>
                <w:i/>
                <w:iCs/>
              </w:rPr>
              <w:t>x</w:t>
            </w:r>
            <w:r>
              <w:rPr>
                <w:i/>
                <w:iCs/>
              </w:rPr>
              <w:t xml:space="preserve"> </w:t>
            </w:r>
            <w:r>
              <w:t xml:space="preserve">– 8) = 0 so </w:t>
            </w:r>
            <w:r>
              <w:rPr>
                <w:i/>
                <w:iCs/>
              </w:rPr>
              <w:t>x</w:t>
            </w:r>
            <w:r>
              <w:t xml:space="preserve"> = 0 or </w:t>
            </w:r>
            <w:r>
              <w:rPr>
                <w:i/>
                <w:iCs/>
              </w:rPr>
              <w:t>x</w:t>
            </w:r>
            <w:r>
              <w:t xml:space="preserve"> = 8</w:t>
            </w:r>
          </w:p>
          <w:p w14:paraId="7D30D181" w14:textId="77777777" w:rsidR="001B791B" w:rsidRPr="001609B7" w:rsidRDefault="001B791B" w:rsidP="005E4EFD">
            <w:pPr>
              <w:tabs>
                <w:tab w:val="left" w:pos="454"/>
                <w:tab w:val="left" w:pos="907"/>
                <w:tab w:val="left" w:pos="1361"/>
                <w:tab w:val="left" w:pos="1814"/>
                <w:tab w:val="left" w:pos="5954"/>
                <w:tab w:val="right" w:pos="9639"/>
              </w:tabs>
              <w:spacing w:before="15" w:after="15"/>
            </w:pPr>
            <w:r w:rsidRPr="001609B7">
              <w:rPr>
                <w:b/>
                <w:bCs/>
              </w:rPr>
              <w:t>B1</w:t>
            </w:r>
            <w:r w:rsidRPr="001609B7">
              <w:t xml:space="preserve"> each for line of symmetry is </w:t>
            </w:r>
            <w:r w:rsidRPr="001609B7">
              <w:rPr>
                <w:i/>
                <w:iCs/>
              </w:rPr>
              <w:t>x</w:t>
            </w:r>
            <w:r w:rsidRPr="001609B7">
              <w:t xml:space="preserve"> = 4 and by substitution </w:t>
            </w:r>
            <w:r w:rsidRPr="001609B7">
              <w:rPr>
                <w:i/>
                <w:iCs/>
              </w:rPr>
              <w:t>y</w:t>
            </w:r>
            <w:r w:rsidRPr="001609B7">
              <w:t xml:space="preserve"> = </w:t>
            </w:r>
            <w:r w:rsidRPr="001609B7">
              <w:rPr>
                <w:position w:val="4"/>
              </w:rPr>
              <w:t>-</w:t>
            </w:r>
            <w:r w:rsidRPr="001609B7">
              <w:t>11</w:t>
            </w:r>
          </w:p>
          <w:p w14:paraId="677F10AA" w14:textId="10746BDA" w:rsidR="001B791B" w:rsidRPr="001B791B" w:rsidRDefault="001B791B" w:rsidP="005E4EFD">
            <w:pPr>
              <w:tabs>
                <w:tab w:val="left" w:pos="454"/>
                <w:tab w:val="left" w:pos="907"/>
                <w:tab w:val="left" w:pos="1361"/>
                <w:tab w:val="left" w:pos="1814"/>
                <w:tab w:val="left" w:pos="5954"/>
                <w:tab w:val="right" w:pos="9639"/>
              </w:tabs>
              <w:spacing w:before="15" w:after="15"/>
            </w:pPr>
            <w:r w:rsidRPr="001609B7">
              <w:t xml:space="preserve">to a maximum of </w:t>
            </w:r>
            <w:r w:rsidRPr="001609B7">
              <w:rPr>
                <w:b/>
                <w:bCs/>
              </w:rPr>
              <w:t>3</w:t>
            </w:r>
            <w:r w:rsidRPr="001609B7">
              <w:t xml:space="preserve"> marks</w:t>
            </w:r>
          </w:p>
        </w:tc>
        <w:tc>
          <w:tcPr>
            <w:tcW w:w="1440" w:type="pct"/>
          </w:tcPr>
          <w:p w14:paraId="28E1C90D" w14:textId="1F1667C2" w:rsidR="006D031F" w:rsidRPr="001A2DBF" w:rsidRDefault="00E26B7D" w:rsidP="005E4EFD">
            <w:pPr>
              <w:spacing w:before="15" w:after="15"/>
            </w:pPr>
            <w:r>
              <w:t>A</w:t>
            </w:r>
            <w:r w:rsidR="006D031F" w:rsidRPr="001A2DBF">
              <w:t>ccept any correct method</w:t>
            </w:r>
          </w:p>
          <w:p w14:paraId="10AF28C5" w14:textId="5650DB28" w:rsidR="006D031F" w:rsidRPr="001A2DBF" w:rsidRDefault="006D031F" w:rsidP="005E4EFD">
            <w:pPr>
              <w:spacing w:before="15" w:after="15"/>
            </w:pPr>
            <w:r w:rsidRPr="001A2DBF">
              <w:rPr>
                <w:b/>
              </w:rPr>
              <w:t>B3</w:t>
            </w:r>
            <w:r w:rsidRPr="004C30F8">
              <w:rPr>
                <w:bCs/>
              </w:rPr>
              <w:t xml:space="preserve"> </w:t>
            </w:r>
            <w:r w:rsidRPr="001A2DBF">
              <w:t xml:space="preserve">implied by </w:t>
            </w:r>
            <w:r w:rsidRPr="004C30F8">
              <w:t>(</w:t>
            </w:r>
            <w:r w:rsidRPr="004C30F8">
              <w:rPr>
                <w:i/>
                <w:iCs/>
              </w:rPr>
              <w:t>x</w:t>
            </w:r>
            <w:r w:rsidRPr="004C30F8">
              <w:t xml:space="preserve"> – 4)</w:t>
            </w:r>
            <w:r w:rsidRPr="004C30F8">
              <w:rPr>
                <w:vertAlign w:val="superscript"/>
              </w:rPr>
              <w:t>2</w:t>
            </w:r>
            <w:r w:rsidRPr="004C30F8">
              <w:t xml:space="preserve"> – 11</w:t>
            </w:r>
          </w:p>
        </w:tc>
      </w:tr>
      <w:tr w:rsidR="002C0463" w:rsidRPr="001A2DBF" w14:paraId="3C2D6730" w14:textId="77777777" w:rsidTr="003B5473">
        <w:trPr>
          <w:cantSplit/>
          <w:trHeight w:val="580"/>
        </w:trPr>
        <w:tc>
          <w:tcPr>
            <w:tcW w:w="196" w:type="pct"/>
          </w:tcPr>
          <w:p w14:paraId="01C0FF76" w14:textId="77777777" w:rsidR="006D031F" w:rsidRPr="001A2DBF" w:rsidRDefault="006D031F" w:rsidP="005E4EFD">
            <w:pPr>
              <w:spacing w:before="15" w:after="15"/>
              <w:rPr>
                <w:b/>
              </w:rPr>
            </w:pPr>
            <w:r w:rsidRPr="008C009F">
              <w:rPr>
                <w:b/>
              </w:rPr>
              <w:t>15</w:t>
            </w:r>
          </w:p>
        </w:tc>
        <w:tc>
          <w:tcPr>
            <w:tcW w:w="198" w:type="pct"/>
          </w:tcPr>
          <w:p w14:paraId="64151394" w14:textId="77777777" w:rsidR="006D031F" w:rsidRPr="001A2DBF" w:rsidRDefault="006D031F" w:rsidP="005E4EFD">
            <w:pPr>
              <w:spacing w:before="15" w:after="15"/>
              <w:rPr>
                <w:b/>
              </w:rPr>
            </w:pPr>
          </w:p>
        </w:tc>
        <w:tc>
          <w:tcPr>
            <w:tcW w:w="199" w:type="pct"/>
          </w:tcPr>
          <w:p w14:paraId="179CFA13" w14:textId="77777777" w:rsidR="006D031F" w:rsidRPr="001A2DBF" w:rsidRDefault="006D031F" w:rsidP="005E4EFD">
            <w:pPr>
              <w:spacing w:before="15" w:after="15"/>
              <w:rPr>
                <w:b/>
              </w:rPr>
            </w:pPr>
          </w:p>
        </w:tc>
        <w:tc>
          <w:tcPr>
            <w:tcW w:w="1079" w:type="pct"/>
          </w:tcPr>
          <w:p w14:paraId="7C326531" w14:textId="7EF0369F" w:rsidR="006D031F" w:rsidRPr="004C30F8" w:rsidRDefault="006D031F" w:rsidP="005E4EFD">
            <w:pPr>
              <w:pStyle w:val="Default"/>
              <w:spacing w:before="15" w:after="15"/>
              <w:rPr>
                <w:color w:val="auto"/>
                <w:sz w:val="22"/>
                <w:szCs w:val="22"/>
              </w:rPr>
            </w:pPr>
            <w:r w:rsidRPr="004C30F8">
              <w:rPr>
                <w:color w:val="auto"/>
                <w:sz w:val="22"/>
                <w:szCs w:val="22"/>
              </w:rPr>
              <w:t>[</w:t>
            </w:r>
            <w:r w:rsidRPr="004C30F8">
              <w:rPr>
                <w:i/>
                <w:iCs/>
                <w:color w:val="auto"/>
                <w:sz w:val="22"/>
                <w:szCs w:val="22"/>
              </w:rPr>
              <w:t>a</w:t>
            </w:r>
            <w:r w:rsidR="00E26B7D">
              <w:rPr>
                <w:color w:val="auto"/>
                <w:sz w:val="22"/>
                <w:szCs w:val="22"/>
              </w:rPr>
              <w:t xml:space="preserve"> </w:t>
            </w:r>
            <w:r w:rsidRPr="004C30F8">
              <w:rPr>
                <w:color w:val="auto"/>
                <w:sz w:val="22"/>
                <w:szCs w:val="22"/>
              </w:rPr>
              <w:t>=] 2</w:t>
            </w:r>
          </w:p>
          <w:p w14:paraId="34611524" w14:textId="74787E33" w:rsidR="006D031F" w:rsidRPr="004C30F8" w:rsidRDefault="006D031F" w:rsidP="005E4EFD">
            <w:pPr>
              <w:pStyle w:val="Default"/>
              <w:spacing w:before="15" w:after="15"/>
              <w:rPr>
                <w:color w:val="auto"/>
                <w:sz w:val="22"/>
                <w:szCs w:val="22"/>
              </w:rPr>
            </w:pPr>
            <w:r w:rsidRPr="004C30F8">
              <w:rPr>
                <w:color w:val="auto"/>
                <w:sz w:val="22"/>
                <w:szCs w:val="22"/>
              </w:rPr>
              <w:t>[</w:t>
            </w:r>
            <w:r w:rsidRPr="004C30F8">
              <w:rPr>
                <w:i/>
                <w:iCs/>
                <w:color w:val="auto"/>
                <w:sz w:val="22"/>
                <w:szCs w:val="22"/>
              </w:rPr>
              <w:t>b</w:t>
            </w:r>
            <w:r w:rsidR="00E26B7D">
              <w:rPr>
                <w:color w:val="auto"/>
                <w:sz w:val="22"/>
                <w:szCs w:val="22"/>
              </w:rPr>
              <w:t xml:space="preserve"> </w:t>
            </w:r>
            <w:r w:rsidRPr="004C30F8">
              <w:rPr>
                <w:color w:val="auto"/>
                <w:sz w:val="22"/>
                <w:szCs w:val="22"/>
              </w:rPr>
              <w:t xml:space="preserve">=] </w:t>
            </w:r>
            <w:r w:rsidR="00605722" w:rsidRPr="00605722">
              <w:rPr>
                <w:color w:val="auto"/>
                <w:position w:val="4"/>
                <w:sz w:val="22"/>
                <w:szCs w:val="22"/>
              </w:rPr>
              <w:t>-</w:t>
            </w:r>
            <w:r w:rsidRPr="004C30F8">
              <w:rPr>
                <w:color w:val="auto"/>
                <w:sz w:val="22"/>
                <w:szCs w:val="22"/>
              </w:rPr>
              <w:t>3</w:t>
            </w:r>
          </w:p>
          <w:p w14:paraId="0B74E82A" w14:textId="5D895D85" w:rsidR="006D031F" w:rsidRPr="001A2DBF" w:rsidRDefault="006D031F" w:rsidP="005E4EFD">
            <w:pPr>
              <w:tabs>
                <w:tab w:val="left" w:pos="454"/>
                <w:tab w:val="left" w:pos="907"/>
                <w:tab w:val="left" w:pos="1361"/>
                <w:tab w:val="left" w:pos="1814"/>
                <w:tab w:val="left" w:pos="5954"/>
                <w:tab w:val="right" w:pos="9639"/>
              </w:tabs>
              <w:spacing w:before="15" w:after="15"/>
            </w:pPr>
            <w:r w:rsidRPr="001A2DBF">
              <w:t>[</w:t>
            </w:r>
            <w:r w:rsidRPr="004C30F8">
              <w:rPr>
                <w:i/>
                <w:iCs/>
              </w:rPr>
              <w:t>c</w:t>
            </w:r>
            <w:r w:rsidR="00E26B7D">
              <w:t xml:space="preserve"> </w:t>
            </w:r>
            <w:r w:rsidRPr="001A2DBF">
              <w:t>=] 5</w:t>
            </w:r>
          </w:p>
        </w:tc>
        <w:tc>
          <w:tcPr>
            <w:tcW w:w="354" w:type="pct"/>
          </w:tcPr>
          <w:p w14:paraId="1EFB3DD2"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4</w:t>
            </w:r>
          </w:p>
        </w:tc>
        <w:tc>
          <w:tcPr>
            <w:tcW w:w="1534" w:type="pct"/>
          </w:tcPr>
          <w:p w14:paraId="2C2ECF4D" w14:textId="3ADE797B" w:rsidR="006D031F" w:rsidRPr="004C30F8" w:rsidRDefault="006D031F" w:rsidP="005E4EFD">
            <w:pPr>
              <w:pStyle w:val="Default"/>
              <w:spacing w:before="15" w:after="15"/>
              <w:rPr>
                <w:color w:val="auto"/>
                <w:sz w:val="22"/>
                <w:szCs w:val="22"/>
              </w:rPr>
            </w:pPr>
            <w:r w:rsidRPr="004C30F8">
              <w:rPr>
                <w:b/>
                <w:bCs/>
                <w:color w:val="auto"/>
                <w:sz w:val="22"/>
                <w:szCs w:val="22"/>
              </w:rPr>
              <w:t>B2</w:t>
            </w:r>
            <w:r w:rsidRPr="004C30F8">
              <w:rPr>
                <w:color w:val="auto"/>
                <w:sz w:val="22"/>
                <w:szCs w:val="22"/>
              </w:rPr>
              <w:t xml:space="preserve"> for </w:t>
            </w:r>
            <w:r w:rsidRPr="004C30F8">
              <w:rPr>
                <w:i/>
                <w:iCs/>
                <w:color w:val="auto"/>
                <w:sz w:val="22"/>
                <w:szCs w:val="22"/>
              </w:rPr>
              <w:t>a</w:t>
            </w:r>
            <w:r w:rsidRPr="004C30F8">
              <w:rPr>
                <w:color w:val="auto"/>
                <w:sz w:val="22"/>
                <w:szCs w:val="22"/>
              </w:rPr>
              <w:t xml:space="preserve"> = 2</w:t>
            </w:r>
          </w:p>
          <w:p w14:paraId="277F5B5C" w14:textId="0C1307AE" w:rsidR="006D031F" w:rsidRPr="004C30F8" w:rsidRDefault="00E26B7D" w:rsidP="005E4EFD">
            <w:pPr>
              <w:pStyle w:val="Default"/>
              <w:spacing w:before="15" w:after="15"/>
              <w:rPr>
                <w:color w:val="auto"/>
                <w:sz w:val="22"/>
                <w:szCs w:val="22"/>
              </w:rPr>
            </w:pPr>
            <w:r w:rsidRPr="00520E7A">
              <w:rPr>
                <w:color w:val="auto"/>
                <w:sz w:val="22"/>
                <w:szCs w:val="22"/>
              </w:rPr>
              <w:t>O</w:t>
            </w:r>
            <w:r w:rsidR="006D031F" w:rsidRPr="004C30F8">
              <w:rPr>
                <w:color w:val="auto"/>
                <w:sz w:val="22"/>
                <w:szCs w:val="22"/>
              </w:rPr>
              <w:t xml:space="preserve">r </w:t>
            </w:r>
            <w:r w:rsidR="006D031F" w:rsidRPr="004C30F8">
              <w:rPr>
                <w:b/>
                <w:bCs/>
                <w:color w:val="auto"/>
                <w:sz w:val="22"/>
                <w:szCs w:val="22"/>
              </w:rPr>
              <w:t>M1</w:t>
            </w:r>
            <w:r w:rsidR="006D031F" w:rsidRPr="004C30F8">
              <w:rPr>
                <w:color w:val="auto"/>
                <w:sz w:val="22"/>
                <w:szCs w:val="22"/>
              </w:rPr>
              <w:t xml:space="preserve"> for second differences = 4</w:t>
            </w:r>
          </w:p>
          <w:p w14:paraId="027C25CB" w14:textId="77777777" w:rsidR="006D031F" w:rsidRPr="004C30F8" w:rsidRDefault="006D031F" w:rsidP="005E4EFD">
            <w:pPr>
              <w:pStyle w:val="Default"/>
              <w:spacing w:before="15" w:after="15"/>
              <w:rPr>
                <w:color w:val="auto"/>
                <w:sz w:val="22"/>
                <w:szCs w:val="22"/>
              </w:rPr>
            </w:pPr>
          </w:p>
          <w:p w14:paraId="41BAE1D5" w14:textId="6D5674ED" w:rsidR="006D031F" w:rsidRPr="004C30F8" w:rsidRDefault="006D031F" w:rsidP="005E4EFD">
            <w:pPr>
              <w:pStyle w:val="Default"/>
              <w:spacing w:before="15" w:after="15"/>
              <w:rPr>
                <w:color w:val="auto"/>
                <w:sz w:val="22"/>
                <w:szCs w:val="22"/>
              </w:rPr>
            </w:pPr>
            <w:r w:rsidRPr="004C30F8">
              <w:rPr>
                <w:b/>
                <w:bCs/>
                <w:color w:val="auto"/>
                <w:sz w:val="22"/>
                <w:szCs w:val="22"/>
              </w:rPr>
              <w:t>M1</w:t>
            </w:r>
            <w:r w:rsidRPr="004C30F8">
              <w:rPr>
                <w:color w:val="auto"/>
                <w:sz w:val="22"/>
                <w:szCs w:val="22"/>
              </w:rPr>
              <w:t xml:space="preserve"> for revised terms </w:t>
            </w:r>
            <w:r w:rsidRPr="00342C32">
              <w:rPr>
                <w:color w:val="auto"/>
                <w:sz w:val="22"/>
                <w:szCs w:val="22"/>
              </w:rPr>
              <w:t xml:space="preserve">of 2, </w:t>
            </w:r>
            <w:r w:rsidR="00605722" w:rsidRPr="00342C32">
              <w:rPr>
                <w:color w:val="auto"/>
                <w:position w:val="4"/>
                <w:sz w:val="22"/>
                <w:szCs w:val="22"/>
              </w:rPr>
              <w:t>-</w:t>
            </w:r>
            <w:r w:rsidRPr="00342C32">
              <w:rPr>
                <w:color w:val="auto"/>
                <w:sz w:val="22"/>
                <w:szCs w:val="22"/>
              </w:rPr>
              <w:t xml:space="preserve">1, </w:t>
            </w:r>
            <w:r w:rsidR="00605722" w:rsidRPr="00342C32">
              <w:rPr>
                <w:color w:val="auto"/>
                <w:position w:val="4"/>
                <w:sz w:val="22"/>
                <w:szCs w:val="22"/>
              </w:rPr>
              <w:t>-</w:t>
            </w:r>
            <w:r w:rsidRPr="00342C32">
              <w:rPr>
                <w:color w:val="auto"/>
                <w:sz w:val="22"/>
                <w:szCs w:val="22"/>
              </w:rPr>
              <w:t xml:space="preserve">4, </w:t>
            </w:r>
            <w:r w:rsidR="00605722" w:rsidRPr="00342C32">
              <w:rPr>
                <w:color w:val="auto"/>
                <w:position w:val="4"/>
                <w:sz w:val="22"/>
                <w:szCs w:val="22"/>
              </w:rPr>
              <w:t>-</w:t>
            </w:r>
            <w:r w:rsidRPr="00342C32">
              <w:rPr>
                <w:color w:val="auto"/>
                <w:sz w:val="22"/>
                <w:szCs w:val="22"/>
              </w:rPr>
              <w:t>7</w:t>
            </w:r>
          </w:p>
          <w:p w14:paraId="1317FCA0" w14:textId="77777777" w:rsidR="006D031F" w:rsidRDefault="008C009F" w:rsidP="005E4EFD">
            <w:pPr>
              <w:pStyle w:val="Default"/>
              <w:spacing w:before="15" w:after="15"/>
              <w:rPr>
                <w:color w:val="auto"/>
                <w:sz w:val="22"/>
                <w:szCs w:val="22"/>
              </w:rPr>
            </w:pPr>
            <w:r w:rsidRPr="00520E7A">
              <w:t>O</w:t>
            </w:r>
            <w:r w:rsidR="006D031F" w:rsidRPr="004C30F8">
              <w:rPr>
                <w:color w:val="auto"/>
                <w:sz w:val="22"/>
                <w:szCs w:val="22"/>
              </w:rPr>
              <w:t xml:space="preserve">r </w:t>
            </w:r>
            <w:r w:rsidR="006D031F" w:rsidRPr="004C30F8">
              <w:rPr>
                <w:b/>
                <w:bCs/>
                <w:color w:val="auto"/>
                <w:sz w:val="22"/>
                <w:szCs w:val="22"/>
              </w:rPr>
              <w:t>B1</w:t>
            </w:r>
            <w:r w:rsidR="006D031F" w:rsidRPr="004C30F8">
              <w:rPr>
                <w:color w:val="auto"/>
                <w:sz w:val="22"/>
                <w:szCs w:val="22"/>
              </w:rPr>
              <w:t xml:space="preserve"> for either </w:t>
            </w:r>
            <w:r w:rsidR="006D031F" w:rsidRPr="004C30F8">
              <w:rPr>
                <w:i/>
                <w:iCs/>
                <w:color w:val="auto"/>
                <w:sz w:val="22"/>
                <w:szCs w:val="22"/>
              </w:rPr>
              <w:t xml:space="preserve">b </w:t>
            </w:r>
            <w:r w:rsidR="006D031F" w:rsidRPr="004C30F8">
              <w:rPr>
                <w:color w:val="auto"/>
                <w:sz w:val="22"/>
                <w:szCs w:val="22"/>
              </w:rPr>
              <w:t xml:space="preserve">= </w:t>
            </w:r>
            <w:r w:rsidR="00905308" w:rsidRPr="00605722">
              <w:rPr>
                <w:color w:val="auto"/>
                <w:position w:val="4"/>
                <w:sz w:val="22"/>
                <w:szCs w:val="22"/>
              </w:rPr>
              <w:t>-</w:t>
            </w:r>
            <w:r w:rsidR="006D031F" w:rsidRPr="004C30F8">
              <w:rPr>
                <w:color w:val="auto"/>
                <w:sz w:val="22"/>
                <w:szCs w:val="22"/>
              </w:rPr>
              <w:t xml:space="preserve">3 or </w:t>
            </w:r>
            <w:r w:rsidR="006D031F" w:rsidRPr="004C30F8">
              <w:rPr>
                <w:i/>
                <w:iCs/>
                <w:color w:val="auto"/>
                <w:sz w:val="22"/>
                <w:szCs w:val="22"/>
              </w:rPr>
              <w:t xml:space="preserve">c </w:t>
            </w:r>
            <w:r w:rsidR="006D031F" w:rsidRPr="004C30F8">
              <w:rPr>
                <w:color w:val="auto"/>
                <w:sz w:val="22"/>
                <w:szCs w:val="22"/>
              </w:rPr>
              <w:t>= 5</w:t>
            </w:r>
          </w:p>
          <w:p w14:paraId="222D81CA" w14:textId="3AEA632F" w:rsidR="00905308" w:rsidRDefault="00905308" w:rsidP="005E4EFD">
            <w:pPr>
              <w:pStyle w:val="Default"/>
              <w:spacing w:before="15" w:after="15"/>
              <w:rPr>
                <w:color w:val="auto"/>
                <w:sz w:val="22"/>
                <w:szCs w:val="22"/>
              </w:rPr>
            </w:pPr>
          </w:p>
          <w:p w14:paraId="4CEBDEAF" w14:textId="0CD8D1AB" w:rsidR="00920AD8" w:rsidRPr="00342C32" w:rsidRDefault="00920AD8" w:rsidP="005E4EFD">
            <w:pPr>
              <w:pStyle w:val="Default"/>
              <w:spacing w:before="15" w:after="15"/>
              <w:rPr>
                <w:color w:val="auto"/>
                <w:sz w:val="22"/>
                <w:szCs w:val="22"/>
                <w:u w:val="single"/>
              </w:rPr>
            </w:pPr>
            <w:r w:rsidRPr="00342C32">
              <w:rPr>
                <w:color w:val="auto"/>
                <w:sz w:val="22"/>
                <w:szCs w:val="22"/>
                <w:u w:val="single"/>
              </w:rPr>
              <w:t>Alternative method</w:t>
            </w:r>
          </w:p>
          <w:p w14:paraId="46D8E3CC" w14:textId="5BBD27DB" w:rsidR="00905308" w:rsidRPr="00920AD8" w:rsidRDefault="00920AD8" w:rsidP="00920AD8">
            <w:pPr>
              <w:spacing w:before="15" w:after="15"/>
            </w:pPr>
            <w:r w:rsidRPr="00920AD8">
              <w:rPr>
                <w:b/>
                <w:bCs/>
              </w:rPr>
              <w:t>M1</w:t>
            </w:r>
            <w:r w:rsidRPr="00920AD8">
              <w:t xml:space="preserve"> for u</w:t>
            </w:r>
            <w:r w:rsidR="00905308" w:rsidRPr="00920AD8">
              <w:t>sing simultaneous equations e.g.</w:t>
            </w:r>
          </w:p>
          <w:p w14:paraId="09A7D28B" w14:textId="56B593C1" w:rsidR="00905308" w:rsidRPr="00342C32" w:rsidRDefault="00905308" w:rsidP="00905308">
            <w:pPr>
              <w:spacing w:before="15" w:after="15"/>
            </w:pPr>
            <w:r w:rsidRPr="00434D78">
              <w:rPr>
                <w:i/>
                <w:iCs/>
              </w:rPr>
              <w:t>a</w:t>
            </w:r>
            <w:r w:rsidRPr="00342C32">
              <w:t xml:space="preserve"> + </w:t>
            </w:r>
            <w:r w:rsidRPr="00434D78">
              <w:rPr>
                <w:i/>
                <w:iCs/>
              </w:rPr>
              <w:t>b</w:t>
            </w:r>
            <w:r w:rsidRPr="00342C32">
              <w:t xml:space="preserve"> + </w:t>
            </w:r>
            <w:r w:rsidRPr="00434D78">
              <w:rPr>
                <w:i/>
                <w:iCs/>
              </w:rPr>
              <w:t>c</w:t>
            </w:r>
            <w:r w:rsidRPr="00342C32">
              <w:t xml:space="preserve"> = </w:t>
            </w:r>
            <w:r w:rsidR="00342C32" w:rsidRPr="00342C32">
              <w:t>4</w:t>
            </w:r>
          </w:p>
          <w:p w14:paraId="0644D247" w14:textId="7CEF9015" w:rsidR="00905308" w:rsidRPr="00342C32" w:rsidRDefault="00905308" w:rsidP="00905308">
            <w:pPr>
              <w:spacing w:before="15" w:after="15"/>
            </w:pPr>
            <w:r w:rsidRPr="00342C32">
              <w:t>4</w:t>
            </w:r>
            <w:r w:rsidRPr="00434D78">
              <w:rPr>
                <w:i/>
                <w:iCs/>
              </w:rPr>
              <w:t>a</w:t>
            </w:r>
            <w:r w:rsidRPr="00342C32">
              <w:t xml:space="preserve"> + 2</w:t>
            </w:r>
            <w:r w:rsidRPr="00434D78">
              <w:rPr>
                <w:i/>
                <w:iCs/>
              </w:rPr>
              <w:t>b</w:t>
            </w:r>
            <w:r w:rsidRPr="00342C32">
              <w:t xml:space="preserve"> + </w:t>
            </w:r>
            <w:r w:rsidRPr="00434D78">
              <w:rPr>
                <w:i/>
                <w:iCs/>
              </w:rPr>
              <w:t>c</w:t>
            </w:r>
            <w:r w:rsidRPr="00342C32">
              <w:t xml:space="preserve"> = </w:t>
            </w:r>
            <w:r w:rsidR="00342C32" w:rsidRPr="00342C32">
              <w:t>7</w:t>
            </w:r>
          </w:p>
          <w:p w14:paraId="19438E9D" w14:textId="18A1EC7F" w:rsidR="00905308" w:rsidRPr="00342C32" w:rsidRDefault="00905308" w:rsidP="00905308">
            <w:pPr>
              <w:spacing w:before="15" w:after="15"/>
            </w:pPr>
            <w:r w:rsidRPr="00342C32">
              <w:t>9</w:t>
            </w:r>
            <w:r w:rsidRPr="00434D78">
              <w:rPr>
                <w:i/>
                <w:iCs/>
              </w:rPr>
              <w:t>a</w:t>
            </w:r>
            <w:r w:rsidRPr="00342C32">
              <w:t xml:space="preserve"> + 3</w:t>
            </w:r>
            <w:r w:rsidRPr="00434D78">
              <w:rPr>
                <w:i/>
                <w:iCs/>
              </w:rPr>
              <w:t>b</w:t>
            </w:r>
            <w:r w:rsidRPr="00342C32">
              <w:t xml:space="preserve"> + </w:t>
            </w:r>
            <w:r w:rsidRPr="00434D78">
              <w:rPr>
                <w:i/>
                <w:iCs/>
              </w:rPr>
              <w:t>c</w:t>
            </w:r>
            <w:r w:rsidRPr="00342C32">
              <w:t xml:space="preserve"> = </w:t>
            </w:r>
            <w:r w:rsidR="00342C32" w:rsidRPr="00342C32">
              <w:t>14</w:t>
            </w:r>
          </w:p>
          <w:p w14:paraId="6458BCB6" w14:textId="10B07C6A" w:rsidR="00920AD8" w:rsidRPr="00342C32" w:rsidRDefault="00920AD8" w:rsidP="00905308">
            <w:pPr>
              <w:spacing w:before="15" w:after="15"/>
            </w:pPr>
            <w:r w:rsidRPr="00342C32">
              <w:rPr>
                <w:b/>
                <w:bCs/>
              </w:rPr>
              <w:t>M1</w:t>
            </w:r>
            <w:r w:rsidRPr="00342C32">
              <w:t xml:space="preserve"> for s</w:t>
            </w:r>
            <w:r w:rsidR="00905308" w:rsidRPr="00342C32">
              <w:t xml:space="preserve">ubtracting </w:t>
            </w:r>
            <w:r w:rsidR="00342C32">
              <w:t>e.g.</w:t>
            </w:r>
          </w:p>
          <w:p w14:paraId="4FC2E5F1" w14:textId="250A4E55" w:rsidR="00905308" w:rsidRPr="00342C32" w:rsidRDefault="00905308" w:rsidP="00905308">
            <w:pPr>
              <w:spacing w:before="15" w:after="15"/>
            </w:pPr>
            <w:r w:rsidRPr="00342C32">
              <w:t>3</w:t>
            </w:r>
            <w:r w:rsidRPr="00434D78">
              <w:rPr>
                <w:i/>
                <w:iCs/>
              </w:rPr>
              <w:t>a</w:t>
            </w:r>
            <w:r w:rsidRPr="00342C32">
              <w:t xml:space="preserve"> + </w:t>
            </w:r>
            <w:r w:rsidRPr="00434D78">
              <w:rPr>
                <w:i/>
                <w:iCs/>
              </w:rPr>
              <w:t>b</w:t>
            </w:r>
            <w:r w:rsidRPr="00342C32">
              <w:t xml:space="preserve"> = </w:t>
            </w:r>
            <w:r w:rsidR="00342C32" w:rsidRPr="00342C32">
              <w:t>3</w:t>
            </w:r>
          </w:p>
          <w:p w14:paraId="02FC1E47" w14:textId="1EA34284" w:rsidR="00905308" w:rsidRPr="00920AD8" w:rsidRDefault="00905308" w:rsidP="00905308">
            <w:pPr>
              <w:spacing w:before="15" w:after="15"/>
            </w:pPr>
            <w:r w:rsidRPr="00342C32">
              <w:t>5</w:t>
            </w:r>
            <w:r w:rsidRPr="00434D78">
              <w:rPr>
                <w:i/>
                <w:iCs/>
              </w:rPr>
              <w:t>a</w:t>
            </w:r>
            <w:r w:rsidRPr="00342C32">
              <w:t xml:space="preserve"> + </w:t>
            </w:r>
            <w:r w:rsidRPr="00434D78">
              <w:rPr>
                <w:i/>
                <w:iCs/>
              </w:rPr>
              <w:t>b</w:t>
            </w:r>
            <w:r w:rsidRPr="00342C32">
              <w:t xml:space="preserve"> = </w:t>
            </w:r>
            <w:r w:rsidR="00342C32" w:rsidRPr="00342C32">
              <w:t>7</w:t>
            </w:r>
          </w:p>
          <w:p w14:paraId="54D33524" w14:textId="654E3C6A" w:rsidR="00AA6A74" w:rsidRPr="00434D78" w:rsidRDefault="00920AD8" w:rsidP="00905308">
            <w:pPr>
              <w:pStyle w:val="Default"/>
              <w:spacing w:before="15" w:after="15"/>
              <w:rPr>
                <w:sz w:val="22"/>
                <w:szCs w:val="22"/>
              </w:rPr>
            </w:pPr>
            <w:r w:rsidRPr="00434D78">
              <w:rPr>
                <w:b/>
                <w:bCs/>
                <w:color w:val="auto"/>
                <w:sz w:val="22"/>
                <w:szCs w:val="22"/>
              </w:rPr>
              <w:t>A1</w:t>
            </w:r>
            <w:r w:rsidRPr="00434D78">
              <w:rPr>
                <w:color w:val="auto"/>
                <w:sz w:val="22"/>
                <w:szCs w:val="22"/>
              </w:rPr>
              <w:t xml:space="preserve"> for</w:t>
            </w:r>
            <w:r w:rsidR="00905308" w:rsidRPr="00434D78">
              <w:rPr>
                <w:color w:val="auto"/>
                <w:sz w:val="22"/>
                <w:szCs w:val="22"/>
              </w:rPr>
              <w:t xml:space="preserve"> </w:t>
            </w:r>
            <w:r w:rsidR="00905308" w:rsidRPr="00434D78">
              <w:rPr>
                <w:i/>
                <w:iCs/>
                <w:color w:val="auto"/>
                <w:sz w:val="22"/>
                <w:szCs w:val="22"/>
              </w:rPr>
              <w:t>a</w:t>
            </w:r>
            <w:r w:rsidR="00905308" w:rsidRPr="00434D78">
              <w:rPr>
                <w:color w:val="auto"/>
                <w:sz w:val="22"/>
                <w:szCs w:val="22"/>
              </w:rPr>
              <w:t xml:space="preserve"> = </w:t>
            </w:r>
            <w:r w:rsidRPr="00434D78">
              <w:rPr>
                <w:color w:val="auto"/>
                <w:sz w:val="22"/>
                <w:szCs w:val="22"/>
              </w:rPr>
              <w:t>2</w:t>
            </w:r>
          </w:p>
        </w:tc>
        <w:tc>
          <w:tcPr>
            <w:tcW w:w="1440" w:type="pct"/>
          </w:tcPr>
          <w:p w14:paraId="1C844661" w14:textId="113A72E2" w:rsidR="006D031F" w:rsidRPr="001A2DBF" w:rsidRDefault="006D031F" w:rsidP="005E4EFD">
            <w:pPr>
              <w:spacing w:before="15" w:after="15"/>
            </w:pPr>
            <w:r w:rsidRPr="001A2DBF">
              <w:t>Condone e.g. 2</w:t>
            </w:r>
            <w:r w:rsidRPr="001A2DBF">
              <w:rPr>
                <w:i/>
              </w:rPr>
              <w:t>n</w:t>
            </w:r>
            <w:r w:rsidRPr="001A2DBF">
              <w:rPr>
                <w:vertAlign w:val="superscript"/>
              </w:rPr>
              <w:t>2</w:t>
            </w:r>
          </w:p>
          <w:p w14:paraId="45AA9546" w14:textId="311D98E3" w:rsidR="00905308" w:rsidRPr="001A2DBF" w:rsidRDefault="008C009F" w:rsidP="005E4EFD">
            <w:pPr>
              <w:spacing w:before="15" w:after="15"/>
            </w:pPr>
            <w:r>
              <w:t>A</w:t>
            </w:r>
            <w:r w:rsidR="006D031F" w:rsidRPr="001A2DBF">
              <w:t>t least two terms</w:t>
            </w:r>
          </w:p>
        </w:tc>
      </w:tr>
      <w:tr w:rsidR="002C0463" w:rsidRPr="001A2DBF" w14:paraId="1FAA461E" w14:textId="77777777" w:rsidTr="003B5473">
        <w:trPr>
          <w:cantSplit/>
          <w:trHeight w:val="306"/>
        </w:trPr>
        <w:tc>
          <w:tcPr>
            <w:tcW w:w="196" w:type="pct"/>
          </w:tcPr>
          <w:p w14:paraId="34DC5E3A" w14:textId="77777777" w:rsidR="006D031F" w:rsidRPr="001A2DBF" w:rsidRDefault="006D031F" w:rsidP="005E4EFD">
            <w:pPr>
              <w:spacing w:before="15" w:after="15"/>
              <w:rPr>
                <w:b/>
              </w:rPr>
            </w:pPr>
            <w:r w:rsidRPr="001A2DBF">
              <w:rPr>
                <w:b/>
              </w:rPr>
              <w:t>16</w:t>
            </w:r>
          </w:p>
        </w:tc>
        <w:tc>
          <w:tcPr>
            <w:tcW w:w="198" w:type="pct"/>
          </w:tcPr>
          <w:p w14:paraId="05179CFB" w14:textId="77777777" w:rsidR="006D031F" w:rsidRPr="001A2DBF" w:rsidRDefault="006D031F" w:rsidP="005E4EFD">
            <w:pPr>
              <w:spacing w:before="15" w:after="15"/>
              <w:rPr>
                <w:b/>
              </w:rPr>
            </w:pPr>
            <w:r w:rsidRPr="001A2DBF">
              <w:rPr>
                <w:b/>
              </w:rPr>
              <w:t>(a)</w:t>
            </w:r>
          </w:p>
        </w:tc>
        <w:tc>
          <w:tcPr>
            <w:tcW w:w="199" w:type="pct"/>
          </w:tcPr>
          <w:p w14:paraId="75EE0EB7" w14:textId="77777777" w:rsidR="006D031F" w:rsidRPr="001A2DBF" w:rsidRDefault="006D031F" w:rsidP="005E4EFD">
            <w:pPr>
              <w:spacing w:before="15" w:after="15"/>
              <w:rPr>
                <w:b/>
              </w:rPr>
            </w:pPr>
          </w:p>
        </w:tc>
        <w:tc>
          <w:tcPr>
            <w:tcW w:w="1079" w:type="pct"/>
          </w:tcPr>
          <w:p w14:paraId="48B771E6" w14:textId="21D643F4" w:rsidR="006D031F" w:rsidRPr="001A2DBF" w:rsidRDefault="006D031F" w:rsidP="005E4EFD">
            <w:pPr>
              <w:tabs>
                <w:tab w:val="left" w:pos="454"/>
                <w:tab w:val="left" w:pos="907"/>
                <w:tab w:val="left" w:pos="1361"/>
                <w:tab w:val="left" w:pos="1814"/>
                <w:tab w:val="left" w:pos="5954"/>
                <w:tab w:val="right" w:pos="9639"/>
              </w:tabs>
              <w:spacing w:before="15" w:after="15"/>
            </w:pPr>
            <w:r w:rsidRPr="001A2DBF">
              <w:t>8500</w:t>
            </w:r>
          </w:p>
        </w:tc>
        <w:tc>
          <w:tcPr>
            <w:tcW w:w="354" w:type="pct"/>
          </w:tcPr>
          <w:p w14:paraId="4099624A"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1</w:t>
            </w:r>
          </w:p>
        </w:tc>
        <w:tc>
          <w:tcPr>
            <w:tcW w:w="1534" w:type="pct"/>
          </w:tcPr>
          <w:p w14:paraId="575C93A3" w14:textId="77777777" w:rsidR="006D031F" w:rsidRPr="001A2DBF" w:rsidRDefault="006D031F" w:rsidP="005E4EFD">
            <w:pPr>
              <w:tabs>
                <w:tab w:val="left" w:pos="454"/>
                <w:tab w:val="left" w:pos="907"/>
                <w:tab w:val="left" w:pos="1361"/>
                <w:tab w:val="left" w:pos="1814"/>
                <w:tab w:val="left" w:pos="5954"/>
                <w:tab w:val="right" w:pos="9639"/>
              </w:tabs>
              <w:spacing w:before="15" w:after="15"/>
            </w:pPr>
          </w:p>
        </w:tc>
        <w:tc>
          <w:tcPr>
            <w:tcW w:w="1440" w:type="pct"/>
          </w:tcPr>
          <w:p w14:paraId="1598BD7E" w14:textId="77777777" w:rsidR="006D031F" w:rsidRPr="001A2DBF" w:rsidRDefault="006D031F" w:rsidP="005E4EFD">
            <w:pPr>
              <w:spacing w:before="15" w:after="15"/>
            </w:pPr>
          </w:p>
        </w:tc>
      </w:tr>
      <w:tr w:rsidR="002C0463" w:rsidRPr="001A2DBF" w14:paraId="5F01EB30" w14:textId="77777777" w:rsidTr="003B5473">
        <w:trPr>
          <w:cantSplit/>
          <w:trHeight w:val="306"/>
        </w:trPr>
        <w:tc>
          <w:tcPr>
            <w:tcW w:w="196" w:type="pct"/>
          </w:tcPr>
          <w:p w14:paraId="6250C157" w14:textId="77777777" w:rsidR="006D031F" w:rsidRPr="001A2DBF" w:rsidRDefault="006D031F" w:rsidP="005E4EFD">
            <w:pPr>
              <w:spacing w:before="15" w:after="15"/>
              <w:rPr>
                <w:b/>
              </w:rPr>
            </w:pPr>
          </w:p>
        </w:tc>
        <w:tc>
          <w:tcPr>
            <w:tcW w:w="198" w:type="pct"/>
          </w:tcPr>
          <w:p w14:paraId="4F161BA5" w14:textId="77777777" w:rsidR="006D031F" w:rsidRPr="001A2DBF" w:rsidRDefault="006D031F" w:rsidP="005E4EFD">
            <w:pPr>
              <w:spacing w:before="15" w:after="15"/>
              <w:rPr>
                <w:b/>
              </w:rPr>
            </w:pPr>
            <w:r w:rsidRPr="001A2DBF">
              <w:rPr>
                <w:b/>
              </w:rPr>
              <w:t>(b)</w:t>
            </w:r>
          </w:p>
        </w:tc>
        <w:tc>
          <w:tcPr>
            <w:tcW w:w="199" w:type="pct"/>
          </w:tcPr>
          <w:p w14:paraId="1E2F5825" w14:textId="77777777" w:rsidR="006D031F" w:rsidRPr="001A2DBF" w:rsidRDefault="006D031F" w:rsidP="005E4EFD">
            <w:pPr>
              <w:spacing w:before="15" w:after="15"/>
              <w:rPr>
                <w:b/>
              </w:rPr>
            </w:pPr>
          </w:p>
        </w:tc>
        <w:tc>
          <w:tcPr>
            <w:tcW w:w="1079" w:type="pct"/>
          </w:tcPr>
          <w:p w14:paraId="195536B2" w14:textId="0C869FA1" w:rsidR="006D031F" w:rsidRPr="001A2DBF" w:rsidRDefault="006D031F" w:rsidP="005E4EFD">
            <w:pPr>
              <w:spacing w:before="15" w:after="15"/>
            </w:pPr>
            <w:r w:rsidRPr="001A2DBF">
              <w:t>5.4</w:t>
            </w:r>
          </w:p>
        </w:tc>
        <w:tc>
          <w:tcPr>
            <w:tcW w:w="354" w:type="pct"/>
          </w:tcPr>
          <w:p w14:paraId="7520076E" w14:textId="77777777" w:rsidR="006D031F" w:rsidRPr="004C30F8" w:rsidRDefault="006D031F" w:rsidP="005E4EFD">
            <w:pPr>
              <w:spacing w:before="15" w:after="15"/>
              <w:jc w:val="center"/>
              <w:rPr>
                <w:b/>
              </w:rPr>
            </w:pPr>
            <w:r w:rsidRPr="001A2DBF">
              <w:rPr>
                <w:b/>
              </w:rPr>
              <w:t>1</w:t>
            </w:r>
          </w:p>
        </w:tc>
        <w:tc>
          <w:tcPr>
            <w:tcW w:w="1534" w:type="pct"/>
          </w:tcPr>
          <w:p w14:paraId="68C9ECB6" w14:textId="77777777" w:rsidR="006D031F" w:rsidRPr="001A2DBF" w:rsidRDefault="006D031F" w:rsidP="005E4EFD">
            <w:pPr>
              <w:spacing w:before="15" w:after="15"/>
            </w:pPr>
          </w:p>
        </w:tc>
        <w:tc>
          <w:tcPr>
            <w:tcW w:w="1440" w:type="pct"/>
          </w:tcPr>
          <w:p w14:paraId="258AF5BC" w14:textId="23A6A86D" w:rsidR="006D031F" w:rsidRPr="001A2DBF" w:rsidRDefault="008C009F" w:rsidP="005E4EFD">
            <w:pPr>
              <w:spacing w:before="15" w:after="15"/>
            </w:pPr>
            <w:r>
              <w:t>C</w:t>
            </w:r>
            <w:r w:rsidR="006D031F" w:rsidRPr="001A2DBF">
              <w:t>ondone extra %</w:t>
            </w:r>
          </w:p>
        </w:tc>
      </w:tr>
      <w:tr w:rsidR="002C0463" w:rsidRPr="001A2DBF" w14:paraId="081A5A2E" w14:textId="77777777" w:rsidTr="003B5473">
        <w:trPr>
          <w:cantSplit/>
          <w:trHeight w:val="306"/>
        </w:trPr>
        <w:tc>
          <w:tcPr>
            <w:tcW w:w="196" w:type="pct"/>
          </w:tcPr>
          <w:p w14:paraId="67A86BA0" w14:textId="77777777" w:rsidR="006D031F" w:rsidRPr="001A2DBF" w:rsidRDefault="006D031F" w:rsidP="005E4EFD">
            <w:pPr>
              <w:spacing w:before="15" w:after="15"/>
              <w:rPr>
                <w:b/>
              </w:rPr>
            </w:pPr>
          </w:p>
        </w:tc>
        <w:tc>
          <w:tcPr>
            <w:tcW w:w="198" w:type="pct"/>
          </w:tcPr>
          <w:p w14:paraId="4335B523" w14:textId="77777777" w:rsidR="006D031F" w:rsidRPr="001A2DBF" w:rsidRDefault="006D031F" w:rsidP="005E4EFD">
            <w:pPr>
              <w:spacing w:before="15" w:after="15"/>
              <w:rPr>
                <w:b/>
              </w:rPr>
            </w:pPr>
            <w:r w:rsidRPr="001A2DBF">
              <w:rPr>
                <w:b/>
              </w:rPr>
              <w:t>(c)</w:t>
            </w:r>
          </w:p>
        </w:tc>
        <w:tc>
          <w:tcPr>
            <w:tcW w:w="199" w:type="pct"/>
          </w:tcPr>
          <w:p w14:paraId="17616AA4" w14:textId="4B981545" w:rsidR="006D031F" w:rsidRPr="001A2DBF" w:rsidRDefault="006D031F" w:rsidP="005E4EFD">
            <w:pPr>
              <w:spacing w:before="15" w:after="15"/>
              <w:rPr>
                <w:b/>
              </w:rPr>
            </w:pPr>
            <w:r w:rsidRPr="001A2DBF">
              <w:rPr>
                <w:b/>
              </w:rPr>
              <w:t>(</w:t>
            </w:r>
            <w:proofErr w:type="spellStart"/>
            <w:r w:rsidRPr="001A2DBF">
              <w:rPr>
                <w:b/>
              </w:rPr>
              <w:t>i</w:t>
            </w:r>
            <w:proofErr w:type="spellEnd"/>
            <w:r w:rsidRPr="001A2DBF">
              <w:rPr>
                <w:b/>
              </w:rPr>
              <w:t>)</w:t>
            </w:r>
          </w:p>
        </w:tc>
        <w:tc>
          <w:tcPr>
            <w:tcW w:w="1079" w:type="pct"/>
          </w:tcPr>
          <w:p w14:paraId="0F44C875" w14:textId="306925AC" w:rsidR="006D031F" w:rsidRPr="001A2DBF" w:rsidRDefault="006D031F" w:rsidP="005E4EFD">
            <w:pPr>
              <w:spacing w:before="15" w:after="15"/>
            </w:pPr>
            <w:r w:rsidRPr="001A2DBF">
              <w:t>15</w:t>
            </w:r>
            <w:r w:rsidR="008C009F" w:rsidRPr="004C30F8">
              <w:rPr>
                <w:sz w:val="12"/>
                <w:szCs w:val="12"/>
              </w:rPr>
              <w:t xml:space="preserve"> </w:t>
            </w:r>
            <w:r w:rsidRPr="001A2DBF">
              <w:t>200 or 15</w:t>
            </w:r>
            <w:r w:rsidR="008C009F" w:rsidRPr="004C30F8">
              <w:rPr>
                <w:sz w:val="12"/>
                <w:szCs w:val="12"/>
              </w:rPr>
              <w:t xml:space="preserve"> </w:t>
            </w:r>
            <w:r w:rsidRPr="001A2DBF">
              <w:t>160 or 15</w:t>
            </w:r>
            <w:r w:rsidR="008C009F" w:rsidRPr="004C30F8">
              <w:rPr>
                <w:sz w:val="12"/>
                <w:szCs w:val="12"/>
              </w:rPr>
              <w:t xml:space="preserve"> </w:t>
            </w:r>
            <w:r w:rsidRPr="001A2DBF">
              <w:t>159</w:t>
            </w:r>
          </w:p>
        </w:tc>
        <w:tc>
          <w:tcPr>
            <w:tcW w:w="354" w:type="pct"/>
          </w:tcPr>
          <w:p w14:paraId="5CCAF0CA" w14:textId="77777777" w:rsidR="006D031F" w:rsidRPr="001A2DBF" w:rsidRDefault="006D031F" w:rsidP="005E4EFD">
            <w:pPr>
              <w:spacing w:before="15" w:after="15"/>
              <w:jc w:val="center"/>
              <w:rPr>
                <w:b/>
              </w:rPr>
            </w:pPr>
            <w:r w:rsidRPr="001A2DBF">
              <w:rPr>
                <w:b/>
              </w:rPr>
              <w:t>2</w:t>
            </w:r>
          </w:p>
        </w:tc>
        <w:tc>
          <w:tcPr>
            <w:tcW w:w="1534" w:type="pct"/>
          </w:tcPr>
          <w:p w14:paraId="70846FBD" w14:textId="0AF52BE7" w:rsidR="006D031F" w:rsidRPr="001A2DBF" w:rsidRDefault="006D031F" w:rsidP="005E4EFD">
            <w:pPr>
              <w:autoSpaceDE w:val="0"/>
              <w:autoSpaceDN w:val="0"/>
              <w:adjustRightInd w:val="0"/>
              <w:spacing w:before="15" w:after="15"/>
              <w:rPr>
                <w:lang w:val="en-US" w:eastAsia="en-US"/>
              </w:rPr>
            </w:pPr>
            <w:r w:rsidRPr="001A2DBF">
              <w:rPr>
                <w:b/>
                <w:lang w:val="en-US" w:eastAsia="en-US"/>
              </w:rPr>
              <w:t>M1</w:t>
            </w:r>
            <w:r w:rsidRPr="001A2DBF">
              <w:rPr>
                <w:lang w:val="en-US" w:eastAsia="en-US"/>
              </w:rPr>
              <w:t xml:space="preserve"> for </w:t>
            </w:r>
            <w:r w:rsidRPr="001A2DBF">
              <w:rPr>
                <w:rFonts w:eastAsia="Arial Unicode MS"/>
                <w:position w:val="-1"/>
              </w:rPr>
              <w:t xml:space="preserve">8500 </w:t>
            </w:r>
            <w:r w:rsidR="008C009F" w:rsidRPr="003370D7">
              <w:t>×</w:t>
            </w:r>
            <w:r w:rsidRPr="001A2DBF">
              <w:rPr>
                <w:rFonts w:eastAsia="Arial Unicode MS"/>
                <w:position w:val="-1"/>
              </w:rPr>
              <w:t xml:space="preserve"> 1.054</w:t>
            </w:r>
            <w:r w:rsidRPr="004C30F8">
              <w:rPr>
                <w:rFonts w:eastAsia="Arial Unicode MS"/>
                <w:position w:val="-1"/>
                <w:vertAlign w:val="superscript"/>
              </w:rPr>
              <w:t>11</w:t>
            </w:r>
            <w:r w:rsidRPr="001A2DBF">
              <w:rPr>
                <w:rFonts w:eastAsia="Arial Unicode MS"/>
                <w:position w:val="-1"/>
              </w:rPr>
              <w:t xml:space="preserve"> </w:t>
            </w:r>
            <w:proofErr w:type="spellStart"/>
            <w:r w:rsidRPr="000D67D7">
              <w:rPr>
                <w:rFonts w:eastAsia="Arial Unicode MS"/>
                <w:b/>
                <w:bCs/>
                <w:position w:val="-1"/>
              </w:rPr>
              <w:t>oe</w:t>
            </w:r>
            <w:proofErr w:type="spellEnd"/>
          </w:p>
        </w:tc>
        <w:tc>
          <w:tcPr>
            <w:tcW w:w="1440" w:type="pct"/>
          </w:tcPr>
          <w:p w14:paraId="23BF9741" w14:textId="4AE552C9" w:rsidR="006D031F" w:rsidRPr="001A2DBF" w:rsidRDefault="008C009F" w:rsidP="00B0245B">
            <w:pPr>
              <w:spacing w:before="15" w:after="15"/>
            </w:pPr>
            <w:r>
              <w:t>A</w:t>
            </w:r>
            <w:r w:rsidR="006D031F" w:rsidRPr="001A2DBF">
              <w:t>llow 15</w:t>
            </w:r>
            <w:r w:rsidRPr="004C30F8">
              <w:rPr>
                <w:sz w:val="12"/>
                <w:szCs w:val="12"/>
              </w:rPr>
              <w:t xml:space="preserve"> </w:t>
            </w:r>
            <w:r w:rsidR="006D031F" w:rsidRPr="001A2DBF">
              <w:t>158 or</w:t>
            </w:r>
            <w:r w:rsidR="00B0245B">
              <w:t xml:space="preserve"> </w:t>
            </w:r>
            <w:r w:rsidR="006D031F" w:rsidRPr="001A2DBF">
              <w:t>15</w:t>
            </w:r>
            <w:r w:rsidRPr="004C30F8">
              <w:rPr>
                <w:sz w:val="12"/>
                <w:szCs w:val="12"/>
              </w:rPr>
              <w:t xml:space="preserve"> </w:t>
            </w:r>
            <w:r w:rsidR="006D031F" w:rsidRPr="001A2DBF">
              <w:t>158.8[2…]</w:t>
            </w:r>
          </w:p>
        </w:tc>
      </w:tr>
      <w:tr w:rsidR="002C0463" w:rsidRPr="001A2DBF" w14:paraId="05DF0D72" w14:textId="77777777" w:rsidTr="003B5473">
        <w:trPr>
          <w:cantSplit/>
          <w:trHeight w:val="580"/>
        </w:trPr>
        <w:tc>
          <w:tcPr>
            <w:tcW w:w="196" w:type="pct"/>
          </w:tcPr>
          <w:p w14:paraId="760247B6" w14:textId="77777777" w:rsidR="006D031F" w:rsidRPr="001A2DBF" w:rsidRDefault="006D031F" w:rsidP="005E4EFD">
            <w:pPr>
              <w:spacing w:before="15" w:after="15"/>
              <w:rPr>
                <w:b/>
              </w:rPr>
            </w:pPr>
          </w:p>
        </w:tc>
        <w:tc>
          <w:tcPr>
            <w:tcW w:w="198" w:type="pct"/>
          </w:tcPr>
          <w:p w14:paraId="50860960" w14:textId="77777777" w:rsidR="006D031F" w:rsidRPr="001A2DBF" w:rsidRDefault="006D031F" w:rsidP="005E4EFD">
            <w:pPr>
              <w:spacing w:before="15" w:after="15"/>
              <w:rPr>
                <w:b/>
              </w:rPr>
            </w:pPr>
          </w:p>
        </w:tc>
        <w:tc>
          <w:tcPr>
            <w:tcW w:w="199" w:type="pct"/>
          </w:tcPr>
          <w:p w14:paraId="4122963F" w14:textId="77777777" w:rsidR="006D031F" w:rsidRPr="001A2DBF" w:rsidRDefault="006D031F" w:rsidP="005E4EFD">
            <w:pPr>
              <w:spacing w:before="15" w:after="15"/>
              <w:rPr>
                <w:b/>
              </w:rPr>
            </w:pPr>
            <w:r w:rsidRPr="001A2DBF">
              <w:rPr>
                <w:b/>
              </w:rPr>
              <w:t>(ii)</w:t>
            </w:r>
          </w:p>
        </w:tc>
        <w:tc>
          <w:tcPr>
            <w:tcW w:w="1079" w:type="pct"/>
          </w:tcPr>
          <w:p w14:paraId="66EAB7B7" w14:textId="53AD6DCE" w:rsidR="006D031F" w:rsidRPr="001A2DBF" w:rsidRDefault="006D031F" w:rsidP="005E4EFD">
            <w:pPr>
              <w:spacing w:before="15" w:after="15"/>
            </w:pPr>
            <w:r w:rsidRPr="001A2DBF">
              <w:t>Any correct reason e.g. the rate may not continue</w:t>
            </w:r>
          </w:p>
        </w:tc>
        <w:tc>
          <w:tcPr>
            <w:tcW w:w="354" w:type="pct"/>
          </w:tcPr>
          <w:p w14:paraId="5596D699" w14:textId="77777777" w:rsidR="006D031F" w:rsidRPr="001A2DBF" w:rsidRDefault="006D031F" w:rsidP="005E4EFD">
            <w:pPr>
              <w:spacing w:before="15" w:after="15"/>
              <w:jc w:val="center"/>
              <w:rPr>
                <w:b/>
              </w:rPr>
            </w:pPr>
            <w:r w:rsidRPr="001A2DBF">
              <w:rPr>
                <w:b/>
              </w:rPr>
              <w:t>1</w:t>
            </w:r>
          </w:p>
        </w:tc>
        <w:tc>
          <w:tcPr>
            <w:tcW w:w="1534" w:type="pct"/>
          </w:tcPr>
          <w:p w14:paraId="16B393BC" w14:textId="77777777" w:rsidR="006D031F" w:rsidRPr="001A2DBF" w:rsidRDefault="006D031F" w:rsidP="005E4EFD">
            <w:pPr>
              <w:autoSpaceDE w:val="0"/>
              <w:autoSpaceDN w:val="0"/>
              <w:adjustRightInd w:val="0"/>
              <w:spacing w:before="15" w:after="15"/>
              <w:rPr>
                <w:lang w:val="en-US" w:eastAsia="en-US"/>
              </w:rPr>
            </w:pPr>
          </w:p>
        </w:tc>
        <w:tc>
          <w:tcPr>
            <w:tcW w:w="1440" w:type="pct"/>
          </w:tcPr>
          <w:p w14:paraId="20660BCA" w14:textId="3F5A6C0D" w:rsidR="006D031F" w:rsidRPr="001A2DBF" w:rsidRDefault="008C009F" w:rsidP="005E4EFD">
            <w:pPr>
              <w:spacing w:before="15" w:after="15"/>
            </w:pPr>
            <w:r w:rsidRPr="00057783">
              <w:t>S</w:t>
            </w:r>
            <w:r w:rsidR="006D031F" w:rsidRPr="00057783">
              <w:t>ee appendix</w:t>
            </w:r>
          </w:p>
        </w:tc>
      </w:tr>
      <w:tr w:rsidR="002C0463" w:rsidRPr="001A2DBF" w14:paraId="058E638F" w14:textId="77777777" w:rsidTr="003B5473">
        <w:trPr>
          <w:cantSplit/>
          <w:trHeight w:val="580"/>
        </w:trPr>
        <w:tc>
          <w:tcPr>
            <w:tcW w:w="196" w:type="pct"/>
            <w:shd w:val="clear" w:color="auto" w:fill="auto"/>
          </w:tcPr>
          <w:p w14:paraId="187FD6AE" w14:textId="049CBD50" w:rsidR="006D031F" w:rsidRPr="001A2DBF" w:rsidRDefault="006D031F" w:rsidP="005E4EFD">
            <w:pPr>
              <w:spacing w:before="15" w:after="15"/>
              <w:rPr>
                <w:b/>
              </w:rPr>
            </w:pPr>
            <w:r w:rsidRPr="004C30F8">
              <w:rPr>
                <w:b/>
              </w:rPr>
              <w:lastRenderedPageBreak/>
              <w:t>17</w:t>
            </w:r>
          </w:p>
        </w:tc>
        <w:tc>
          <w:tcPr>
            <w:tcW w:w="198" w:type="pct"/>
          </w:tcPr>
          <w:p w14:paraId="7B5B874E" w14:textId="77777777" w:rsidR="006D031F" w:rsidRPr="001A2DBF" w:rsidRDefault="006D031F" w:rsidP="005E4EFD">
            <w:pPr>
              <w:spacing w:before="15" w:after="15"/>
              <w:rPr>
                <w:b/>
              </w:rPr>
            </w:pPr>
          </w:p>
        </w:tc>
        <w:tc>
          <w:tcPr>
            <w:tcW w:w="199" w:type="pct"/>
          </w:tcPr>
          <w:p w14:paraId="0162C116" w14:textId="77777777" w:rsidR="006D031F" w:rsidRPr="001A2DBF" w:rsidRDefault="006D031F" w:rsidP="005E4EFD">
            <w:pPr>
              <w:spacing w:before="15" w:after="15"/>
              <w:rPr>
                <w:b/>
              </w:rPr>
            </w:pPr>
          </w:p>
        </w:tc>
        <w:tc>
          <w:tcPr>
            <w:tcW w:w="1079" w:type="pct"/>
          </w:tcPr>
          <w:p w14:paraId="4496254F" w14:textId="1D9E4F09" w:rsidR="006D031F" w:rsidRPr="001A2DBF" w:rsidRDefault="006D031F" w:rsidP="005E4EFD">
            <w:pPr>
              <w:tabs>
                <w:tab w:val="left" w:pos="454"/>
                <w:tab w:val="left" w:pos="907"/>
                <w:tab w:val="left" w:pos="1361"/>
                <w:tab w:val="left" w:pos="1814"/>
                <w:tab w:val="left" w:pos="5954"/>
                <w:tab w:val="right" w:pos="9639"/>
              </w:tabs>
              <w:spacing w:before="15" w:after="15"/>
            </w:pPr>
            <w:r w:rsidRPr="001A2DBF">
              <w:t>9</w:t>
            </w:r>
            <w:r w:rsidR="004663C5">
              <w:t>2</w:t>
            </w:r>
            <w:r w:rsidRPr="001A2DBF">
              <w:t xml:space="preserve"> or 91.87 to 91.88</w:t>
            </w:r>
          </w:p>
        </w:tc>
        <w:tc>
          <w:tcPr>
            <w:tcW w:w="354" w:type="pct"/>
          </w:tcPr>
          <w:p w14:paraId="4F222A01" w14:textId="746030FF"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6</w:t>
            </w:r>
          </w:p>
        </w:tc>
        <w:tc>
          <w:tcPr>
            <w:tcW w:w="1534" w:type="pct"/>
          </w:tcPr>
          <w:p w14:paraId="32700D97" w14:textId="601DF7CE" w:rsidR="006D031F" w:rsidRPr="001A2DBF" w:rsidRDefault="006D031F" w:rsidP="005E4EFD">
            <w:pPr>
              <w:tabs>
                <w:tab w:val="left" w:pos="567"/>
                <w:tab w:val="left" w:pos="1134"/>
                <w:tab w:val="left" w:pos="1701"/>
                <w:tab w:val="right" w:leader="dot" w:pos="9923"/>
              </w:tabs>
              <w:spacing w:before="15" w:after="15"/>
              <w:ind w:right="57"/>
            </w:pPr>
            <w:r w:rsidRPr="001A2DBF">
              <w:rPr>
                <w:b/>
              </w:rPr>
              <w:t>M2</w:t>
            </w:r>
            <w:r w:rsidRPr="004C30F8">
              <w:rPr>
                <w:bCs/>
              </w:rPr>
              <w:t xml:space="preserve"> </w:t>
            </w:r>
            <w:r w:rsidRPr="001A2DBF">
              <w:t>for</w:t>
            </w:r>
            <w:r w:rsidR="005D28BA">
              <w:t xml:space="preserve"> </w:t>
            </w:r>
            <w:r w:rsidR="00D378EF" w:rsidRPr="00697B7D">
              <w:rPr>
                <w:position w:val="-22"/>
              </w:rPr>
              <w:object w:dxaOrig="1100" w:dyaOrig="580" w14:anchorId="2CF8AD99">
                <v:shape id="_x0000_i1044" type="#_x0000_t75" style="width:55.5pt;height:29.25pt" o:ole="">
                  <v:imagedata r:id="rId48" o:title=""/>
                </v:shape>
                <o:OLEObject Type="Embed" ProgID="Equation.DSMT4" ShapeID="_x0000_i1044" DrawAspect="Content" ObjectID="_1713175560" r:id="rId49"/>
              </w:object>
            </w:r>
            <w:r w:rsidR="00971912">
              <w:t xml:space="preserve"> </w:t>
            </w:r>
            <w:proofErr w:type="spellStart"/>
            <w:r w:rsidRPr="000D67D7">
              <w:rPr>
                <w:b/>
                <w:bCs/>
              </w:rPr>
              <w:t>oe</w:t>
            </w:r>
            <w:proofErr w:type="spellEnd"/>
            <w:r w:rsidRPr="001A2DBF">
              <w:t xml:space="preserve"> implied by 29.29…</w:t>
            </w:r>
          </w:p>
          <w:p w14:paraId="032D9542" w14:textId="76D708AC" w:rsidR="006D031F" w:rsidRPr="001A2DBF" w:rsidRDefault="005D28BA" w:rsidP="005E4EFD">
            <w:pPr>
              <w:tabs>
                <w:tab w:val="left" w:pos="567"/>
                <w:tab w:val="left" w:pos="1134"/>
                <w:tab w:val="left" w:pos="1701"/>
                <w:tab w:val="right" w:leader="dot" w:pos="9923"/>
              </w:tabs>
              <w:spacing w:before="15" w:after="15"/>
              <w:ind w:right="57"/>
            </w:pPr>
            <w:r>
              <w:t>O</w:t>
            </w:r>
            <w:r w:rsidR="006D031F" w:rsidRPr="001A2DBF">
              <w:t>r</w:t>
            </w:r>
            <w:r w:rsidR="006D031F" w:rsidRPr="004C30F8">
              <w:rPr>
                <w:bCs/>
              </w:rPr>
              <w:t xml:space="preserve"> </w:t>
            </w:r>
            <w:r w:rsidR="006D031F" w:rsidRPr="001A2DBF">
              <w:rPr>
                <w:b/>
              </w:rPr>
              <w:t>M1</w:t>
            </w:r>
            <w:r w:rsidR="006D031F" w:rsidRPr="004C30F8">
              <w:rPr>
                <w:bCs/>
              </w:rPr>
              <w:t xml:space="preserve"> </w:t>
            </w:r>
            <w:r w:rsidR="006D031F" w:rsidRPr="001A2DBF">
              <w:t>for</w:t>
            </w:r>
            <w:r w:rsidR="00C64F6B">
              <w:t xml:space="preserve"> </w:t>
            </w:r>
            <w:r w:rsidR="00D378EF" w:rsidRPr="00697B7D">
              <w:rPr>
                <w:position w:val="-22"/>
              </w:rPr>
              <w:object w:dxaOrig="1380" w:dyaOrig="580" w14:anchorId="24E86493">
                <v:shape id="_x0000_i1045" type="#_x0000_t75" style="width:69pt;height:29.25pt" o:ole="">
                  <v:imagedata r:id="rId50" o:title=""/>
                </v:shape>
                <o:OLEObject Type="Embed" ProgID="Equation.DSMT4" ShapeID="_x0000_i1045" DrawAspect="Content" ObjectID="_1713175561" r:id="rId51"/>
              </w:object>
            </w:r>
            <w:r w:rsidR="00C64F6B">
              <w:t xml:space="preserve"> </w:t>
            </w:r>
            <w:proofErr w:type="spellStart"/>
            <w:r w:rsidR="006D031F" w:rsidRPr="000D67D7">
              <w:rPr>
                <w:b/>
                <w:bCs/>
              </w:rPr>
              <w:t>oe</w:t>
            </w:r>
            <w:proofErr w:type="spellEnd"/>
          </w:p>
          <w:p w14:paraId="06C3B1DD" w14:textId="1B540BEE" w:rsidR="006D031F" w:rsidRPr="001A2DBF" w:rsidRDefault="006D031F" w:rsidP="005E4EFD">
            <w:pPr>
              <w:tabs>
                <w:tab w:val="left" w:pos="567"/>
                <w:tab w:val="left" w:pos="1134"/>
                <w:tab w:val="left" w:pos="1701"/>
                <w:tab w:val="right" w:leader="dot" w:pos="9923"/>
              </w:tabs>
              <w:spacing w:before="15" w:after="15"/>
              <w:ind w:right="57"/>
            </w:pPr>
          </w:p>
          <w:p w14:paraId="1DB19209" w14:textId="52D90146" w:rsidR="006D031F" w:rsidRPr="001A2DBF" w:rsidRDefault="006D031F" w:rsidP="005E4EFD">
            <w:pPr>
              <w:tabs>
                <w:tab w:val="left" w:pos="567"/>
                <w:tab w:val="left" w:pos="1134"/>
                <w:tab w:val="left" w:pos="1701"/>
                <w:tab w:val="right" w:leader="dot" w:pos="9923"/>
              </w:tabs>
              <w:spacing w:before="15" w:after="15"/>
              <w:ind w:right="57"/>
            </w:pPr>
            <w:r w:rsidRPr="001A2DBF">
              <w:rPr>
                <w:b/>
              </w:rPr>
              <w:t>M1</w:t>
            </w:r>
            <w:r w:rsidRPr="001A2DBF">
              <w:t xml:space="preserve"> for [B</w:t>
            </w:r>
            <w:r w:rsidR="00C64F6B">
              <w:t xml:space="preserve"> </w:t>
            </w:r>
            <w:r w:rsidRPr="001A2DBF">
              <w:t xml:space="preserve">=] 180 – 58 </w:t>
            </w:r>
            <w:r w:rsidR="00C64F6B" w:rsidRPr="001A2DBF">
              <w:t>–</w:t>
            </w:r>
            <w:r w:rsidRPr="001A2DBF">
              <w:t xml:space="preserve"> </w:t>
            </w:r>
            <w:r w:rsidRPr="004C30F8">
              <w:rPr>
                <w:i/>
                <w:iCs/>
              </w:rPr>
              <w:t>their</w:t>
            </w:r>
            <w:r w:rsidRPr="001A2DBF">
              <w:t xml:space="preserve"> 29.292… or 92.7[08…]</w:t>
            </w:r>
          </w:p>
          <w:p w14:paraId="1C8B1733" w14:textId="6A12B085" w:rsidR="006D031F" w:rsidRPr="001A2DBF" w:rsidRDefault="006D031F" w:rsidP="005E4EFD">
            <w:pPr>
              <w:tabs>
                <w:tab w:val="left" w:pos="567"/>
                <w:tab w:val="left" w:pos="1134"/>
                <w:tab w:val="left" w:pos="1701"/>
                <w:tab w:val="right" w:leader="dot" w:pos="9923"/>
              </w:tabs>
              <w:spacing w:before="15" w:after="15"/>
              <w:ind w:right="57"/>
            </w:pPr>
          </w:p>
          <w:p w14:paraId="25D390D9" w14:textId="2BC4211A" w:rsidR="006D031F" w:rsidRPr="001A2DBF" w:rsidRDefault="006D031F" w:rsidP="005E4EFD">
            <w:pPr>
              <w:tabs>
                <w:tab w:val="left" w:pos="567"/>
                <w:tab w:val="left" w:pos="1134"/>
                <w:tab w:val="left" w:pos="1701"/>
                <w:tab w:val="right" w:leader="dot" w:pos="9923"/>
              </w:tabs>
              <w:spacing w:before="15" w:after="15"/>
              <w:ind w:right="57"/>
            </w:pPr>
            <w:r w:rsidRPr="001A2DBF">
              <w:rPr>
                <w:b/>
              </w:rPr>
              <w:t>M2</w:t>
            </w:r>
            <w:r w:rsidRPr="001A2DBF">
              <w:t xml:space="preserve"> for</w:t>
            </w:r>
            <w:r w:rsidR="00C64F6B">
              <w:t xml:space="preserve"> </w:t>
            </w:r>
            <w:r w:rsidR="00D378EF" w:rsidRPr="00697B7D">
              <w:rPr>
                <w:position w:val="-22"/>
              </w:rPr>
              <w:object w:dxaOrig="1520" w:dyaOrig="580" w14:anchorId="2D679404">
                <v:shape id="_x0000_i1046" type="#_x0000_t75" style="width:75.75pt;height:29.25pt" o:ole="">
                  <v:imagedata r:id="rId52" o:title=""/>
                </v:shape>
                <o:OLEObject Type="Embed" ProgID="Equation.DSMT4" ShapeID="_x0000_i1046" DrawAspect="Content" ObjectID="_1713175562" r:id="rId53"/>
              </w:object>
            </w:r>
            <w:r w:rsidR="00C64F6B">
              <w:t xml:space="preserve"> </w:t>
            </w:r>
            <w:proofErr w:type="spellStart"/>
            <w:r w:rsidRPr="000D67D7">
              <w:rPr>
                <w:b/>
                <w:bCs/>
              </w:rPr>
              <w:t>oe</w:t>
            </w:r>
            <w:proofErr w:type="spellEnd"/>
          </w:p>
          <w:p w14:paraId="1F05B492" w14:textId="11E9029A" w:rsidR="006D031F" w:rsidRPr="001A2DBF" w:rsidRDefault="00C64F6B" w:rsidP="005E4EFD">
            <w:pPr>
              <w:tabs>
                <w:tab w:val="left" w:pos="567"/>
                <w:tab w:val="left" w:pos="1134"/>
                <w:tab w:val="left" w:pos="1701"/>
                <w:tab w:val="right" w:leader="dot" w:pos="9923"/>
              </w:tabs>
              <w:spacing w:before="15" w:after="15"/>
              <w:ind w:right="57"/>
            </w:pPr>
            <w:r>
              <w:t>O</w:t>
            </w:r>
            <w:r w:rsidR="006D031F" w:rsidRPr="001A2DBF">
              <w:t xml:space="preserve">r </w:t>
            </w:r>
            <w:r w:rsidR="006D031F" w:rsidRPr="001A2DBF">
              <w:rPr>
                <w:b/>
              </w:rPr>
              <w:t>M1</w:t>
            </w:r>
            <w:r w:rsidR="006D031F" w:rsidRPr="001A2DBF">
              <w:t xml:space="preserve"> for</w:t>
            </w:r>
            <w:r>
              <w:t xml:space="preserve"> </w:t>
            </w:r>
            <w:r w:rsidR="00D378EF" w:rsidRPr="00697B7D">
              <w:rPr>
                <w:position w:val="-28"/>
              </w:rPr>
              <w:object w:dxaOrig="1860" w:dyaOrig="680" w14:anchorId="65E8B3ED">
                <v:shape id="_x0000_i1047" type="#_x0000_t75" style="width:93pt;height:34.5pt" o:ole="">
                  <v:imagedata r:id="rId54" o:title=""/>
                </v:shape>
                <o:OLEObject Type="Embed" ProgID="Equation.DSMT4" ShapeID="_x0000_i1047" DrawAspect="Content" ObjectID="_1713175563" r:id="rId55"/>
              </w:object>
            </w:r>
            <w:r>
              <w:t xml:space="preserve"> </w:t>
            </w:r>
            <w:proofErr w:type="spellStart"/>
            <w:r w:rsidRPr="000D67D7">
              <w:rPr>
                <w:b/>
                <w:bCs/>
              </w:rPr>
              <w:t>oe</w:t>
            </w:r>
            <w:proofErr w:type="spellEnd"/>
          </w:p>
          <w:p w14:paraId="6C449470" w14:textId="1DFF7810" w:rsidR="006D031F" w:rsidRPr="001A2DBF" w:rsidRDefault="006D031F" w:rsidP="005E4EFD">
            <w:pPr>
              <w:tabs>
                <w:tab w:val="left" w:pos="567"/>
                <w:tab w:val="left" w:pos="1134"/>
                <w:tab w:val="left" w:pos="1701"/>
                <w:tab w:val="right" w:leader="dot" w:pos="9923"/>
              </w:tabs>
              <w:spacing w:before="15" w:after="15"/>
              <w:ind w:right="57"/>
            </w:pPr>
          </w:p>
          <w:p w14:paraId="2B0ADB3B" w14:textId="7BD8C8D9" w:rsidR="00C64F6B" w:rsidRDefault="006D031F" w:rsidP="005E4EFD">
            <w:pPr>
              <w:spacing w:before="15" w:after="15"/>
            </w:pPr>
            <w:r w:rsidRPr="001A2DBF">
              <w:rPr>
                <w:u w:val="single"/>
              </w:rPr>
              <w:t>Alternative method</w:t>
            </w:r>
          </w:p>
          <w:p w14:paraId="72A9A51E" w14:textId="3121D1F5" w:rsidR="006D031F" w:rsidRPr="001A2DBF" w:rsidRDefault="006D031F" w:rsidP="005E4EFD">
            <w:pPr>
              <w:spacing w:before="15" w:after="15"/>
            </w:pPr>
            <w:r w:rsidRPr="001A2DBF">
              <w:t xml:space="preserve">cosine rule (AC = </w:t>
            </w:r>
            <w:r w:rsidRPr="001A2DBF">
              <w:rPr>
                <w:i/>
              </w:rPr>
              <w:t>x</w:t>
            </w:r>
            <w:r w:rsidRPr="001A2DBF">
              <w:t>)</w:t>
            </w:r>
          </w:p>
          <w:p w14:paraId="50E48CAB" w14:textId="74277DC3" w:rsidR="006D031F" w:rsidRPr="001A2DBF" w:rsidRDefault="006D031F" w:rsidP="005E4EFD">
            <w:pPr>
              <w:spacing w:before="15" w:after="15"/>
            </w:pPr>
            <w:r w:rsidRPr="001A2DBF">
              <w:rPr>
                <w:b/>
              </w:rPr>
              <w:t>M3</w:t>
            </w:r>
            <w:r w:rsidRPr="004C30F8">
              <w:rPr>
                <w:bCs/>
              </w:rPr>
              <w:t xml:space="preserve"> </w:t>
            </w:r>
            <w:r w:rsidRPr="001A2DBF">
              <w:t>for quadratic with coefficients evaluated</w:t>
            </w:r>
          </w:p>
          <w:p w14:paraId="0EB6625B" w14:textId="7E93D510" w:rsidR="00C92AD7" w:rsidRDefault="006207DA" w:rsidP="005E4EFD">
            <w:pPr>
              <w:spacing w:before="15" w:after="15"/>
            </w:pPr>
            <w:r>
              <w:t>O</w:t>
            </w:r>
            <w:r w:rsidR="006D031F" w:rsidRPr="001A2DBF">
              <w:t xml:space="preserve">r </w:t>
            </w:r>
            <w:r w:rsidR="006D031F" w:rsidRPr="001A2DBF">
              <w:rPr>
                <w:b/>
              </w:rPr>
              <w:t>M2</w:t>
            </w:r>
            <w:r w:rsidR="006D031F" w:rsidRPr="001A2DBF">
              <w:t xml:space="preserve"> for</w:t>
            </w:r>
            <w:r w:rsidR="00C92AD7">
              <w:t xml:space="preserve"> </w:t>
            </w:r>
            <w:r w:rsidR="00D378EF" w:rsidRPr="00697B7D">
              <w:rPr>
                <w:position w:val="-18"/>
              </w:rPr>
              <w:object w:dxaOrig="4300" w:dyaOrig="460" w14:anchorId="7265056A">
                <v:shape id="_x0000_i1048" type="#_x0000_t75" style="width:215.25pt;height:22.5pt" o:ole="">
                  <v:imagedata r:id="rId56" o:title=""/>
                </v:shape>
                <o:OLEObject Type="Embed" ProgID="Equation.DSMT4" ShapeID="_x0000_i1048" DrawAspect="Content" ObjectID="_1713175564" r:id="rId57"/>
              </w:object>
            </w:r>
            <w:r w:rsidR="00156492">
              <w:t xml:space="preserve"> </w:t>
            </w:r>
            <w:proofErr w:type="spellStart"/>
            <w:r w:rsidR="00156492" w:rsidRPr="003A3255">
              <w:rPr>
                <w:b/>
                <w:bCs/>
              </w:rPr>
              <w:t>oe</w:t>
            </w:r>
            <w:proofErr w:type="spellEnd"/>
          </w:p>
          <w:p w14:paraId="6AF55BA7" w14:textId="29068370" w:rsidR="006D031F" w:rsidRDefault="006207DA" w:rsidP="005E4EFD">
            <w:pPr>
              <w:spacing w:before="15" w:after="15"/>
            </w:pPr>
            <w:r>
              <w:t>O</w:t>
            </w:r>
            <w:r w:rsidR="006D031F" w:rsidRPr="001A2DBF">
              <w:t xml:space="preserve">r </w:t>
            </w:r>
            <w:r w:rsidR="006D031F" w:rsidRPr="001A2DBF">
              <w:rPr>
                <w:b/>
              </w:rPr>
              <w:t>M1</w:t>
            </w:r>
            <w:r w:rsidR="006D031F" w:rsidRPr="001A2DBF">
              <w:t xml:space="preserve"> </w:t>
            </w:r>
            <w:r w:rsidR="00362854">
              <w:t xml:space="preserve">for </w:t>
            </w:r>
            <w:r w:rsidR="00D378EF" w:rsidRPr="00D378EF">
              <w:rPr>
                <w:position w:val="-10"/>
              </w:rPr>
              <w:object w:dxaOrig="3379" w:dyaOrig="360" w14:anchorId="64E14CDE">
                <v:shape id="_x0000_i1049" type="#_x0000_t75" style="width:168.75pt;height:18pt" o:ole="">
                  <v:imagedata r:id="rId58" o:title=""/>
                </v:shape>
                <o:OLEObject Type="Embed" ProgID="Equation.DSMT4" ShapeID="_x0000_i1049" DrawAspect="Content" ObjectID="_1713175565" r:id="rId59"/>
              </w:object>
            </w:r>
          </w:p>
          <w:p w14:paraId="5D2B69EA" w14:textId="77777777" w:rsidR="006207DA" w:rsidRPr="001A2DBF" w:rsidRDefault="006207DA" w:rsidP="005E4EFD">
            <w:pPr>
              <w:spacing w:before="15" w:after="15"/>
            </w:pPr>
          </w:p>
          <w:p w14:paraId="61CA0635" w14:textId="658B28DF" w:rsidR="006D031F" w:rsidRDefault="006D031F" w:rsidP="005E4EFD">
            <w:pPr>
              <w:spacing w:before="15" w:after="15"/>
            </w:pPr>
            <w:r w:rsidRPr="001A2DBF">
              <w:t>AND</w:t>
            </w:r>
          </w:p>
          <w:p w14:paraId="26ABDE50" w14:textId="77777777" w:rsidR="006207DA" w:rsidRPr="001A2DBF" w:rsidRDefault="006207DA" w:rsidP="005E4EFD">
            <w:pPr>
              <w:spacing w:before="15" w:after="15"/>
            </w:pPr>
          </w:p>
          <w:p w14:paraId="7EDF63B4" w14:textId="77777777" w:rsidR="006207DA" w:rsidRDefault="006D031F" w:rsidP="005E4EFD">
            <w:pPr>
              <w:tabs>
                <w:tab w:val="left" w:pos="567"/>
                <w:tab w:val="left" w:pos="1134"/>
                <w:tab w:val="left" w:pos="1701"/>
                <w:tab w:val="right" w:leader="dot" w:pos="9923"/>
              </w:tabs>
              <w:spacing w:before="15" w:after="15"/>
              <w:ind w:right="57"/>
            </w:pPr>
            <w:r w:rsidRPr="001A2DBF">
              <w:rPr>
                <w:b/>
              </w:rPr>
              <w:t>M2</w:t>
            </w:r>
            <w:r w:rsidRPr="001A2DBF">
              <w:t xml:space="preserve"> for correct use of quadratic formula</w:t>
            </w:r>
          </w:p>
          <w:p w14:paraId="6CADBC86" w14:textId="1BAB5504" w:rsidR="006D031F" w:rsidRPr="001A2DBF" w:rsidRDefault="006207DA" w:rsidP="005E4EFD">
            <w:pPr>
              <w:tabs>
                <w:tab w:val="left" w:pos="567"/>
                <w:tab w:val="left" w:pos="1134"/>
                <w:tab w:val="left" w:pos="1701"/>
                <w:tab w:val="right" w:leader="dot" w:pos="9923"/>
              </w:tabs>
              <w:spacing w:before="15" w:after="15"/>
              <w:ind w:right="57"/>
            </w:pPr>
            <w:r>
              <w:t>O</w:t>
            </w:r>
            <w:r w:rsidR="006D031F" w:rsidRPr="001A2DBF">
              <w:t xml:space="preserve">r </w:t>
            </w:r>
            <w:r w:rsidR="006D031F" w:rsidRPr="001A2DBF">
              <w:rPr>
                <w:b/>
              </w:rPr>
              <w:t>M1</w:t>
            </w:r>
            <w:r w:rsidR="006D031F" w:rsidRPr="001A2DBF">
              <w:t xml:space="preserve"> for quadratic formula with at most one error</w:t>
            </w:r>
          </w:p>
          <w:p w14:paraId="3F8B619B" w14:textId="5964607B" w:rsidR="006D031F" w:rsidRDefault="006D031F" w:rsidP="005E4EFD">
            <w:pPr>
              <w:tabs>
                <w:tab w:val="left" w:pos="567"/>
                <w:tab w:val="left" w:pos="1134"/>
                <w:tab w:val="left" w:pos="1701"/>
                <w:tab w:val="right" w:leader="dot" w:pos="9923"/>
              </w:tabs>
              <w:spacing w:before="15" w:after="15"/>
              <w:ind w:right="57"/>
            </w:pPr>
          </w:p>
          <w:p w14:paraId="501A77E5" w14:textId="4489112A" w:rsidR="006207DA" w:rsidRDefault="006D031F" w:rsidP="005E4EFD">
            <w:pPr>
              <w:spacing w:before="15" w:after="15"/>
            </w:pPr>
            <w:r w:rsidRPr="001A2DBF">
              <w:t xml:space="preserve">If </w:t>
            </w:r>
            <w:r w:rsidRPr="001A2DBF">
              <w:rPr>
                <w:b/>
              </w:rPr>
              <w:t>0</w:t>
            </w:r>
            <w:r w:rsidRPr="001A2DBF">
              <w:t xml:space="preserve"> scored </w:t>
            </w:r>
            <w:r w:rsidRPr="001A2DBF">
              <w:rPr>
                <w:b/>
              </w:rPr>
              <w:t>SC2</w:t>
            </w:r>
            <w:r w:rsidRPr="004C30F8">
              <w:rPr>
                <w:bCs/>
              </w:rPr>
              <w:t xml:space="preserve"> </w:t>
            </w:r>
            <w:r w:rsidRPr="001A2DBF">
              <w:rPr>
                <w:bCs/>
              </w:rPr>
              <w:t>f</w:t>
            </w:r>
            <w:r w:rsidRPr="001A2DBF">
              <w:t>or 9</w:t>
            </w:r>
            <w:r w:rsidR="009B2AE6">
              <w:t xml:space="preserve">2 </w:t>
            </w:r>
            <w:r w:rsidRPr="001A2DBF">
              <w:t>or 91.87 to 91.88 with no working</w:t>
            </w:r>
          </w:p>
          <w:p w14:paraId="6CB259A7" w14:textId="760114CD" w:rsidR="00D21002" w:rsidRPr="00D21002" w:rsidRDefault="006207DA" w:rsidP="005E4EFD">
            <w:pPr>
              <w:spacing w:before="15" w:after="15"/>
            </w:pPr>
            <w:r>
              <w:t>O</w:t>
            </w:r>
            <w:r w:rsidR="006D031F" w:rsidRPr="001A2DBF">
              <w:t>r</w:t>
            </w:r>
            <w:r>
              <w:t xml:space="preserve"> </w:t>
            </w:r>
            <w:r w:rsidR="006D031F" w:rsidRPr="001A2DBF">
              <w:rPr>
                <w:b/>
              </w:rPr>
              <w:t>SC1</w:t>
            </w:r>
            <w:r w:rsidR="006D031F" w:rsidRPr="004C30F8">
              <w:rPr>
                <w:bCs/>
              </w:rPr>
              <w:t xml:space="preserve"> </w:t>
            </w:r>
            <w:r w:rsidR="006D031F" w:rsidRPr="001A2DBF">
              <w:t>for 29.3 or 29.29[…] with no working</w:t>
            </w:r>
          </w:p>
        </w:tc>
        <w:tc>
          <w:tcPr>
            <w:tcW w:w="1440" w:type="pct"/>
          </w:tcPr>
          <w:p w14:paraId="7BC438E2" w14:textId="1D58920A" w:rsidR="006D031F" w:rsidRPr="004C30F8" w:rsidRDefault="00DC03DD" w:rsidP="005E4EFD">
            <w:pPr>
              <w:pStyle w:val="Default"/>
              <w:spacing w:before="15" w:after="15"/>
              <w:rPr>
                <w:b/>
                <w:color w:val="auto"/>
                <w:sz w:val="22"/>
                <w:szCs w:val="22"/>
              </w:rPr>
            </w:pPr>
            <w:r>
              <w:rPr>
                <w:color w:val="auto"/>
                <w:sz w:val="22"/>
                <w:szCs w:val="22"/>
              </w:rPr>
              <w:t>‘</w:t>
            </w:r>
            <w:r w:rsidR="006D031F" w:rsidRPr="004C30F8">
              <w:rPr>
                <w:color w:val="auto"/>
                <w:sz w:val="22"/>
                <w:szCs w:val="22"/>
              </w:rPr>
              <w:t>Correct working</w:t>
            </w:r>
            <w:r>
              <w:rPr>
                <w:color w:val="auto"/>
                <w:sz w:val="22"/>
                <w:szCs w:val="22"/>
              </w:rPr>
              <w:t>’</w:t>
            </w:r>
            <w:r w:rsidR="006D031F" w:rsidRPr="004C30F8">
              <w:rPr>
                <w:color w:val="auto"/>
                <w:sz w:val="22"/>
                <w:szCs w:val="22"/>
              </w:rPr>
              <w:t xml:space="preserve"> requires evidence of at least </w:t>
            </w:r>
            <w:r w:rsidR="006D031F" w:rsidRPr="004C30F8">
              <w:rPr>
                <w:b/>
                <w:color w:val="auto"/>
                <w:sz w:val="22"/>
                <w:szCs w:val="22"/>
              </w:rPr>
              <w:t>M2</w:t>
            </w:r>
            <w:r w:rsidR="006D031F" w:rsidRPr="004C30F8">
              <w:rPr>
                <w:color w:val="auto"/>
                <w:sz w:val="22"/>
                <w:szCs w:val="22"/>
              </w:rPr>
              <w:t xml:space="preserve"> or </w:t>
            </w:r>
            <w:r w:rsidR="006D031F" w:rsidRPr="004C30F8">
              <w:rPr>
                <w:b/>
                <w:color w:val="auto"/>
                <w:sz w:val="22"/>
                <w:szCs w:val="22"/>
              </w:rPr>
              <w:t>M1M1</w:t>
            </w:r>
          </w:p>
          <w:p w14:paraId="1259D9F9" w14:textId="77777777" w:rsidR="006D031F" w:rsidRPr="004C30F8" w:rsidRDefault="006D031F" w:rsidP="005E4EFD">
            <w:pPr>
              <w:pStyle w:val="Default"/>
              <w:spacing w:before="15" w:after="15"/>
              <w:rPr>
                <w:bCs/>
                <w:color w:val="auto"/>
                <w:sz w:val="22"/>
                <w:szCs w:val="22"/>
              </w:rPr>
            </w:pPr>
          </w:p>
          <w:p w14:paraId="3586D3FD" w14:textId="77777777" w:rsidR="006D031F" w:rsidRPr="004C30F8" w:rsidRDefault="006D031F" w:rsidP="005E4EFD">
            <w:pPr>
              <w:pStyle w:val="Default"/>
              <w:spacing w:before="15" w:after="15"/>
              <w:rPr>
                <w:color w:val="auto"/>
                <w:sz w:val="22"/>
                <w:szCs w:val="22"/>
              </w:rPr>
            </w:pPr>
          </w:p>
          <w:p w14:paraId="107F4E48" w14:textId="77777777" w:rsidR="006D031F" w:rsidRPr="004C30F8" w:rsidRDefault="006D031F" w:rsidP="005E4EFD">
            <w:pPr>
              <w:pStyle w:val="Default"/>
              <w:spacing w:before="15" w:after="15"/>
              <w:rPr>
                <w:color w:val="auto"/>
                <w:sz w:val="22"/>
                <w:szCs w:val="22"/>
              </w:rPr>
            </w:pPr>
          </w:p>
          <w:p w14:paraId="7EEACA90" w14:textId="77777777" w:rsidR="006D031F" w:rsidRPr="004C30F8" w:rsidRDefault="006D031F" w:rsidP="005E4EFD">
            <w:pPr>
              <w:pStyle w:val="Default"/>
              <w:spacing w:before="15" w:after="15"/>
              <w:rPr>
                <w:color w:val="auto"/>
                <w:sz w:val="22"/>
                <w:szCs w:val="22"/>
              </w:rPr>
            </w:pPr>
          </w:p>
          <w:p w14:paraId="1069EF2D" w14:textId="77777777" w:rsidR="006D031F" w:rsidRPr="004C30F8" w:rsidRDefault="006D031F" w:rsidP="005E4EFD">
            <w:pPr>
              <w:pStyle w:val="Default"/>
              <w:spacing w:before="15" w:after="15"/>
              <w:rPr>
                <w:color w:val="auto"/>
                <w:sz w:val="22"/>
                <w:szCs w:val="22"/>
              </w:rPr>
            </w:pPr>
          </w:p>
          <w:p w14:paraId="4B094460" w14:textId="77777777" w:rsidR="006D031F" w:rsidRPr="004C30F8" w:rsidRDefault="006D031F" w:rsidP="005E4EFD">
            <w:pPr>
              <w:pStyle w:val="Default"/>
              <w:spacing w:before="15" w:after="15"/>
              <w:rPr>
                <w:color w:val="auto"/>
                <w:sz w:val="22"/>
                <w:szCs w:val="22"/>
              </w:rPr>
            </w:pPr>
          </w:p>
          <w:p w14:paraId="3D90E51A" w14:textId="77777777" w:rsidR="006D031F" w:rsidRPr="004C30F8" w:rsidRDefault="006D031F" w:rsidP="005E4EFD">
            <w:pPr>
              <w:pStyle w:val="Default"/>
              <w:spacing w:before="15" w:after="15"/>
              <w:rPr>
                <w:color w:val="auto"/>
                <w:sz w:val="22"/>
                <w:szCs w:val="22"/>
              </w:rPr>
            </w:pPr>
          </w:p>
          <w:p w14:paraId="7AB1E232" w14:textId="77777777" w:rsidR="006D031F" w:rsidRPr="004C30F8" w:rsidRDefault="006D031F" w:rsidP="005E4EFD">
            <w:pPr>
              <w:pStyle w:val="Default"/>
              <w:spacing w:before="15" w:after="15"/>
              <w:rPr>
                <w:color w:val="auto"/>
                <w:sz w:val="22"/>
                <w:szCs w:val="22"/>
              </w:rPr>
            </w:pPr>
          </w:p>
          <w:p w14:paraId="153F8A82" w14:textId="77777777" w:rsidR="006D031F" w:rsidRPr="004C30F8" w:rsidRDefault="006D031F" w:rsidP="005E4EFD">
            <w:pPr>
              <w:pStyle w:val="Default"/>
              <w:spacing w:before="15" w:after="15"/>
              <w:rPr>
                <w:color w:val="auto"/>
                <w:sz w:val="22"/>
                <w:szCs w:val="22"/>
              </w:rPr>
            </w:pPr>
          </w:p>
          <w:p w14:paraId="41B157BF" w14:textId="77777777" w:rsidR="006D031F" w:rsidRPr="004C30F8" w:rsidRDefault="006D031F" w:rsidP="005E4EFD">
            <w:pPr>
              <w:pStyle w:val="Default"/>
              <w:spacing w:before="15" w:after="15"/>
              <w:rPr>
                <w:color w:val="auto"/>
                <w:sz w:val="22"/>
                <w:szCs w:val="22"/>
              </w:rPr>
            </w:pPr>
          </w:p>
          <w:p w14:paraId="4B800EE8" w14:textId="51308545" w:rsidR="006D031F" w:rsidRPr="004C30F8" w:rsidRDefault="006D031F" w:rsidP="005E4EFD">
            <w:pPr>
              <w:pStyle w:val="Default"/>
              <w:spacing w:before="15" w:after="15"/>
              <w:rPr>
                <w:color w:val="auto"/>
                <w:sz w:val="22"/>
                <w:szCs w:val="22"/>
              </w:rPr>
            </w:pPr>
          </w:p>
          <w:p w14:paraId="0AC8AFEE" w14:textId="77777777" w:rsidR="006D031F" w:rsidRPr="004C30F8" w:rsidRDefault="006D031F" w:rsidP="005E4EFD">
            <w:pPr>
              <w:pStyle w:val="Default"/>
              <w:spacing w:before="15" w:after="15"/>
              <w:rPr>
                <w:color w:val="auto"/>
                <w:sz w:val="22"/>
                <w:szCs w:val="22"/>
              </w:rPr>
            </w:pPr>
          </w:p>
          <w:p w14:paraId="5011E22D" w14:textId="77777777" w:rsidR="006D031F" w:rsidRPr="004C30F8" w:rsidRDefault="006D031F" w:rsidP="005E4EFD">
            <w:pPr>
              <w:pStyle w:val="Default"/>
              <w:spacing w:before="15" w:after="15"/>
              <w:rPr>
                <w:color w:val="auto"/>
                <w:sz w:val="22"/>
                <w:szCs w:val="22"/>
              </w:rPr>
            </w:pPr>
          </w:p>
          <w:p w14:paraId="010903B0" w14:textId="29AA648B" w:rsidR="006D031F" w:rsidRPr="004C30F8" w:rsidRDefault="006D031F" w:rsidP="005E4EFD">
            <w:pPr>
              <w:pStyle w:val="Default"/>
              <w:spacing w:before="15" w:after="15"/>
              <w:rPr>
                <w:bCs/>
                <w:color w:val="auto"/>
                <w:sz w:val="22"/>
                <w:szCs w:val="22"/>
              </w:rPr>
            </w:pPr>
          </w:p>
          <w:p w14:paraId="08DFE81D" w14:textId="7EE55C59" w:rsidR="006D031F" w:rsidRPr="004C30F8" w:rsidRDefault="006D031F" w:rsidP="005E4EFD">
            <w:pPr>
              <w:pStyle w:val="Default"/>
              <w:spacing w:before="15" w:after="15"/>
              <w:rPr>
                <w:bCs/>
                <w:color w:val="auto"/>
                <w:sz w:val="22"/>
                <w:szCs w:val="22"/>
              </w:rPr>
            </w:pPr>
          </w:p>
          <w:p w14:paraId="4014C66E" w14:textId="36DB7983" w:rsidR="006D031F" w:rsidRDefault="006D031F" w:rsidP="005E4EFD">
            <w:pPr>
              <w:pStyle w:val="Default"/>
              <w:spacing w:before="15" w:after="15"/>
              <w:rPr>
                <w:bCs/>
                <w:color w:val="auto"/>
                <w:sz w:val="22"/>
                <w:szCs w:val="22"/>
              </w:rPr>
            </w:pPr>
          </w:p>
          <w:p w14:paraId="1CD17587" w14:textId="77777777" w:rsidR="00B166C1" w:rsidRPr="004C30F8" w:rsidRDefault="00B166C1" w:rsidP="005E4EFD">
            <w:pPr>
              <w:pStyle w:val="Default"/>
              <w:spacing w:before="15" w:after="15"/>
              <w:rPr>
                <w:bCs/>
                <w:color w:val="auto"/>
                <w:sz w:val="22"/>
                <w:szCs w:val="22"/>
              </w:rPr>
            </w:pPr>
          </w:p>
          <w:p w14:paraId="11264E16" w14:textId="1923D898" w:rsidR="006D031F" w:rsidRPr="004C30F8" w:rsidRDefault="006D031F" w:rsidP="005E4EFD">
            <w:pPr>
              <w:pStyle w:val="Default"/>
              <w:spacing w:before="15" w:after="15"/>
              <w:rPr>
                <w:sz w:val="22"/>
                <w:szCs w:val="22"/>
              </w:rPr>
            </w:pPr>
            <w:r w:rsidRPr="004C30F8">
              <w:rPr>
                <w:sz w:val="22"/>
                <w:szCs w:val="22"/>
              </w:rPr>
              <w:t>i.e.</w:t>
            </w:r>
            <w:r w:rsidR="00C64F6B" w:rsidRPr="004C30F8">
              <w:rPr>
                <w:sz w:val="22"/>
                <w:szCs w:val="22"/>
              </w:rPr>
              <w:t xml:space="preserve"> </w:t>
            </w:r>
            <w:r w:rsidR="00C64F6B" w:rsidRPr="004C30F8">
              <w:rPr>
                <w:i/>
                <w:iCs/>
                <w:sz w:val="22"/>
                <w:szCs w:val="22"/>
              </w:rPr>
              <w:t>x</w:t>
            </w:r>
            <w:r w:rsidR="00C64F6B" w:rsidRPr="004C30F8">
              <w:rPr>
                <w:sz w:val="22"/>
                <w:szCs w:val="22"/>
                <w:vertAlign w:val="superscript"/>
              </w:rPr>
              <w:t>2</w:t>
            </w:r>
            <w:r w:rsidR="00C64F6B" w:rsidRPr="004C30F8">
              <w:rPr>
                <w:sz w:val="22"/>
                <w:szCs w:val="22"/>
              </w:rPr>
              <w:t xml:space="preserve"> –</w:t>
            </w:r>
            <w:r w:rsidR="00C64F6B">
              <w:rPr>
                <w:sz w:val="22"/>
                <w:szCs w:val="22"/>
              </w:rPr>
              <w:t xml:space="preserve"> </w:t>
            </w:r>
            <w:r w:rsidR="00C64F6B" w:rsidRPr="004C30F8">
              <w:rPr>
                <w:sz w:val="22"/>
                <w:szCs w:val="22"/>
              </w:rPr>
              <w:t>47.69</w:t>
            </w:r>
            <w:r w:rsidR="00C64F6B" w:rsidRPr="004C30F8">
              <w:rPr>
                <w:i/>
                <w:iCs/>
                <w:sz w:val="22"/>
                <w:szCs w:val="22"/>
              </w:rPr>
              <w:t>x</w:t>
            </w:r>
            <w:r w:rsidR="00C64F6B" w:rsidRPr="004C30F8">
              <w:rPr>
                <w:sz w:val="22"/>
                <w:szCs w:val="22"/>
              </w:rPr>
              <w:t xml:space="preserve"> – </w:t>
            </w:r>
            <w:r w:rsidR="00C64F6B">
              <w:rPr>
                <w:sz w:val="22"/>
                <w:szCs w:val="22"/>
              </w:rPr>
              <w:t>4059 [=</w:t>
            </w:r>
            <w:r w:rsidR="00E87401">
              <w:rPr>
                <w:sz w:val="22"/>
                <w:szCs w:val="22"/>
              </w:rPr>
              <w:t xml:space="preserve"> </w:t>
            </w:r>
            <w:r w:rsidR="00C64F6B">
              <w:rPr>
                <w:sz w:val="22"/>
                <w:szCs w:val="22"/>
              </w:rPr>
              <w:t xml:space="preserve">0] </w:t>
            </w:r>
            <w:proofErr w:type="spellStart"/>
            <w:r w:rsidRPr="000D67D7">
              <w:rPr>
                <w:b/>
                <w:bCs/>
                <w:sz w:val="22"/>
                <w:szCs w:val="22"/>
              </w:rPr>
              <w:t>oe</w:t>
            </w:r>
            <w:proofErr w:type="spellEnd"/>
          </w:p>
        </w:tc>
      </w:tr>
      <w:tr w:rsidR="002C0463" w:rsidRPr="001A2DBF" w14:paraId="0AF3E7A3" w14:textId="77777777" w:rsidTr="003B5473">
        <w:trPr>
          <w:cantSplit/>
          <w:trHeight w:val="454"/>
        </w:trPr>
        <w:tc>
          <w:tcPr>
            <w:tcW w:w="196" w:type="pct"/>
          </w:tcPr>
          <w:p w14:paraId="1CC9AF21" w14:textId="77777777" w:rsidR="006D031F" w:rsidRPr="001A2DBF" w:rsidRDefault="006D031F" w:rsidP="005E4EFD">
            <w:pPr>
              <w:spacing w:before="15" w:after="15"/>
              <w:rPr>
                <w:b/>
              </w:rPr>
            </w:pPr>
            <w:r w:rsidRPr="001A2DBF">
              <w:rPr>
                <w:b/>
              </w:rPr>
              <w:lastRenderedPageBreak/>
              <w:t>18</w:t>
            </w:r>
          </w:p>
        </w:tc>
        <w:tc>
          <w:tcPr>
            <w:tcW w:w="198" w:type="pct"/>
          </w:tcPr>
          <w:p w14:paraId="00503FA9" w14:textId="77777777" w:rsidR="006D031F" w:rsidRPr="001A2DBF" w:rsidRDefault="006D031F" w:rsidP="005E4EFD">
            <w:pPr>
              <w:spacing w:before="15" w:after="15"/>
              <w:rPr>
                <w:b/>
              </w:rPr>
            </w:pPr>
            <w:r w:rsidRPr="001A2DBF">
              <w:rPr>
                <w:b/>
              </w:rPr>
              <w:t>(a)</w:t>
            </w:r>
          </w:p>
        </w:tc>
        <w:tc>
          <w:tcPr>
            <w:tcW w:w="199" w:type="pct"/>
          </w:tcPr>
          <w:p w14:paraId="21A6F27D" w14:textId="77777777" w:rsidR="006D031F" w:rsidRPr="001A2DBF" w:rsidRDefault="006D031F" w:rsidP="005E4EFD">
            <w:pPr>
              <w:spacing w:before="15" w:after="15"/>
              <w:rPr>
                <w:b/>
              </w:rPr>
            </w:pPr>
            <w:r w:rsidRPr="001A2DBF">
              <w:rPr>
                <w:b/>
              </w:rPr>
              <w:t>(</w:t>
            </w:r>
            <w:proofErr w:type="spellStart"/>
            <w:r w:rsidRPr="001A2DBF">
              <w:rPr>
                <w:b/>
              </w:rPr>
              <w:t>i</w:t>
            </w:r>
            <w:proofErr w:type="spellEnd"/>
            <w:r w:rsidRPr="001A2DBF">
              <w:rPr>
                <w:b/>
              </w:rPr>
              <w:t>)</w:t>
            </w:r>
          </w:p>
        </w:tc>
        <w:tc>
          <w:tcPr>
            <w:tcW w:w="1079" w:type="pct"/>
          </w:tcPr>
          <w:p w14:paraId="5E8E6FC6" w14:textId="6BAB3B4A" w:rsidR="006D031F" w:rsidRPr="001A2DBF" w:rsidRDefault="00EA63CD" w:rsidP="005E4EFD">
            <w:pPr>
              <w:tabs>
                <w:tab w:val="left" w:pos="454"/>
                <w:tab w:val="left" w:pos="907"/>
                <w:tab w:val="left" w:pos="1361"/>
                <w:tab w:val="left" w:pos="1814"/>
                <w:tab w:val="left" w:pos="5954"/>
                <w:tab w:val="right" w:pos="9639"/>
              </w:tabs>
              <w:spacing w:before="15" w:after="15"/>
            </w:pPr>
            <w:r>
              <w:rPr>
                <w:iCs/>
              </w:rPr>
              <w:t>sin</w:t>
            </w:r>
            <w:r w:rsidRPr="004C30F8">
              <w:rPr>
                <w:iCs/>
                <w:sz w:val="12"/>
                <w:szCs w:val="12"/>
              </w:rPr>
              <w:t xml:space="preserve"> </w:t>
            </w:r>
            <w:r>
              <w:rPr>
                <w:i/>
              </w:rPr>
              <w:t>x</w:t>
            </w:r>
          </w:p>
        </w:tc>
        <w:tc>
          <w:tcPr>
            <w:tcW w:w="354" w:type="pct"/>
          </w:tcPr>
          <w:p w14:paraId="1962F372"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1</w:t>
            </w:r>
          </w:p>
        </w:tc>
        <w:tc>
          <w:tcPr>
            <w:tcW w:w="1534" w:type="pct"/>
          </w:tcPr>
          <w:p w14:paraId="04222134" w14:textId="77777777" w:rsidR="006D031F" w:rsidRPr="00D21002" w:rsidRDefault="006D031F" w:rsidP="005E4EFD">
            <w:pPr>
              <w:tabs>
                <w:tab w:val="left" w:pos="567"/>
                <w:tab w:val="left" w:pos="1134"/>
                <w:tab w:val="left" w:pos="1701"/>
                <w:tab w:val="right" w:leader="dot" w:pos="9923"/>
              </w:tabs>
              <w:spacing w:before="15" w:after="15"/>
              <w:ind w:right="57"/>
              <w:rPr>
                <w:bCs/>
              </w:rPr>
            </w:pPr>
          </w:p>
        </w:tc>
        <w:tc>
          <w:tcPr>
            <w:tcW w:w="1440" w:type="pct"/>
          </w:tcPr>
          <w:p w14:paraId="2C6071A1" w14:textId="77777777" w:rsidR="006D031F" w:rsidRPr="001A2DBF" w:rsidRDefault="006D031F" w:rsidP="005E4EFD">
            <w:pPr>
              <w:spacing w:before="15" w:after="15"/>
            </w:pPr>
          </w:p>
        </w:tc>
      </w:tr>
      <w:tr w:rsidR="002C0463" w:rsidRPr="001A2DBF" w14:paraId="35076324" w14:textId="77777777" w:rsidTr="003B5473">
        <w:trPr>
          <w:cantSplit/>
          <w:trHeight w:val="454"/>
        </w:trPr>
        <w:tc>
          <w:tcPr>
            <w:tcW w:w="196" w:type="pct"/>
          </w:tcPr>
          <w:p w14:paraId="4A0A09E4" w14:textId="77777777" w:rsidR="006D031F" w:rsidRPr="001A2DBF" w:rsidRDefault="006D031F" w:rsidP="005E4EFD">
            <w:pPr>
              <w:spacing w:before="15" w:after="15"/>
              <w:rPr>
                <w:b/>
              </w:rPr>
            </w:pPr>
          </w:p>
        </w:tc>
        <w:tc>
          <w:tcPr>
            <w:tcW w:w="198" w:type="pct"/>
          </w:tcPr>
          <w:p w14:paraId="7E2A5A13" w14:textId="77777777" w:rsidR="006D031F" w:rsidRPr="001A2DBF" w:rsidRDefault="006D031F" w:rsidP="005E4EFD">
            <w:pPr>
              <w:spacing w:before="15" w:after="15"/>
              <w:rPr>
                <w:b/>
              </w:rPr>
            </w:pPr>
          </w:p>
        </w:tc>
        <w:tc>
          <w:tcPr>
            <w:tcW w:w="199" w:type="pct"/>
          </w:tcPr>
          <w:p w14:paraId="39CE7A79" w14:textId="77777777" w:rsidR="006D031F" w:rsidRPr="001A2DBF" w:rsidRDefault="006D031F" w:rsidP="005E4EFD">
            <w:pPr>
              <w:spacing w:before="15" w:after="15"/>
              <w:rPr>
                <w:b/>
              </w:rPr>
            </w:pPr>
            <w:r w:rsidRPr="001A2DBF">
              <w:rPr>
                <w:b/>
              </w:rPr>
              <w:t>(ii)</w:t>
            </w:r>
          </w:p>
        </w:tc>
        <w:tc>
          <w:tcPr>
            <w:tcW w:w="1079" w:type="pct"/>
          </w:tcPr>
          <w:p w14:paraId="413D3944" w14:textId="75F48CAA" w:rsidR="006D031F" w:rsidRPr="001A2DBF" w:rsidRDefault="00697B7D" w:rsidP="005E4EFD">
            <w:pPr>
              <w:tabs>
                <w:tab w:val="left" w:pos="454"/>
                <w:tab w:val="left" w:pos="907"/>
                <w:tab w:val="left" w:pos="1361"/>
                <w:tab w:val="left" w:pos="1814"/>
                <w:tab w:val="left" w:pos="5954"/>
                <w:tab w:val="right" w:pos="9639"/>
              </w:tabs>
              <w:spacing w:before="15" w:after="15"/>
              <w:rPr>
                <w:noProof/>
              </w:rPr>
            </w:pPr>
            <w:r w:rsidRPr="00697B7D">
              <w:rPr>
                <w:position w:val="-26"/>
              </w:rPr>
              <w:object w:dxaOrig="540" w:dyaOrig="680" w14:anchorId="49D3BE1B">
                <v:shape id="_x0000_i1050" type="#_x0000_t75" style="width:27pt;height:34.5pt" o:ole="">
                  <v:imagedata r:id="rId60" o:title=""/>
                </v:shape>
                <o:OLEObject Type="Embed" ProgID="Equation.DSMT4" ShapeID="_x0000_i1050" DrawAspect="Content" ObjectID="_1713175566" r:id="rId61"/>
              </w:object>
            </w:r>
          </w:p>
        </w:tc>
        <w:tc>
          <w:tcPr>
            <w:tcW w:w="354" w:type="pct"/>
          </w:tcPr>
          <w:p w14:paraId="64CAC037"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1</w:t>
            </w:r>
          </w:p>
        </w:tc>
        <w:tc>
          <w:tcPr>
            <w:tcW w:w="1534" w:type="pct"/>
          </w:tcPr>
          <w:p w14:paraId="513CE801" w14:textId="77777777" w:rsidR="006D031F" w:rsidRPr="00D21002" w:rsidRDefault="006D031F" w:rsidP="005E4EFD">
            <w:pPr>
              <w:tabs>
                <w:tab w:val="left" w:pos="567"/>
                <w:tab w:val="left" w:pos="1134"/>
                <w:tab w:val="left" w:pos="1701"/>
                <w:tab w:val="right" w:leader="dot" w:pos="9923"/>
              </w:tabs>
              <w:spacing w:before="15" w:after="15"/>
              <w:ind w:right="57"/>
              <w:rPr>
                <w:bCs/>
              </w:rPr>
            </w:pPr>
          </w:p>
        </w:tc>
        <w:tc>
          <w:tcPr>
            <w:tcW w:w="1440" w:type="pct"/>
          </w:tcPr>
          <w:p w14:paraId="289D4907" w14:textId="77777777" w:rsidR="006D031F" w:rsidRPr="001A2DBF" w:rsidRDefault="006D031F" w:rsidP="005E4EFD">
            <w:pPr>
              <w:spacing w:before="15" w:after="15"/>
            </w:pPr>
          </w:p>
        </w:tc>
      </w:tr>
      <w:tr w:rsidR="002C0463" w:rsidRPr="001A2DBF" w14:paraId="0DDD8235" w14:textId="77777777" w:rsidTr="003B5473">
        <w:trPr>
          <w:cantSplit/>
          <w:trHeight w:val="454"/>
        </w:trPr>
        <w:tc>
          <w:tcPr>
            <w:tcW w:w="196" w:type="pct"/>
          </w:tcPr>
          <w:p w14:paraId="77732E7F" w14:textId="77777777" w:rsidR="006D031F" w:rsidRPr="001A2DBF" w:rsidRDefault="006D031F" w:rsidP="005E4EFD">
            <w:pPr>
              <w:spacing w:before="15" w:after="15"/>
              <w:rPr>
                <w:b/>
              </w:rPr>
            </w:pPr>
          </w:p>
        </w:tc>
        <w:tc>
          <w:tcPr>
            <w:tcW w:w="198" w:type="pct"/>
          </w:tcPr>
          <w:p w14:paraId="18CBB6D9" w14:textId="77777777" w:rsidR="006D031F" w:rsidRPr="001A2DBF" w:rsidRDefault="006D031F" w:rsidP="005E4EFD">
            <w:pPr>
              <w:spacing w:before="15" w:after="15"/>
              <w:rPr>
                <w:b/>
              </w:rPr>
            </w:pPr>
            <w:r w:rsidRPr="001A2DBF">
              <w:rPr>
                <w:b/>
              </w:rPr>
              <w:t>(b)</w:t>
            </w:r>
          </w:p>
        </w:tc>
        <w:tc>
          <w:tcPr>
            <w:tcW w:w="199" w:type="pct"/>
          </w:tcPr>
          <w:p w14:paraId="5A326E49" w14:textId="77777777" w:rsidR="006D031F" w:rsidRPr="001A2DBF" w:rsidRDefault="006D031F" w:rsidP="005E4EFD">
            <w:pPr>
              <w:spacing w:before="15" w:after="15"/>
              <w:rPr>
                <w:b/>
              </w:rPr>
            </w:pPr>
            <w:r w:rsidRPr="001A2DBF">
              <w:rPr>
                <w:b/>
              </w:rPr>
              <w:t>(</w:t>
            </w:r>
            <w:proofErr w:type="spellStart"/>
            <w:r w:rsidRPr="001A2DBF">
              <w:rPr>
                <w:b/>
              </w:rPr>
              <w:t>i</w:t>
            </w:r>
            <w:proofErr w:type="spellEnd"/>
            <w:r w:rsidRPr="001A2DBF">
              <w:rPr>
                <w:b/>
              </w:rPr>
              <w:t>)</w:t>
            </w:r>
          </w:p>
        </w:tc>
        <w:tc>
          <w:tcPr>
            <w:tcW w:w="1079" w:type="pct"/>
          </w:tcPr>
          <w:p w14:paraId="5BBDBCFC" w14:textId="08BE3E2D" w:rsidR="006D031F" w:rsidRPr="004C30F8" w:rsidRDefault="006D031F" w:rsidP="005E4EFD">
            <w:pPr>
              <w:tabs>
                <w:tab w:val="left" w:pos="454"/>
                <w:tab w:val="left" w:pos="907"/>
                <w:tab w:val="left" w:pos="1361"/>
                <w:tab w:val="left" w:pos="1814"/>
                <w:tab w:val="left" w:pos="5954"/>
                <w:tab w:val="right" w:pos="9639"/>
              </w:tabs>
              <w:spacing w:before="15" w:after="15"/>
            </w:pPr>
            <w:r w:rsidRPr="001A2DBF">
              <w:rPr>
                <w:noProof/>
              </w:rPr>
              <w:t>Graph of</w:t>
            </w:r>
            <w:r w:rsidR="00EA63CD">
              <w:rPr>
                <w:noProof/>
              </w:rPr>
              <w:t xml:space="preserve"> </w:t>
            </w:r>
            <w:r w:rsidR="00697B7D" w:rsidRPr="00697B7D">
              <w:rPr>
                <w:position w:val="-22"/>
              </w:rPr>
              <w:object w:dxaOrig="840" w:dyaOrig="580" w14:anchorId="06941E1C">
                <v:shape id="_x0000_i1051" type="#_x0000_t75" style="width:42pt;height:29.25pt" o:ole="">
                  <v:imagedata r:id="rId62" o:title=""/>
                </v:shape>
                <o:OLEObject Type="Embed" ProgID="Equation.DSMT4" ShapeID="_x0000_i1051" DrawAspect="Content" ObjectID="_1713175567" r:id="rId63"/>
              </w:object>
            </w:r>
          </w:p>
        </w:tc>
        <w:tc>
          <w:tcPr>
            <w:tcW w:w="354" w:type="pct"/>
          </w:tcPr>
          <w:p w14:paraId="190800EB"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1</w:t>
            </w:r>
          </w:p>
        </w:tc>
        <w:tc>
          <w:tcPr>
            <w:tcW w:w="1534" w:type="pct"/>
          </w:tcPr>
          <w:p w14:paraId="6317E407" w14:textId="77777777" w:rsidR="006D031F" w:rsidRPr="00D21002" w:rsidRDefault="006D031F" w:rsidP="005E4EFD">
            <w:pPr>
              <w:tabs>
                <w:tab w:val="left" w:pos="567"/>
                <w:tab w:val="left" w:pos="1134"/>
                <w:tab w:val="left" w:pos="1701"/>
                <w:tab w:val="right" w:leader="dot" w:pos="9923"/>
              </w:tabs>
              <w:spacing w:before="15" w:after="15"/>
              <w:ind w:right="57"/>
              <w:rPr>
                <w:bCs/>
              </w:rPr>
            </w:pPr>
          </w:p>
        </w:tc>
        <w:tc>
          <w:tcPr>
            <w:tcW w:w="1440" w:type="pct"/>
          </w:tcPr>
          <w:p w14:paraId="2693C446" w14:textId="721B4900" w:rsidR="006D031F" w:rsidRPr="001A2DBF" w:rsidRDefault="006D031F" w:rsidP="005E4EFD">
            <w:pPr>
              <w:spacing w:before="15" w:after="15"/>
            </w:pPr>
            <w:r w:rsidRPr="001A2DBF">
              <w:t>Mark intent</w:t>
            </w:r>
          </w:p>
        </w:tc>
      </w:tr>
      <w:tr w:rsidR="002C0463" w:rsidRPr="001A2DBF" w14:paraId="0B2D9D4F" w14:textId="77777777" w:rsidTr="003B5473">
        <w:trPr>
          <w:cantSplit/>
          <w:trHeight w:val="580"/>
        </w:trPr>
        <w:tc>
          <w:tcPr>
            <w:tcW w:w="196" w:type="pct"/>
          </w:tcPr>
          <w:p w14:paraId="05D8D764" w14:textId="77777777" w:rsidR="006D031F" w:rsidRPr="001A2DBF" w:rsidRDefault="006D031F" w:rsidP="005E4EFD">
            <w:pPr>
              <w:spacing w:before="15" w:after="15"/>
              <w:rPr>
                <w:b/>
              </w:rPr>
            </w:pPr>
          </w:p>
        </w:tc>
        <w:tc>
          <w:tcPr>
            <w:tcW w:w="198" w:type="pct"/>
          </w:tcPr>
          <w:p w14:paraId="6ACBCA47" w14:textId="77777777" w:rsidR="006D031F" w:rsidRPr="001A2DBF" w:rsidRDefault="006D031F" w:rsidP="005E4EFD">
            <w:pPr>
              <w:spacing w:before="15" w:after="15"/>
              <w:rPr>
                <w:b/>
              </w:rPr>
            </w:pPr>
          </w:p>
        </w:tc>
        <w:tc>
          <w:tcPr>
            <w:tcW w:w="199" w:type="pct"/>
          </w:tcPr>
          <w:p w14:paraId="271BF36A" w14:textId="77777777" w:rsidR="006D031F" w:rsidRPr="001A2DBF" w:rsidRDefault="006D031F" w:rsidP="005E4EFD">
            <w:pPr>
              <w:spacing w:before="15" w:after="15"/>
              <w:rPr>
                <w:b/>
              </w:rPr>
            </w:pPr>
            <w:r w:rsidRPr="001A2DBF">
              <w:rPr>
                <w:b/>
              </w:rPr>
              <w:t>(ii)</w:t>
            </w:r>
          </w:p>
        </w:tc>
        <w:tc>
          <w:tcPr>
            <w:tcW w:w="1079" w:type="pct"/>
          </w:tcPr>
          <w:p w14:paraId="7655F974" w14:textId="3BF7FB22" w:rsidR="006D031F" w:rsidRPr="001A2DBF" w:rsidRDefault="00697B7D" w:rsidP="005E4EFD">
            <w:pPr>
              <w:tabs>
                <w:tab w:val="left" w:pos="454"/>
                <w:tab w:val="left" w:pos="907"/>
                <w:tab w:val="left" w:pos="1361"/>
                <w:tab w:val="left" w:pos="1814"/>
                <w:tab w:val="left" w:pos="5954"/>
                <w:tab w:val="right" w:pos="9639"/>
              </w:tabs>
              <w:spacing w:before="15" w:after="15"/>
            </w:pPr>
            <w:r w:rsidRPr="00697B7D">
              <w:rPr>
                <w:position w:val="-10"/>
              </w:rPr>
              <w:object w:dxaOrig="660" w:dyaOrig="360" w14:anchorId="076D0644">
                <v:shape id="_x0000_i1052" type="#_x0000_t75" style="width:33pt;height:18.75pt" o:ole="">
                  <v:imagedata r:id="rId64" o:title=""/>
                </v:shape>
                <o:OLEObject Type="Embed" ProgID="Equation.DSMT4" ShapeID="_x0000_i1052" DrawAspect="Content" ObjectID="_1713175568" r:id="rId65"/>
              </w:object>
            </w:r>
            <w:r w:rsidR="00EA63CD">
              <w:rPr>
                <w:iCs/>
              </w:rPr>
              <w:t xml:space="preserve"> </w:t>
            </w:r>
            <w:r w:rsidR="006D031F" w:rsidRPr="001A2DBF">
              <w:t xml:space="preserve">translated </w:t>
            </w:r>
            <w:r w:rsidR="002C0463">
              <w:t>vertic</w:t>
            </w:r>
            <w:r w:rsidR="006D031F" w:rsidRPr="001A2DBF">
              <w:t xml:space="preserve">ally </w:t>
            </w:r>
            <w:r w:rsidR="002C0463">
              <w:t>8 up</w:t>
            </w:r>
          </w:p>
          <w:p w14:paraId="5B4FD013" w14:textId="77777777" w:rsidR="006D031F" w:rsidRPr="001A2DBF" w:rsidRDefault="006D031F" w:rsidP="005E4EFD">
            <w:pPr>
              <w:tabs>
                <w:tab w:val="left" w:pos="454"/>
                <w:tab w:val="left" w:pos="907"/>
                <w:tab w:val="left" w:pos="1361"/>
                <w:tab w:val="left" w:pos="1814"/>
                <w:tab w:val="left" w:pos="5954"/>
                <w:tab w:val="right" w:pos="9639"/>
              </w:tabs>
              <w:spacing w:before="15" w:after="15"/>
            </w:pPr>
          </w:p>
          <w:p w14:paraId="1FEE4956" w14:textId="564B772B" w:rsidR="006D031F" w:rsidRPr="001A2DBF" w:rsidRDefault="006D031F" w:rsidP="005E4EFD">
            <w:pPr>
              <w:tabs>
                <w:tab w:val="left" w:pos="454"/>
                <w:tab w:val="left" w:pos="907"/>
                <w:tab w:val="left" w:pos="1361"/>
                <w:tab w:val="left" w:pos="1814"/>
                <w:tab w:val="left" w:pos="5954"/>
                <w:tab w:val="right" w:pos="9639"/>
              </w:tabs>
              <w:spacing w:before="15" w:after="15"/>
            </w:pPr>
            <w:r w:rsidRPr="001A2DBF">
              <w:rPr>
                <w:i/>
              </w:rPr>
              <w:t>y</w:t>
            </w:r>
            <w:r w:rsidRPr="001A2DBF">
              <w:t>-intercept 8</w:t>
            </w:r>
          </w:p>
          <w:p w14:paraId="13803951" w14:textId="77777777" w:rsidR="006D031F" w:rsidRPr="001A2DBF" w:rsidRDefault="006D031F" w:rsidP="005E4EFD">
            <w:pPr>
              <w:tabs>
                <w:tab w:val="left" w:pos="454"/>
                <w:tab w:val="left" w:pos="907"/>
                <w:tab w:val="left" w:pos="1361"/>
                <w:tab w:val="left" w:pos="1814"/>
                <w:tab w:val="left" w:pos="5954"/>
                <w:tab w:val="right" w:pos="9639"/>
              </w:tabs>
              <w:spacing w:before="15" w:after="15"/>
            </w:pPr>
          </w:p>
          <w:p w14:paraId="3923A06F" w14:textId="1FF35D35" w:rsidR="006D031F" w:rsidRPr="001A2DBF" w:rsidRDefault="006D031F" w:rsidP="005E4EFD">
            <w:pPr>
              <w:tabs>
                <w:tab w:val="left" w:pos="454"/>
                <w:tab w:val="left" w:pos="907"/>
                <w:tab w:val="left" w:pos="1361"/>
                <w:tab w:val="left" w:pos="1814"/>
                <w:tab w:val="left" w:pos="5954"/>
                <w:tab w:val="right" w:pos="9639"/>
              </w:tabs>
              <w:spacing w:before="15" w:after="15"/>
            </w:pPr>
            <w:r w:rsidRPr="001A2DBF">
              <w:rPr>
                <w:i/>
              </w:rPr>
              <w:t>x</w:t>
            </w:r>
            <w:r w:rsidRPr="001A2DBF">
              <w:t xml:space="preserve">-intercept </w:t>
            </w:r>
            <w:r w:rsidR="002C0463" w:rsidRPr="002C0463">
              <w:rPr>
                <w:position w:val="4"/>
              </w:rPr>
              <w:t>-</w:t>
            </w:r>
            <w:r w:rsidRPr="001A2DBF">
              <w:t>2</w:t>
            </w:r>
          </w:p>
        </w:tc>
        <w:tc>
          <w:tcPr>
            <w:tcW w:w="354" w:type="pct"/>
          </w:tcPr>
          <w:p w14:paraId="26CE8B28"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1</w:t>
            </w:r>
          </w:p>
          <w:p w14:paraId="5CBD4649" w14:textId="250283DF" w:rsidR="006D031F" w:rsidRDefault="006D031F" w:rsidP="005E4EFD">
            <w:pPr>
              <w:tabs>
                <w:tab w:val="left" w:pos="454"/>
                <w:tab w:val="left" w:pos="907"/>
                <w:tab w:val="left" w:pos="1361"/>
                <w:tab w:val="left" w:pos="1814"/>
                <w:tab w:val="left" w:pos="5954"/>
                <w:tab w:val="right" w:pos="9639"/>
              </w:tabs>
              <w:spacing w:before="15" w:after="15"/>
              <w:jc w:val="center"/>
              <w:rPr>
                <w:b/>
              </w:rPr>
            </w:pPr>
          </w:p>
          <w:p w14:paraId="6C89C419" w14:textId="77777777" w:rsidR="008C009F" w:rsidRPr="001A2DBF" w:rsidRDefault="008C009F" w:rsidP="005E4EFD">
            <w:pPr>
              <w:tabs>
                <w:tab w:val="left" w:pos="454"/>
                <w:tab w:val="left" w:pos="907"/>
                <w:tab w:val="left" w:pos="1361"/>
                <w:tab w:val="left" w:pos="1814"/>
                <w:tab w:val="left" w:pos="5954"/>
                <w:tab w:val="right" w:pos="9639"/>
              </w:tabs>
              <w:spacing w:before="15" w:after="15"/>
              <w:jc w:val="center"/>
              <w:rPr>
                <w:b/>
              </w:rPr>
            </w:pPr>
          </w:p>
          <w:p w14:paraId="643E46AB"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1</w:t>
            </w:r>
          </w:p>
          <w:p w14:paraId="4429FA64"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p>
          <w:p w14:paraId="1977BA3A" w14:textId="77777777"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1</w:t>
            </w:r>
          </w:p>
        </w:tc>
        <w:tc>
          <w:tcPr>
            <w:tcW w:w="1534" w:type="pct"/>
          </w:tcPr>
          <w:p w14:paraId="21300C21" w14:textId="3DAA6573" w:rsidR="006D031F" w:rsidRPr="00D21002" w:rsidRDefault="006D031F" w:rsidP="005E4EFD">
            <w:pPr>
              <w:tabs>
                <w:tab w:val="left" w:pos="567"/>
                <w:tab w:val="left" w:pos="1134"/>
                <w:tab w:val="left" w:pos="1701"/>
                <w:tab w:val="right" w:leader="dot" w:pos="9923"/>
              </w:tabs>
              <w:spacing w:before="15" w:after="15"/>
              <w:ind w:right="57"/>
              <w:rPr>
                <w:bCs/>
              </w:rPr>
            </w:pPr>
          </w:p>
        </w:tc>
        <w:tc>
          <w:tcPr>
            <w:tcW w:w="1440" w:type="pct"/>
          </w:tcPr>
          <w:p w14:paraId="096AB6E1" w14:textId="77777777" w:rsidR="006D031F" w:rsidRPr="001A2DBF" w:rsidRDefault="006D031F" w:rsidP="005E4EFD">
            <w:pPr>
              <w:spacing w:before="15" w:after="15"/>
            </w:pPr>
          </w:p>
          <w:p w14:paraId="5DF696C6" w14:textId="7C34D4DC" w:rsidR="006D031F" w:rsidRDefault="006D031F" w:rsidP="005E4EFD">
            <w:pPr>
              <w:spacing w:before="15" w:after="15"/>
            </w:pPr>
          </w:p>
          <w:p w14:paraId="11D6FDC7" w14:textId="77777777" w:rsidR="008C009F" w:rsidRPr="001A2DBF" w:rsidRDefault="008C009F" w:rsidP="005E4EFD">
            <w:pPr>
              <w:spacing w:before="15" w:after="15"/>
            </w:pPr>
          </w:p>
          <w:p w14:paraId="4B4E0549" w14:textId="23614561" w:rsidR="006D031F" w:rsidRPr="001A2DBF" w:rsidRDefault="006D031F" w:rsidP="005E4EFD">
            <w:pPr>
              <w:spacing w:before="15" w:after="15"/>
            </w:pPr>
            <w:r w:rsidRPr="001A2DBF">
              <w:t>Intercepts must be marked on graph and accept given as coordinates</w:t>
            </w:r>
          </w:p>
        </w:tc>
      </w:tr>
      <w:tr w:rsidR="002C0463" w:rsidRPr="001A2DBF" w14:paraId="44ED208F" w14:textId="77777777" w:rsidTr="003B5473">
        <w:trPr>
          <w:cantSplit/>
          <w:trHeight w:val="580"/>
        </w:trPr>
        <w:tc>
          <w:tcPr>
            <w:tcW w:w="196" w:type="pct"/>
          </w:tcPr>
          <w:p w14:paraId="6FF8A6BB" w14:textId="77777777" w:rsidR="006D031F" w:rsidRPr="001A2DBF" w:rsidRDefault="006D031F" w:rsidP="005E4EFD">
            <w:pPr>
              <w:spacing w:before="15" w:after="15"/>
              <w:rPr>
                <w:b/>
              </w:rPr>
            </w:pPr>
            <w:r w:rsidRPr="001A2DBF">
              <w:rPr>
                <w:b/>
              </w:rPr>
              <w:t>19</w:t>
            </w:r>
          </w:p>
        </w:tc>
        <w:tc>
          <w:tcPr>
            <w:tcW w:w="198" w:type="pct"/>
          </w:tcPr>
          <w:p w14:paraId="31213544" w14:textId="77777777" w:rsidR="006D031F" w:rsidRPr="001A2DBF" w:rsidRDefault="006D031F" w:rsidP="005E4EFD">
            <w:pPr>
              <w:spacing w:before="15" w:after="15"/>
              <w:rPr>
                <w:b/>
              </w:rPr>
            </w:pPr>
            <w:r w:rsidRPr="001A2DBF">
              <w:rPr>
                <w:b/>
              </w:rPr>
              <w:t>(a)</w:t>
            </w:r>
          </w:p>
        </w:tc>
        <w:tc>
          <w:tcPr>
            <w:tcW w:w="199" w:type="pct"/>
          </w:tcPr>
          <w:p w14:paraId="620549BE" w14:textId="77777777" w:rsidR="006D031F" w:rsidRPr="001A2DBF" w:rsidRDefault="006D031F" w:rsidP="005E4EFD">
            <w:pPr>
              <w:spacing w:before="15" w:after="15"/>
              <w:rPr>
                <w:b/>
              </w:rPr>
            </w:pPr>
          </w:p>
        </w:tc>
        <w:tc>
          <w:tcPr>
            <w:tcW w:w="1079" w:type="pct"/>
          </w:tcPr>
          <w:p w14:paraId="22491CF3" w14:textId="2C406F2B" w:rsidR="006D031F" w:rsidRPr="001A2DBF" w:rsidRDefault="00B46F79" w:rsidP="005E4EFD">
            <w:pPr>
              <w:pStyle w:val="Both"/>
              <w:spacing w:before="15" w:after="15"/>
              <w:rPr>
                <w:rFonts w:cs="Arial"/>
                <w:szCs w:val="22"/>
              </w:rPr>
            </w:pPr>
            <w:r>
              <w:rPr>
                <w:rFonts w:cs="Arial"/>
                <w:szCs w:val="22"/>
              </w:rPr>
              <w:t>C</w:t>
            </w:r>
            <w:r w:rsidR="006D031F" w:rsidRPr="001A2DBF">
              <w:rPr>
                <w:rFonts w:cs="Arial"/>
                <w:szCs w:val="22"/>
              </w:rPr>
              <w:t>omplete correct argument e.g.</w:t>
            </w:r>
          </w:p>
          <w:p w14:paraId="7AC648CE" w14:textId="77777777" w:rsidR="006D031F" w:rsidRPr="001A2DBF" w:rsidRDefault="006D031F" w:rsidP="005E4EFD">
            <w:pPr>
              <w:pStyle w:val="Both"/>
              <w:spacing w:before="15" w:after="15"/>
              <w:rPr>
                <w:rFonts w:cs="Arial"/>
                <w:szCs w:val="22"/>
              </w:rPr>
            </w:pPr>
          </w:p>
          <w:p w14:paraId="5BBC6C4E" w14:textId="07D6626B" w:rsidR="006D031F" w:rsidRPr="001A2DBF" w:rsidRDefault="00B46F79" w:rsidP="005E4EFD">
            <w:pPr>
              <w:pStyle w:val="Both"/>
              <w:spacing w:before="15" w:after="15"/>
              <w:rPr>
                <w:rFonts w:cs="Arial"/>
                <w:szCs w:val="22"/>
              </w:rPr>
            </w:pPr>
            <w:r>
              <w:rPr>
                <w:rFonts w:cs="Arial"/>
                <w:szCs w:val="22"/>
              </w:rPr>
              <w:t>A</w:t>
            </w:r>
            <w:r w:rsidR="006D031F" w:rsidRPr="001A2DBF">
              <w:rPr>
                <w:rFonts w:cs="Arial"/>
                <w:szCs w:val="22"/>
              </w:rPr>
              <w:t>ngle ABC = 20°</w:t>
            </w:r>
          </w:p>
          <w:p w14:paraId="504C89AA" w14:textId="77777777" w:rsidR="006D031F" w:rsidRPr="001A2DBF" w:rsidRDefault="006D031F" w:rsidP="005E4EFD">
            <w:pPr>
              <w:pStyle w:val="Both"/>
              <w:spacing w:before="15" w:after="15"/>
              <w:rPr>
                <w:rFonts w:cs="Arial"/>
                <w:szCs w:val="22"/>
              </w:rPr>
            </w:pPr>
          </w:p>
          <w:p w14:paraId="234A2F3A" w14:textId="77777777" w:rsidR="006D031F" w:rsidRPr="002C0463" w:rsidRDefault="006D031F" w:rsidP="005E4EFD">
            <w:pPr>
              <w:pStyle w:val="Both"/>
              <w:spacing w:before="15" w:after="15"/>
              <w:rPr>
                <w:rFonts w:cs="Arial"/>
                <w:sz w:val="6"/>
                <w:szCs w:val="6"/>
              </w:rPr>
            </w:pPr>
          </w:p>
          <w:p w14:paraId="3106F679" w14:textId="79ED3B3F" w:rsidR="006D031F" w:rsidRPr="001A2DBF" w:rsidRDefault="006D031F" w:rsidP="005E4EFD">
            <w:pPr>
              <w:pStyle w:val="Both"/>
              <w:spacing w:before="15" w:after="15"/>
              <w:rPr>
                <w:rFonts w:cs="Arial"/>
                <w:szCs w:val="22"/>
              </w:rPr>
            </w:pPr>
            <w:r w:rsidRPr="001A2DBF">
              <w:rPr>
                <w:rFonts w:cs="Arial"/>
                <w:szCs w:val="22"/>
              </w:rPr>
              <w:t>[BO =] e.g.</w:t>
            </w:r>
            <w:r w:rsidR="00EA63CD">
              <w:rPr>
                <w:rFonts w:cs="Arial"/>
                <w:szCs w:val="22"/>
              </w:rPr>
              <w:t xml:space="preserve"> </w:t>
            </w:r>
            <w:r w:rsidR="00601F32" w:rsidRPr="00601F32">
              <w:rPr>
                <w:position w:val="-28"/>
              </w:rPr>
              <w:object w:dxaOrig="639" w:dyaOrig="639" w14:anchorId="09973B50">
                <v:shape id="_x0000_i1053" type="#_x0000_t75" style="width:31.5pt;height:32.25pt" o:ole="">
                  <v:imagedata r:id="rId66" o:title=""/>
                </v:shape>
                <o:OLEObject Type="Embed" ProgID="Equation.DSMT4" ShapeID="_x0000_i1053" DrawAspect="Content" ObjectID="_1713175569" r:id="rId67"/>
              </w:object>
            </w:r>
          </w:p>
          <w:p w14:paraId="732A572C" w14:textId="77777777" w:rsidR="006D031F" w:rsidRPr="004C30F8" w:rsidRDefault="006D031F" w:rsidP="005E4EFD">
            <w:pPr>
              <w:pStyle w:val="Both"/>
              <w:spacing w:before="15" w:after="15"/>
              <w:rPr>
                <w:rFonts w:cs="Arial"/>
                <w:sz w:val="14"/>
                <w:szCs w:val="14"/>
              </w:rPr>
            </w:pPr>
          </w:p>
          <w:p w14:paraId="7FEAE845" w14:textId="7465CB64" w:rsidR="006D031F" w:rsidRPr="001A2DBF" w:rsidRDefault="006D031F" w:rsidP="005E4EFD">
            <w:pPr>
              <w:pStyle w:val="Both"/>
              <w:spacing w:before="15" w:after="15"/>
              <w:rPr>
                <w:rFonts w:cs="Arial"/>
                <w:szCs w:val="22"/>
              </w:rPr>
            </w:pPr>
            <w:r w:rsidRPr="001A2DBF">
              <w:t>28.793…… or 28.794</w:t>
            </w:r>
          </w:p>
        </w:tc>
        <w:tc>
          <w:tcPr>
            <w:tcW w:w="354" w:type="pct"/>
          </w:tcPr>
          <w:p w14:paraId="7704A293" w14:textId="77777777" w:rsidR="006D031F" w:rsidRPr="001A2DBF" w:rsidRDefault="006D031F" w:rsidP="005E4EFD">
            <w:pPr>
              <w:pStyle w:val="Both"/>
              <w:spacing w:before="15" w:after="15"/>
              <w:jc w:val="center"/>
              <w:rPr>
                <w:rFonts w:cs="Arial"/>
                <w:b/>
                <w:szCs w:val="22"/>
              </w:rPr>
            </w:pPr>
          </w:p>
          <w:p w14:paraId="2DB458FA" w14:textId="77777777" w:rsidR="006D031F" w:rsidRPr="001A2DBF" w:rsidRDefault="006D031F" w:rsidP="005E4EFD">
            <w:pPr>
              <w:pStyle w:val="Both"/>
              <w:spacing w:before="15" w:after="15"/>
              <w:jc w:val="center"/>
              <w:rPr>
                <w:rFonts w:cs="Arial"/>
                <w:b/>
                <w:szCs w:val="22"/>
              </w:rPr>
            </w:pPr>
          </w:p>
          <w:p w14:paraId="660AEA4B" w14:textId="77777777" w:rsidR="006D031F" w:rsidRPr="001A2DBF" w:rsidRDefault="006D031F" w:rsidP="005E4EFD">
            <w:pPr>
              <w:pStyle w:val="Both"/>
              <w:spacing w:before="15" w:after="15"/>
              <w:jc w:val="center"/>
              <w:rPr>
                <w:rFonts w:cs="Arial"/>
                <w:b/>
                <w:szCs w:val="22"/>
              </w:rPr>
            </w:pPr>
            <w:r w:rsidRPr="001A2DBF">
              <w:rPr>
                <w:rFonts w:cs="Arial"/>
                <w:b/>
                <w:szCs w:val="22"/>
              </w:rPr>
              <w:t>B1</w:t>
            </w:r>
          </w:p>
          <w:p w14:paraId="6693D5E8" w14:textId="77777777" w:rsidR="006D031F" w:rsidRPr="001A2DBF" w:rsidRDefault="006D031F" w:rsidP="005E4EFD">
            <w:pPr>
              <w:pStyle w:val="Both"/>
              <w:spacing w:before="15" w:after="15"/>
              <w:jc w:val="center"/>
              <w:rPr>
                <w:rFonts w:cs="Arial"/>
                <w:b/>
                <w:szCs w:val="22"/>
              </w:rPr>
            </w:pPr>
          </w:p>
          <w:p w14:paraId="3BFC3B8C" w14:textId="77777777" w:rsidR="006D031F" w:rsidRPr="004C30F8" w:rsidRDefault="006D031F" w:rsidP="005E4EFD">
            <w:pPr>
              <w:pStyle w:val="Both"/>
              <w:spacing w:before="15" w:after="15"/>
              <w:jc w:val="center"/>
              <w:rPr>
                <w:rFonts w:cs="Arial"/>
                <w:b/>
                <w:sz w:val="40"/>
                <w:szCs w:val="40"/>
              </w:rPr>
            </w:pPr>
          </w:p>
          <w:p w14:paraId="2E64C4CE" w14:textId="77777777" w:rsidR="006D031F" w:rsidRPr="001A2DBF" w:rsidRDefault="006D031F" w:rsidP="005E4EFD">
            <w:pPr>
              <w:pStyle w:val="Both"/>
              <w:spacing w:before="15" w:after="15"/>
              <w:jc w:val="center"/>
              <w:rPr>
                <w:rFonts w:cs="Arial"/>
                <w:b/>
                <w:szCs w:val="22"/>
              </w:rPr>
            </w:pPr>
            <w:r w:rsidRPr="001A2DBF">
              <w:rPr>
                <w:rFonts w:cs="Arial"/>
                <w:b/>
                <w:szCs w:val="22"/>
              </w:rPr>
              <w:t>M2</w:t>
            </w:r>
          </w:p>
          <w:p w14:paraId="6ADEF01F" w14:textId="77777777" w:rsidR="006D031F" w:rsidRPr="001A2DBF" w:rsidRDefault="006D031F" w:rsidP="005E4EFD">
            <w:pPr>
              <w:pStyle w:val="Both"/>
              <w:spacing w:before="15" w:after="15"/>
              <w:jc w:val="center"/>
              <w:rPr>
                <w:rFonts w:cs="Arial"/>
                <w:b/>
                <w:szCs w:val="22"/>
              </w:rPr>
            </w:pPr>
          </w:p>
          <w:p w14:paraId="71DD8EA2" w14:textId="57C5DFED" w:rsidR="006D031F" w:rsidRPr="001A2DBF" w:rsidRDefault="006D031F" w:rsidP="005E4EFD">
            <w:pPr>
              <w:pStyle w:val="Both"/>
              <w:spacing w:before="15" w:after="15"/>
              <w:jc w:val="center"/>
              <w:rPr>
                <w:rFonts w:cs="Arial"/>
                <w:b/>
                <w:szCs w:val="22"/>
              </w:rPr>
            </w:pPr>
            <w:r w:rsidRPr="001A2DBF">
              <w:rPr>
                <w:rFonts w:cs="Arial"/>
                <w:b/>
                <w:szCs w:val="22"/>
              </w:rPr>
              <w:t>A1dep</w:t>
            </w:r>
          </w:p>
        </w:tc>
        <w:tc>
          <w:tcPr>
            <w:tcW w:w="1534" w:type="pct"/>
          </w:tcPr>
          <w:p w14:paraId="5BB5C886" w14:textId="35C66FB9" w:rsidR="006D031F" w:rsidRPr="001A2DBF" w:rsidRDefault="006D031F" w:rsidP="005E4EFD">
            <w:pPr>
              <w:pStyle w:val="Both"/>
              <w:spacing w:before="15" w:after="15"/>
              <w:rPr>
                <w:rFonts w:cs="Arial"/>
                <w:szCs w:val="22"/>
              </w:rPr>
            </w:pPr>
          </w:p>
          <w:p w14:paraId="18B8ED51" w14:textId="77777777" w:rsidR="006D031F" w:rsidRPr="001A2DBF" w:rsidRDefault="006D031F" w:rsidP="005E4EFD">
            <w:pPr>
              <w:pStyle w:val="Both"/>
              <w:spacing w:before="15" w:after="15"/>
              <w:rPr>
                <w:rFonts w:cs="Arial"/>
                <w:szCs w:val="22"/>
              </w:rPr>
            </w:pPr>
          </w:p>
          <w:p w14:paraId="23E40CCF" w14:textId="77777777" w:rsidR="006D031F" w:rsidRPr="001A2DBF" w:rsidRDefault="006D031F" w:rsidP="005E4EFD">
            <w:pPr>
              <w:pStyle w:val="Both"/>
              <w:spacing w:before="15" w:after="15"/>
              <w:rPr>
                <w:rFonts w:cs="Arial"/>
                <w:szCs w:val="22"/>
              </w:rPr>
            </w:pPr>
          </w:p>
          <w:p w14:paraId="0FC06E58" w14:textId="77777777" w:rsidR="006D031F" w:rsidRPr="001A2DBF" w:rsidRDefault="006D031F" w:rsidP="005E4EFD">
            <w:pPr>
              <w:pStyle w:val="Both"/>
              <w:spacing w:before="15" w:after="15"/>
              <w:rPr>
                <w:rFonts w:cs="Arial"/>
                <w:szCs w:val="22"/>
              </w:rPr>
            </w:pPr>
          </w:p>
          <w:p w14:paraId="5EB0B428" w14:textId="77777777" w:rsidR="006D031F" w:rsidRPr="004C30F8" w:rsidRDefault="006D031F" w:rsidP="005E4EFD">
            <w:pPr>
              <w:pStyle w:val="Both"/>
              <w:spacing w:before="15" w:after="15"/>
              <w:rPr>
                <w:rFonts w:cs="Arial"/>
                <w:sz w:val="26"/>
                <w:szCs w:val="26"/>
              </w:rPr>
            </w:pPr>
          </w:p>
          <w:p w14:paraId="67DA9744" w14:textId="741AF5CB" w:rsidR="006D031F" w:rsidRPr="001A2DBF" w:rsidRDefault="006D031F" w:rsidP="005E4EFD">
            <w:pPr>
              <w:pStyle w:val="Both"/>
              <w:spacing w:before="15" w:after="15"/>
              <w:rPr>
                <w:rFonts w:cs="Arial"/>
                <w:szCs w:val="22"/>
              </w:rPr>
            </w:pPr>
            <w:r w:rsidRPr="001A2DBF">
              <w:rPr>
                <w:rFonts w:cs="Arial"/>
                <w:b/>
                <w:szCs w:val="22"/>
              </w:rPr>
              <w:t>M1</w:t>
            </w:r>
            <w:r w:rsidRPr="001A2DBF">
              <w:rPr>
                <w:rFonts w:cs="Arial"/>
                <w:szCs w:val="22"/>
              </w:rPr>
              <w:t xml:space="preserve"> for e.g</w:t>
            </w:r>
            <w:r w:rsidR="00EA63CD">
              <w:rPr>
                <w:rFonts w:cs="Arial"/>
                <w:szCs w:val="22"/>
              </w:rPr>
              <w:t xml:space="preserve">. </w:t>
            </w:r>
            <w:r w:rsidR="00601F32" w:rsidRPr="00697B7D">
              <w:rPr>
                <w:position w:val="-30"/>
              </w:rPr>
              <w:object w:dxaOrig="1320" w:dyaOrig="660" w14:anchorId="1EB3E10D">
                <v:shape id="_x0000_i1054" type="#_x0000_t75" style="width:66pt;height:33pt" o:ole="">
                  <v:imagedata r:id="rId68" o:title=""/>
                </v:shape>
                <o:OLEObject Type="Embed" ProgID="Equation.DSMT4" ShapeID="_x0000_i1054" DrawAspect="Content" ObjectID="_1713175570" r:id="rId69"/>
              </w:object>
            </w:r>
          </w:p>
          <w:p w14:paraId="47E9FCB2" w14:textId="6278FA44" w:rsidR="006D031F" w:rsidRPr="001A2DBF" w:rsidRDefault="00B45347" w:rsidP="005E4EFD">
            <w:pPr>
              <w:pStyle w:val="Both"/>
              <w:spacing w:before="15" w:after="15"/>
              <w:rPr>
                <w:rFonts w:cs="Arial"/>
                <w:szCs w:val="22"/>
              </w:rPr>
            </w:pPr>
            <w:r>
              <w:rPr>
                <w:rFonts w:cs="Arial"/>
                <w:szCs w:val="22"/>
              </w:rPr>
              <w:t>Dep</w:t>
            </w:r>
            <w:r w:rsidR="006D031F" w:rsidRPr="001A2DBF">
              <w:rPr>
                <w:rFonts w:cs="Arial"/>
                <w:szCs w:val="22"/>
              </w:rPr>
              <w:t xml:space="preserve"> on at least </w:t>
            </w:r>
            <w:r w:rsidR="006D031F" w:rsidRPr="001A2DBF">
              <w:rPr>
                <w:rFonts w:cs="Arial"/>
                <w:b/>
                <w:szCs w:val="22"/>
              </w:rPr>
              <w:t>M1</w:t>
            </w:r>
          </w:p>
        </w:tc>
        <w:tc>
          <w:tcPr>
            <w:tcW w:w="1440" w:type="pct"/>
          </w:tcPr>
          <w:p w14:paraId="0974FF7E" w14:textId="2F7AC37A" w:rsidR="006D031F" w:rsidRPr="001A2DBF" w:rsidRDefault="00B45347" w:rsidP="005E4EFD">
            <w:pPr>
              <w:spacing w:before="15" w:after="15"/>
            </w:pPr>
            <w:r>
              <w:t>A</w:t>
            </w:r>
            <w:r w:rsidR="006D031F" w:rsidRPr="001A2DBF">
              <w:t>ccept any correct method not using 28.79</w:t>
            </w:r>
          </w:p>
          <w:p w14:paraId="76900F34" w14:textId="6B78E62D" w:rsidR="006D031F" w:rsidRPr="001A2DBF" w:rsidRDefault="00B45347" w:rsidP="005E4EFD">
            <w:pPr>
              <w:spacing w:before="15" w:after="15"/>
            </w:pPr>
            <w:r>
              <w:t>C</w:t>
            </w:r>
            <w:r w:rsidR="006D031F" w:rsidRPr="001A2DBF">
              <w:t xml:space="preserve">ould be on diagram </w:t>
            </w:r>
            <w:proofErr w:type="gramStart"/>
            <w:r w:rsidR="006D031F" w:rsidRPr="001A2DBF">
              <w:t>and also</w:t>
            </w:r>
            <w:proofErr w:type="gramEnd"/>
            <w:r w:rsidR="006D031F" w:rsidRPr="001A2DBF">
              <w:t xml:space="preserve"> accept ABO = 10°, </w:t>
            </w:r>
            <w:r w:rsidR="006D031F" w:rsidRPr="00A33C4C">
              <w:t>BO’T’</w:t>
            </w:r>
            <w:r w:rsidR="006D031F" w:rsidRPr="001A2DBF">
              <w:t xml:space="preserve"> = 80°</w:t>
            </w:r>
          </w:p>
          <w:p w14:paraId="49871801" w14:textId="6BF1C0FA" w:rsidR="006D031F" w:rsidRDefault="006D031F" w:rsidP="005E4EFD">
            <w:pPr>
              <w:spacing w:before="15" w:after="15"/>
            </w:pPr>
          </w:p>
          <w:p w14:paraId="3485397F" w14:textId="77777777" w:rsidR="00A33C4C" w:rsidRPr="001A2DBF" w:rsidRDefault="00A33C4C" w:rsidP="005E4EFD">
            <w:pPr>
              <w:spacing w:before="15" w:after="15"/>
            </w:pPr>
          </w:p>
          <w:p w14:paraId="70AD56F0" w14:textId="7D44762E" w:rsidR="006D031F" w:rsidRPr="001A2DBF" w:rsidRDefault="006D031F" w:rsidP="005E4EFD">
            <w:pPr>
              <w:spacing w:before="15" w:after="15"/>
            </w:pPr>
            <w:r w:rsidRPr="001A2DBF">
              <w:t>i.e</w:t>
            </w:r>
            <w:r w:rsidR="004C30F8">
              <w:t>.</w:t>
            </w:r>
            <w:r w:rsidRPr="001A2DBF">
              <w:t xml:space="preserve"> BO as subject for </w:t>
            </w:r>
            <w:r w:rsidRPr="001A2DBF">
              <w:rPr>
                <w:b/>
              </w:rPr>
              <w:t>M2</w:t>
            </w:r>
            <w:r w:rsidRPr="001A2DBF">
              <w:t xml:space="preserve"> and condone sine rule with sin</w:t>
            </w:r>
            <w:r w:rsidRPr="00A33C4C">
              <w:rPr>
                <w:sz w:val="12"/>
                <w:szCs w:val="12"/>
              </w:rPr>
              <w:t xml:space="preserve"> </w:t>
            </w:r>
            <w:r w:rsidRPr="001A2DBF">
              <w:t>90° fo</w:t>
            </w:r>
            <w:r w:rsidRPr="004C30F8">
              <w:rPr>
                <w:bCs/>
              </w:rPr>
              <w:t xml:space="preserve">r </w:t>
            </w:r>
            <w:r w:rsidRPr="001A2DBF">
              <w:rPr>
                <w:b/>
              </w:rPr>
              <w:t>M2</w:t>
            </w:r>
          </w:p>
        </w:tc>
      </w:tr>
      <w:tr w:rsidR="002C0463" w:rsidRPr="001A2DBF" w14:paraId="1B3B9F9C" w14:textId="77777777" w:rsidTr="003B5473">
        <w:trPr>
          <w:cantSplit/>
          <w:trHeight w:val="580"/>
        </w:trPr>
        <w:tc>
          <w:tcPr>
            <w:tcW w:w="196" w:type="pct"/>
          </w:tcPr>
          <w:p w14:paraId="5806F307" w14:textId="4BCB254C" w:rsidR="006D031F" w:rsidRPr="001A2DBF" w:rsidRDefault="006D031F" w:rsidP="005E4EFD">
            <w:pPr>
              <w:spacing w:before="15" w:after="15"/>
              <w:rPr>
                <w:b/>
              </w:rPr>
            </w:pPr>
          </w:p>
        </w:tc>
        <w:tc>
          <w:tcPr>
            <w:tcW w:w="198" w:type="pct"/>
          </w:tcPr>
          <w:p w14:paraId="1DA62EA8" w14:textId="77777777" w:rsidR="006D031F" w:rsidRPr="001A2DBF" w:rsidRDefault="006D031F" w:rsidP="005E4EFD">
            <w:pPr>
              <w:spacing w:before="15" w:after="15"/>
              <w:rPr>
                <w:b/>
              </w:rPr>
            </w:pPr>
            <w:r w:rsidRPr="001D585D">
              <w:rPr>
                <w:b/>
              </w:rPr>
              <w:t>(b)</w:t>
            </w:r>
          </w:p>
        </w:tc>
        <w:tc>
          <w:tcPr>
            <w:tcW w:w="199" w:type="pct"/>
          </w:tcPr>
          <w:p w14:paraId="0B58B814" w14:textId="77777777" w:rsidR="006D031F" w:rsidRPr="001A2DBF" w:rsidRDefault="006D031F" w:rsidP="005E4EFD">
            <w:pPr>
              <w:spacing w:before="15" w:after="15"/>
              <w:rPr>
                <w:b/>
              </w:rPr>
            </w:pPr>
          </w:p>
        </w:tc>
        <w:tc>
          <w:tcPr>
            <w:tcW w:w="1079" w:type="pct"/>
          </w:tcPr>
          <w:p w14:paraId="0D3BA573" w14:textId="23CEC74E" w:rsidR="006D031F" w:rsidRPr="001A2DBF" w:rsidRDefault="006D031F" w:rsidP="005E4EFD">
            <w:pPr>
              <w:pStyle w:val="Both"/>
              <w:spacing w:before="15" w:after="15"/>
              <w:rPr>
                <w:rFonts w:cs="Arial"/>
                <w:szCs w:val="22"/>
              </w:rPr>
            </w:pPr>
            <w:r w:rsidRPr="001A2DBF">
              <w:rPr>
                <w:rFonts w:cs="Arial"/>
                <w:szCs w:val="22"/>
              </w:rPr>
              <w:t>201 or 201.2 to 201.5</w:t>
            </w:r>
          </w:p>
          <w:p w14:paraId="659A90F5" w14:textId="4446EE57" w:rsidR="006D031F" w:rsidRPr="001A2DBF" w:rsidRDefault="006D031F" w:rsidP="005E4EFD">
            <w:pPr>
              <w:pStyle w:val="Both"/>
              <w:spacing w:before="15" w:after="15"/>
              <w:rPr>
                <w:rFonts w:cs="Arial"/>
                <w:szCs w:val="22"/>
              </w:rPr>
            </w:pPr>
            <w:r w:rsidRPr="001A2DBF">
              <w:rPr>
                <w:rFonts w:cs="Arial"/>
                <w:szCs w:val="22"/>
              </w:rPr>
              <w:t>with correct working</w:t>
            </w:r>
          </w:p>
        </w:tc>
        <w:tc>
          <w:tcPr>
            <w:tcW w:w="354" w:type="pct"/>
          </w:tcPr>
          <w:p w14:paraId="75B801F5" w14:textId="77777777" w:rsidR="006D031F" w:rsidRPr="001A2DBF" w:rsidRDefault="006D031F" w:rsidP="005E4EFD">
            <w:pPr>
              <w:pStyle w:val="Both"/>
              <w:spacing w:before="15" w:after="15"/>
              <w:jc w:val="center"/>
              <w:rPr>
                <w:rFonts w:cs="Arial"/>
                <w:b/>
                <w:szCs w:val="22"/>
              </w:rPr>
            </w:pPr>
            <w:r w:rsidRPr="001A2DBF">
              <w:rPr>
                <w:rFonts w:cs="Arial"/>
                <w:b/>
                <w:szCs w:val="22"/>
              </w:rPr>
              <w:t>5</w:t>
            </w:r>
          </w:p>
        </w:tc>
        <w:tc>
          <w:tcPr>
            <w:tcW w:w="1534" w:type="pct"/>
          </w:tcPr>
          <w:p w14:paraId="2F3016FB" w14:textId="77777777" w:rsidR="006D031F" w:rsidRPr="001A2DBF" w:rsidRDefault="006D031F" w:rsidP="005E4EFD">
            <w:pPr>
              <w:spacing w:before="15" w:after="15"/>
            </w:pPr>
            <w:r w:rsidRPr="001A2DBF">
              <w:t>Accept any correct method e.g.</w:t>
            </w:r>
          </w:p>
          <w:p w14:paraId="43F63C0A" w14:textId="17291E0F" w:rsidR="006D031F" w:rsidRDefault="006D031F" w:rsidP="005E4EFD">
            <w:pPr>
              <w:pStyle w:val="Both"/>
              <w:spacing w:before="15" w:after="15"/>
              <w:rPr>
                <w:rFonts w:cs="Arial"/>
                <w:szCs w:val="22"/>
              </w:rPr>
            </w:pPr>
            <w:r w:rsidRPr="001A2DBF">
              <w:rPr>
                <w:rFonts w:cs="Arial"/>
                <w:b/>
                <w:szCs w:val="22"/>
              </w:rPr>
              <w:t>M1</w:t>
            </w:r>
            <w:r w:rsidRPr="001A2DBF">
              <w:rPr>
                <w:rFonts w:cs="Arial"/>
                <w:szCs w:val="22"/>
              </w:rPr>
              <w:t xml:space="preserve"> for [height</w:t>
            </w:r>
            <w:r w:rsidR="00B45347">
              <w:rPr>
                <w:rFonts w:cs="Arial"/>
                <w:szCs w:val="22"/>
              </w:rPr>
              <w:t xml:space="preserve"> </w:t>
            </w:r>
            <w:r w:rsidRPr="001A2DBF">
              <w:rPr>
                <w:rFonts w:cs="Arial"/>
                <w:szCs w:val="22"/>
              </w:rPr>
              <w:t>=] 28.79 + 5 or 33.79</w:t>
            </w:r>
          </w:p>
          <w:p w14:paraId="751A686A" w14:textId="77777777" w:rsidR="00B46F79" w:rsidRPr="001A2DBF" w:rsidRDefault="00B46F79" w:rsidP="005E4EFD">
            <w:pPr>
              <w:pStyle w:val="Both"/>
              <w:spacing w:before="15" w:after="15"/>
              <w:rPr>
                <w:rFonts w:cs="Arial"/>
                <w:szCs w:val="22"/>
              </w:rPr>
            </w:pPr>
          </w:p>
          <w:p w14:paraId="6E37D970" w14:textId="3A6AD79E" w:rsidR="006D031F" w:rsidRPr="0013602E" w:rsidRDefault="006D031F" w:rsidP="005E4EFD">
            <w:pPr>
              <w:pStyle w:val="Both"/>
              <w:spacing w:before="15" w:after="15"/>
              <w:rPr>
                <w:rFonts w:cs="Arial"/>
                <w:b/>
                <w:szCs w:val="22"/>
              </w:rPr>
            </w:pPr>
            <w:r w:rsidRPr="0013602E">
              <w:rPr>
                <w:rFonts w:cs="Arial"/>
                <w:b/>
                <w:szCs w:val="22"/>
              </w:rPr>
              <w:t>M2</w:t>
            </w:r>
            <w:r w:rsidRPr="0013602E">
              <w:rPr>
                <w:rFonts w:cs="Arial"/>
                <w:szCs w:val="22"/>
              </w:rPr>
              <w:t xml:space="preserve"> for [half base =]</w:t>
            </w:r>
            <w:r w:rsidR="00B45347" w:rsidRPr="0013602E">
              <w:rPr>
                <w:rFonts w:cs="Arial"/>
                <w:szCs w:val="22"/>
              </w:rPr>
              <w:t xml:space="preserve"> </w:t>
            </w:r>
            <w:r w:rsidR="00601F32" w:rsidRPr="00601F32">
              <w:rPr>
                <w:position w:val="-28"/>
              </w:rPr>
              <w:object w:dxaOrig="700" w:dyaOrig="639" w14:anchorId="5753AD72">
                <v:shape id="_x0000_i1055" type="#_x0000_t75" style="width:35.25pt;height:32.25pt" o:ole="">
                  <v:imagedata r:id="rId70" o:title=""/>
                </v:shape>
                <o:OLEObject Type="Embed" ProgID="Equation.DSMT4" ShapeID="_x0000_i1055" DrawAspect="Content" ObjectID="_1713175571" r:id="rId71"/>
              </w:object>
            </w:r>
            <w:r w:rsidRPr="0013602E">
              <w:t xml:space="preserve"> or</w:t>
            </w:r>
            <w:r w:rsidR="00B45347" w:rsidRPr="0013602E">
              <w:t xml:space="preserve"> </w:t>
            </w:r>
            <w:r w:rsidR="00601F32" w:rsidRPr="00601F32">
              <w:rPr>
                <w:position w:val="-28"/>
              </w:rPr>
              <w:object w:dxaOrig="680" w:dyaOrig="639" w14:anchorId="768FE0FC">
                <v:shape id="_x0000_i1056" type="#_x0000_t75" style="width:34.5pt;height:32.25pt" o:ole="">
                  <v:imagedata r:id="rId72" o:title=""/>
                </v:shape>
                <o:OLEObject Type="Embed" ProgID="Equation.DSMT4" ShapeID="_x0000_i1056" DrawAspect="Content" ObjectID="_1713175572" r:id="rId73"/>
              </w:object>
            </w:r>
          </w:p>
          <w:p w14:paraId="6F9DA023" w14:textId="5977AE09" w:rsidR="006D031F" w:rsidRPr="00AB72B9" w:rsidRDefault="00B45347" w:rsidP="005E4EFD">
            <w:pPr>
              <w:pStyle w:val="Both"/>
              <w:spacing w:before="15" w:after="15"/>
              <w:rPr>
                <w:rFonts w:cs="Arial"/>
                <w:szCs w:val="22"/>
                <w:highlight w:val="cyan"/>
              </w:rPr>
            </w:pPr>
            <w:r w:rsidRPr="0013602E">
              <w:rPr>
                <w:rFonts w:cs="Arial"/>
                <w:szCs w:val="22"/>
              </w:rPr>
              <w:t>O</w:t>
            </w:r>
            <w:r w:rsidR="006D031F" w:rsidRPr="0013602E">
              <w:rPr>
                <w:rFonts w:cs="Arial"/>
                <w:szCs w:val="22"/>
              </w:rPr>
              <w:t>r</w:t>
            </w:r>
            <w:r w:rsidRPr="0013602E">
              <w:rPr>
                <w:rFonts w:cs="Arial"/>
                <w:bCs/>
                <w:szCs w:val="22"/>
              </w:rPr>
              <w:t xml:space="preserve"> </w:t>
            </w:r>
            <w:r w:rsidR="006D031F" w:rsidRPr="0013602E">
              <w:rPr>
                <w:rFonts w:cs="Arial"/>
                <w:b/>
                <w:szCs w:val="22"/>
              </w:rPr>
              <w:t>M1</w:t>
            </w:r>
            <w:r w:rsidR="006D031F" w:rsidRPr="0013602E">
              <w:rPr>
                <w:rFonts w:cs="Arial"/>
                <w:szCs w:val="22"/>
              </w:rPr>
              <w:t xml:space="preserve"> for</w:t>
            </w:r>
            <w:r w:rsidRPr="0013602E">
              <w:rPr>
                <w:rFonts w:cs="Arial"/>
                <w:szCs w:val="22"/>
              </w:rPr>
              <w:t xml:space="preserve"> </w:t>
            </w:r>
            <w:r w:rsidR="00601F32" w:rsidRPr="00697B7D">
              <w:rPr>
                <w:position w:val="-28"/>
              </w:rPr>
              <w:object w:dxaOrig="1840" w:dyaOrig="639" w14:anchorId="56CDF132">
                <v:shape id="_x0000_i1057" type="#_x0000_t75" style="width:92.25pt;height:31.5pt" o:ole="">
                  <v:imagedata r:id="rId74" o:title=""/>
                </v:shape>
                <o:OLEObject Type="Embed" ProgID="Equation.DSMT4" ShapeID="_x0000_i1057" DrawAspect="Content" ObjectID="_1713175573" r:id="rId75"/>
              </w:object>
            </w:r>
            <w:r w:rsidR="006D031F" w:rsidRPr="001D585D">
              <w:t xml:space="preserve"> </w:t>
            </w:r>
            <w:r w:rsidR="006D031F" w:rsidRPr="00060E0E">
              <w:t xml:space="preserve">or </w:t>
            </w:r>
            <w:r w:rsidR="00D378EF" w:rsidRPr="00697B7D">
              <w:rPr>
                <w:position w:val="-28"/>
              </w:rPr>
              <w:object w:dxaOrig="1840" w:dyaOrig="639" w14:anchorId="78F6BFF5">
                <v:shape id="_x0000_i1058" type="#_x0000_t75" style="width:92.25pt;height:31.5pt" o:ole="">
                  <v:imagedata r:id="rId76" o:title=""/>
                </v:shape>
                <o:OLEObject Type="Embed" ProgID="Equation.DSMT4" ShapeID="_x0000_i1058" DrawAspect="Content" ObjectID="_1713175574" r:id="rId77"/>
              </w:object>
            </w:r>
          </w:p>
          <w:p w14:paraId="6FEB2F0F" w14:textId="3CD51E96" w:rsidR="006D031F" w:rsidRPr="00AB72B9" w:rsidRDefault="006D031F" w:rsidP="005E4EFD">
            <w:pPr>
              <w:pStyle w:val="Both"/>
              <w:spacing w:before="15" w:after="15"/>
              <w:rPr>
                <w:rFonts w:cs="Arial"/>
                <w:szCs w:val="22"/>
                <w:highlight w:val="cyan"/>
              </w:rPr>
            </w:pPr>
          </w:p>
          <w:p w14:paraId="14192992" w14:textId="23651135" w:rsidR="006D031F" w:rsidRPr="00B74E57" w:rsidRDefault="006D031F" w:rsidP="005E4EFD">
            <w:pPr>
              <w:pStyle w:val="Both"/>
              <w:spacing w:before="15" w:after="15"/>
              <w:rPr>
                <w:rFonts w:cs="Arial"/>
                <w:szCs w:val="22"/>
              </w:rPr>
            </w:pPr>
            <w:r w:rsidRPr="00B74E57">
              <w:rPr>
                <w:rFonts w:cs="Arial"/>
                <w:b/>
                <w:szCs w:val="22"/>
              </w:rPr>
              <w:t>M1</w:t>
            </w:r>
            <w:r w:rsidRPr="00B74E57">
              <w:rPr>
                <w:rFonts w:cs="Arial"/>
                <w:szCs w:val="22"/>
              </w:rPr>
              <w:t xml:space="preserve"> for</w:t>
            </w:r>
            <w:r w:rsidR="001523A6" w:rsidRPr="00B74E57">
              <w:rPr>
                <w:rFonts w:cs="Arial"/>
                <w:szCs w:val="22"/>
              </w:rPr>
              <w:t xml:space="preserve"> </w:t>
            </w:r>
            <w:r w:rsidR="00697B7D" w:rsidRPr="00697B7D">
              <w:rPr>
                <w:position w:val="-22"/>
              </w:rPr>
              <w:object w:dxaOrig="220" w:dyaOrig="580" w14:anchorId="7D4F62B1">
                <v:shape id="_x0000_i1059" type="#_x0000_t75" style="width:11.25pt;height:29.25pt" o:ole="">
                  <v:imagedata r:id="rId78" o:title=""/>
                </v:shape>
                <o:OLEObject Type="Embed" ProgID="Equation.DSMT4" ShapeID="_x0000_i1059" DrawAspect="Content" ObjectID="_1713175575" r:id="rId79"/>
              </w:object>
            </w:r>
            <w:r w:rsidR="001523A6" w:rsidRPr="00B74E57">
              <w:rPr>
                <w:rFonts w:cs="Arial"/>
                <w:szCs w:val="22"/>
              </w:rPr>
              <w:t xml:space="preserve"> </w:t>
            </w:r>
            <w:r w:rsidRPr="00B74E57">
              <w:rPr>
                <w:rFonts w:cs="Arial"/>
                <w:szCs w:val="22"/>
              </w:rPr>
              <w:t>×</w:t>
            </w:r>
            <w:r w:rsidRPr="00B74E57">
              <w:rPr>
                <w:rFonts w:cs="Arial"/>
                <w:i/>
                <w:szCs w:val="22"/>
              </w:rPr>
              <w:t xml:space="preserve"> their</w:t>
            </w:r>
            <w:r w:rsidRPr="00B74E57">
              <w:rPr>
                <w:rFonts w:cs="Arial"/>
                <w:szCs w:val="22"/>
              </w:rPr>
              <w:t xml:space="preserve"> base × </w:t>
            </w:r>
            <w:r w:rsidRPr="00B74E57">
              <w:rPr>
                <w:rFonts w:cs="Arial"/>
                <w:i/>
                <w:szCs w:val="22"/>
              </w:rPr>
              <w:t>their</w:t>
            </w:r>
            <w:r w:rsidRPr="00B74E57">
              <w:rPr>
                <w:rFonts w:cs="Arial"/>
                <w:szCs w:val="22"/>
              </w:rPr>
              <w:t xml:space="preserve"> height </w:t>
            </w:r>
            <w:proofErr w:type="spellStart"/>
            <w:r w:rsidRPr="007C3034">
              <w:rPr>
                <w:rFonts w:cs="Arial"/>
                <w:b/>
                <w:bCs/>
                <w:szCs w:val="22"/>
              </w:rPr>
              <w:t>oe</w:t>
            </w:r>
            <w:proofErr w:type="spellEnd"/>
          </w:p>
          <w:p w14:paraId="06B75902" w14:textId="77777777" w:rsidR="001523A6" w:rsidRPr="00AB72B9" w:rsidRDefault="001523A6" w:rsidP="005E4EFD">
            <w:pPr>
              <w:pStyle w:val="Both"/>
              <w:spacing w:before="15" w:after="15"/>
              <w:rPr>
                <w:rFonts w:cs="Arial"/>
                <w:szCs w:val="22"/>
                <w:highlight w:val="cyan"/>
              </w:rPr>
            </w:pPr>
          </w:p>
          <w:p w14:paraId="5106C67B" w14:textId="0B4C5413" w:rsidR="00B46F79" w:rsidRPr="00B74E57" w:rsidRDefault="006D031F" w:rsidP="005E4EFD">
            <w:pPr>
              <w:spacing w:before="15" w:after="15"/>
            </w:pPr>
            <w:r w:rsidRPr="00B74E57">
              <w:t xml:space="preserve">If </w:t>
            </w:r>
            <w:r w:rsidRPr="00B74E57">
              <w:rPr>
                <w:b/>
              </w:rPr>
              <w:t>0</w:t>
            </w:r>
            <w:r w:rsidRPr="00B74E57">
              <w:t xml:space="preserve"> scored</w:t>
            </w:r>
          </w:p>
          <w:p w14:paraId="3438322B" w14:textId="747734C8" w:rsidR="00B46F79" w:rsidRPr="00B74E57" w:rsidRDefault="006D031F" w:rsidP="005E4EFD">
            <w:pPr>
              <w:spacing w:before="15" w:after="15"/>
            </w:pPr>
            <w:r w:rsidRPr="00B74E57">
              <w:rPr>
                <w:b/>
              </w:rPr>
              <w:t>SC2</w:t>
            </w:r>
            <w:r w:rsidRPr="00B74E57">
              <w:rPr>
                <w:bCs/>
              </w:rPr>
              <w:t xml:space="preserve"> f</w:t>
            </w:r>
            <w:r w:rsidRPr="00B74E57">
              <w:t>or 201 or 201.2 to 201.5 with no working</w:t>
            </w:r>
          </w:p>
          <w:p w14:paraId="0386218F" w14:textId="68E0C638" w:rsidR="006D031F" w:rsidRPr="004C30F8" w:rsidRDefault="00B46F79" w:rsidP="005E4EFD">
            <w:pPr>
              <w:spacing w:before="15" w:after="15"/>
            </w:pPr>
            <w:r w:rsidRPr="00B74E57">
              <w:t>O</w:t>
            </w:r>
            <w:r w:rsidR="006D031F" w:rsidRPr="00B74E57">
              <w:t xml:space="preserve">r </w:t>
            </w:r>
            <w:r w:rsidR="006D031F" w:rsidRPr="00B74E57">
              <w:rPr>
                <w:b/>
              </w:rPr>
              <w:t>SC1</w:t>
            </w:r>
            <w:r w:rsidR="006D031F" w:rsidRPr="00B74E57">
              <w:rPr>
                <w:bCs/>
              </w:rPr>
              <w:t xml:space="preserve"> </w:t>
            </w:r>
            <w:r w:rsidR="006D031F" w:rsidRPr="00B74E57">
              <w:t xml:space="preserve">for 5.95 to 5.96 </w:t>
            </w:r>
            <w:r w:rsidR="006D031F" w:rsidRPr="001D585D">
              <w:t xml:space="preserve">or 11.9 to 12 </w:t>
            </w:r>
            <w:r w:rsidR="006D031F" w:rsidRPr="00B74E57">
              <w:t>with no working</w:t>
            </w:r>
          </w:p>
        </w:tc>
        <w:tc>
          <w:tcPr>
            <w:tcW w:w="1440" w:type="pct"/>
          </w:tcPr>
          <w:p w14:paraId="10B8C1B8" w14:textId="70933BAE" w:rsidR="006D031F" w:rsidRPr="001A2DBF" w:rsidRDefault="00DC03DD" w:rsidP="005E4EFD">
            <w:pPr>
              <w:pStyle w:val="Default"/>
              <w:spacing w:before="15" w:after="15"/>
              <w:rPr>
                <w:b/>
                <w:color w:val="auto"/>
                <w:sz w:val="22"/>
                <w:szCs w:val="22"/>
              </w:rPr>
            </w:pPr>
            <w:r>
              <w:rPr>
                <w:color w:val="auto"/>
                <w:sz w:val="22"/>
                <w:szCs w:val="22"/>
              </w:rPr>
              <w:t>‘</w:t>
            </w:r>
            <w:r w:rsidR="006D031F" w:rsidRPr="001A2DBF">
              <w:rPr>
                <w:color w:val="auto"/>
                <w:sz w:val="22"/>
                <w:szCs w:val="22"/>
              </w:rPr>
              <w:t>Correct working</w:t>
            </w:r>
            <w:r>
              <w:rPr>
                <w:color w:val="auto"/>
                <w:sz w:val="22"/>
                <w:szCs w:val="22"/>
              </w:rPr>
              <w:t>’</w:t>
            </w:r>
            <w:r w:rsidR="006D031F" w:rsidRPr="001A2DBF">
              <w:rPr>
                <w:color w:val="auto"/>
                <w:sz w:val="22"/>
                <w:szCs w:val="22"/>
              </w:rPr>
              <w:t xml:space="preserve"> requires evidence of at least </w:t>
            </w:r>
            <w:r w:rsidR="006D031F" w:rsidRPr="001A2DBF">
              <w:rPr>
                <w:b/>
                <w:color w:val="auto"/>
                <w:sz w:val="22"/>
                <w:szCs w:val="22"/>
              </w:rPr>
              <w:t>M2</w:t>
            </w:r>
            <w:r w:rsidR="006D031F" w:rsidRPr="001A2DBF">
              <w:rPr>
                <w:color w:val="auto"/>
                <w:sz w:val="22"/>
                <w:szCs w:val="22"/>
              </w:rPr>
              <w:t xml:space="preserve"> or </w:t>
            </w:r>
            <w:r w:rsidR="006D031F" w:rsidRPr="001A2DBF">
              <w:rPr>
                <w:b/>
                <w:color w:val="auto"/>
                <w:sz w:val="22"/>
                <w:szCs w:val="22"/>
              </w:rPr>
              <w:t>M1M1</w:t>
            </w:r>
          </w:p>
          <w:p w14:paraId="25AD9BF2" w14:textId="2E783C88" w:rsidR="006D031F" w:rsidRPr="001D585D" w:rsidRDefault="006D031F" w:rsidP="005E4EFD">
            <w:pPr>
              <w:pStyle w:val="Default"/>
              <w:spacing w:before="15" w:after="15"/>
              <w:rPr>
                <w:color w:val="auto"/>
                <w:sz w:val="22"/>
                <w:szCs w:val="22"/>
              </w:rPr>
            </w:pPr>
            <w:r w:rsidRPr="001D585D">
              <w:rPr>
                <w:color w:val="auto"/>
                <w:sz w:val="22"/>
                <w:szCs w:val="22"/>
              </w:rPr>
              <w:t>Condone use of 6 leading to an answer of 202.</w:t>
            </w:r>
            <w:r w:rsidR="001D585D" w:rsidRPr="001D585D">
              <w:rPr>
                <w:color w:val="auto"/>
                <w:sz w:val="22"/>
                <w:szCs w:val="22"/>
              </w:rPr>
              <w:t>7</w:t>
            </w:r>
            <w:r w:rsidRPr="001D585D">
              <w:rPr>
                <w:color w:val="auto"/>
                <w:sz w:val="22"/>
                <w:szCs w:val="22"/>
              </w:rPr>
              <w:t>…</w:t>
            </w:r>
          </w:p>
          <w:p w14:paraId="2D1B8FD9" w14:textId="6332C959" w:rsidR="006D031F" w:rsidRPr="00AB72B9" w:rsidRDefault="006D031F" w:rsidP="005E4EFD">
            <w:pPr>
              <w:spacing w:before="15" w:after="15"/>
              <w:rPr>
                <w:highlight w:val="cyan"/>
              </w:rPr>
            </w:pPr>
            <w:r w:rsidRPr="00B74E57">
              <w:rPr>
                <w:b/>
              </w:rPr>
              <w:t>M2</w:t>
            </w:r>
            <w:r w:rsidRPr="00B74E57">
              <w:t xml:space="preserve"> implied by e.g. 5.95 to 5.96 </w:t>
            </w:r>
            <w:r w:rsidRPr="001D585D">
              <w:t>or 11.9 to 12.0</w:t>
            </w:r>
          </w:p>
          <w:p w14:paraId="7C015FB6" w14:textId="4892ADFD" w:rsidR="006D031F" w:rsidRPr="00AB72B9" w:rsidRDefault="006D031F" w:rsidP="005E4EFD">
            <w:pPr>
              <w:spacing w:before="15" w:after="15"/>
              <w:rPr>
                <w:highlight w:val="cyan"/>
              </w:rPr>
            </w:pPr>
          </w:p>
          <w:p w14:paraId="3E29A73D" w14:textId="77777777" w:rsidR="006D031F" w:rsidRPr="00AB72B9" w:rsidRDefault="006D031F" w:rsidP="005E4EFD">
            <w:pPr>
              <w:spacing w:before="15" w:after="15"/>
              <w:rPr>
                <w:highlight w:val="cyan"/>
              </w:rPr>
            </w:pPr>
          </w:p>
          <w:p w14:paraId="156A5293" w14:textId="77777777" w:rsidR="006D031F" w:rsidRPr="00AB72B9" w:rsidRDefault="006D031F" w:rsidP="005E4EFD">
            <w:pPr>
              <w:spacing w:before="15" w:after="15"/>
              <w:rPr>
                <w:highlight w:val="cyan"/>
              </w:rPr>
            </w:pPr>
          </w:p>
          <w:p w14:paraId="4D67DE18" w14:textId="1B04A5D6" w:rsidR="006D031F" w:rsidRPr="00AB72B9" w:rsidRDefault="006D031F" w:rsidP="005E4EFD">
            <w:pPr>
              <w:spacing w:before="15" w:after="15"/>
              <w:rPr>
                <w:highlight w:val="cyan"/>
              </w:rPr>
            </w:pPr>
          </w:p>
          <w:p w14:paraId="1C5AD1F2" w14:textId="77777777" w:rsidR="001523A6" w:rsidRPr="00AB72B9" w:rsidRDefault="001523A6" w:rsidP="005E4EFD">
            <w:pPr>
              <w:spacing w:before="15" w:after="15"/>
              <w:rPr>
                <w:highlight w:val="cyan"/>
              </w:rPr>
            </w:pPr>
          </w:p>
          <w:p w14:paraId="2AEE839B" w14:textId="79E93A62" w:rsidR="006D031F" w:rsidRPr="004C30F8" w:rsidRDefault="006D031F" w:rsidP="005E4EFD">
            <w:pPr>
              <w:spacing w:before="15" w:after="15"/>
            </w:pPr>
            <w:r w:rsidRPr="00B74E57">
              <w:t>e.g.</w:t>
            </w:r>
            <w:r w:rsidR="001523A6" w:rsidRPr="00B74E57">
              <w:t xml:space="preserve"> </w:t>
            </w:r>
            <w:r w:rsidR="00697B7D" w:rsidRPr="00697B7D">
              <w:rPr>
                <w:position w:val="-22"/>
              </w:rPr>
              <w:object w:dxaOrig="2500" w:dyaOrig="580" w14:anchorId="3E2E0BE9">
                <v:shape id="_x0000_i1060" type="#_x0000_t75" style="width:124.5pt;height:29.25pt" o:ole="">
                  <v:imagedata r:id="rId80" o:title=""/>
                </v:shape>
                <o:OLEObject Type="Embed" ProgID="Equation.DSMT4" ShapeID="_x0000_i1060" DrawAspect="Content" ObjectID="_1713175576" r:id="rId81"/>
              </w:object>
            </w:r>
          </w:p>
        </w:tc>
      </w:tr>
      <w:tr w:rsidR="002C0463" w:rsidRPr="001A2DBF" w14:paraId="20768664" w14:textId="77777777" w:rsidTr="003B5473">
        <w:trPr>
          <w:cantSplit/>
          <w:trHeight w:val="580"/>
        </w:trPr>
        <w:tc>
          <w:tcPr>
            <w:tcW w:w="196" w:type="pct"/>
          </w:tcPr>
          <w:p w14:paraId="4A0BC501" w14:textId="54C72C95" w:rsidR="006D031F" w:rsidRPr="001A2DBF" w:rsidRDefault="006D031F" w:rsidP="005E4EFD">
            <w:pPr>
              <w:spacing w:before="15" w:after="15"/>
              <w:rPr>
                <w:b/>
              </w:rPr>
            </w:pPr>
            <w:r w:rsidRPr="001A2DBF">
              <w:rPr>
                <w:b/>
              </w:rPr>
              <w:lastRenderedPageBreak/>
              <w:t>20</w:t>
            </w:r>
          </w:p>
        </w:tc>
        <w:tc>
          <w:tcPr>
            <w:tcW w:w="198" w:type="pct"/>
          </w:tcPr>
          <w:p w14:paraId="409198FF" w14:textId="77777777" w:rsidR="006D031F" w:rsidRPr="001A2DBF" w:rsidRDefault="006D031F" w:rsidP="005E4EFD">
            <w:pPr>
              <w:spacing w:before="15" w:after="15"/>
              <w:rPr>
                <w:b/>
              </w:rPr>
            </w:pPr>
          </w:p>
        </w:tc>
        <w:tc>
          <w:tcPr>
            <w:tcW w:w="199" w:type="pct"/>
          </w:tcPr>
          <w:p w14:paraId="2CA73C1D" w14:textId="77777777" w:rsidR="006D031F" w:rsidRPr="001A2DBF" w:rsidRDefault="006D031F" w:rsidP="005E4EFD">
            <w:pPr>
              <w:spacing w:before="15" w:after="15"/>
              <w:rPr>
                <w:b/>
              </w:rPr>
            </w:pPr>
          </w:p>
        </w:tc>
        <w:tc>
          <w:tcPr>
            <w:tcW w:w="1079" w:type="pct"/>
          </w:tcPr>
          <w:p w14:paraId="6331C275" w14:textId="77777777" w:rsidR="001D585D" w:rsidRDefault="006D031F" w:rsidP="005E4EFD">
            <w:pPr>
              <w:tabs>
                <w:tab w:val="left" w:pos="454"/>
                <w:tab w:val="left" w:pos="907"/>
                <w:tab w:val="left" w:pos="1361"/>
                <w:tab w:val="left" w:pos="1814"/>
                <w:tab w:val="left" w:pos="5954"/>
                <w:tab w:val="right" w:pos="9639"/>
              </w:tabs>
              <w:spacing w:before="15" w:after="15"/>
            </w:pPr>
            <w:r w:rsidRPr="001A2DBF">
              <w:t>[</w:t>
            </w:r>
            <w:r w:rsidRPr="004C30F8">
              <w:rPr>
                <w:i/>
                <w:iCs/>
              </w:rPr>
              <w:t>x</w:t>
            </w:r>
            <w:r w:rsidR="001523A6">
              <w:t xml:space="preserve"> </w:t>
            </w:r>
            <w:r w:rsidRPr="001A2DBF">
              <w:t>=] 5 [</w:t>
            </w:r>
            <w:r w:rsidRPr="004C30F8">
              <w:rPr>
                <w:i/>
                <w:iCs/>
              </w:rPr>
              <w:t>y</w:t>
            </w:r>
            <w:r w:rsidR="001523A6">
              <w:t xml:space="preserve"> </w:t>
            </w:r>
            <w:r w:rsidRPr="001A2DBF">
              <w:t>=] 9</w:t>
            </w:r>
          </w:p>
          <w:p w14:paraId="50C76E58" w14:textId="24301210" w:rsidR="006D031F" w:rsidRPr="001A2DBF" w:rsidRDefault="006D031F" w:rsidP="005E4EFD">
            <w:pPr>
              <w:tabs>
                <w:tab w:val="left" w:pos="454"/>
                <w:tab w:val="left" w:pos="907"/>
                <w:tab w:val="left" w:pos="1361"/>
                <w:tab w:val="left" w:pos="1814"/>
                <w:tab w:val="left" w:pos="5954"/>
                <w:tab w:val="right" w:pos="9639"/>
              </w:tabs>
              <w:spacing w:before="15" w:after="15"/>
            </w:pPr>
            <w:r w:rsidRPr="001A2DBF">
              <w:t>[</w:t>
            </w:r>
            <w:r w:rsidRPr="004C30F8">
              <w:rPr>
                <w:i/>
                <w:iCs/>
              </w:rPr>
              <w:t>x</w:t>
            </w:r>
            <w:r w:rsidR="001523A6">
              <w:t xml:space="preserve"> </w:t>
            </w:r>
            <w:r w:rsidRPr="001A2DBF">
              <w:t xml:space="preserve">=] </w:t>
            </w:r>
            <w:r w:rsidR="001523A6" w:rsidRPr="004C30F8">
              <w:rPr>
                <w:position w:val="4"/>
              </w:rPr>
              <w:t>-</w:t>
            </w:r>
            <w:r w:rsidRPr="001A2DBF">
              <w:t>5 [</w:t>
            </w:r>
            <w:r w:rsidRPr="004C30F8">
              <w:rPr>
                <w:i/>
                <w:iCs/>
              </w:rPr>
              <w:t>y</w:t>
            </w:r>
            <w:r w:rsidR="001523A6">
              <w:t xml:space="preserve"> </w:t>
            </w:r>
            <w:r w:rsidRPr="001A2DBF">
              <w:t xml:space="preserve">=] </w:t>
            </w:r>
            <w:r w:rsidR="001523A6" w:rsidRPr="001250C1">
              <w:rPr>
                <w:position w:val="4"/>
              </w:rPr>
              <w:t>-</w:t>
            </w:r>
            <w:r w:rsidRPr="001A2DBF">
              <w:t>1</w:t>
            </w:r>
          </w:p>
          <w:p w14:paraId="26B9F755" w14:textId="21D57932" w:rsidR="006D031F" w:rsidRPr="001A2DBF" w:rsidRDefault="006D031F" w:rsidP="005E4EFD">
            <w:pPr>
              <w:tabs>
                <w:tab w:val="left" w:pos="454"/>
                <w:tab w:val="left" w:pos="907"/>
                <w:tab w:val="left" w:pos="1361"/>
                <w:tab w:val="left" w:pos="1814"/>
                <w:tab w:val="left" w:pos="5954"/>
                <w:tab w:val="right" w:pos="9639"/>
              </w:tabs>
              <w:spacing w:before="15" w:after="15"/>
            </w:pPr>
            <w:r w:rsidRPr="001A2DBF">
              <w:t>with correct algebraic working</w:t>
            </w:r>
          </w:p>
        </w:tc>
        <w:tc>
          <w:tcPr>
            <w:tcW w:w="354" w:type="pct"/>
          </w:tcPr>
          <w:p w14:paraId="475246B4" w14:textId="5112EFE1" w:rsidR="006D031F" w:rsidRPr="001A2DBF" w:rsidRDefault="006D031F" w:rsidP="005E4EFD">
            <w:pPr>
              <w:tabs>
                <w:tab w:val="left" w:pos="454"/>
                <w:tab w:val="left" w:pos="907"/>
                <w:tab w:val="left" w:pos="1361"/>
                <w:tab w:val="left" w:pos="1814"/>
                <w:tab w:val="left" w:pos="5954"/>
                <w:tab w:val="right" w:pos="9639"/>
              </w:tabs>
              <w:spacing w:before="15" w:after="15"/>
              <w:jc w:val="center"/>
              <w:rPr>
                <w:b/>
              </w:rPr>
            </w:pPr>
            <w:r w:rsidRPr="001A2DBF">
              <w:rPr>
                <w:b/>
              </w:rPr>
              <w:t>5</w:t>
            </w:r>
          </w:p>
        </w:tc>
        <w:tc>
          <w:tcPr>
            <w:tcW w:w="1534" w:type="pct"/>
          </w:tcPr>
          <w:p w14:paraId="25113176" w14:textId="618F08CB" w:rsidR="006D031F" w:rsidRPr="001A2DBF" w:rsidRDefault="001523A6" w:rsidP="005E4EFD">
            <w:pPr>
              <w:tabs>
                <w:tab w:val="left" w:pos="567"/>
                <w:tab w:val="left" w:pos="1134"/>
                <w:tab w:val="left" w:pos="1701"/>
                <w:tab w:val="right" w:leader="dot" w:pos="9923"/>
              </w:tabs>
              <w:spacing w:before="15" w:after="15"/>
              <w:ind w:right="57"/>
            </w:pPr>
            <w:r>
              <w:t>A</w:t>
            </w:r>
            <w:r w:rsidR="006D031F" w:rsidRPr="001A2DBF">
              <w:t>ccept any correct method</w:t>
            </w:r>
          </w:p>
          <w:p w14:paraId="59460169" w14:textId="6121E18A" w:rsidR="006D031F" w:rsidRPr="001A2DBF" w:rsidRDefault="006D031F" w:rsidP="005E4EFD">
            <w:pPr>
              <w:spacing w:before="15" w:after="15"/>
              <w:rPr>
                <w:u w:val="single"/>
              </w:rPr>
            </w:pPr>
          </w:p>
          <w:p w14:paraId="5E896EFE" w14:textId="77777777" w:rsidR="006D031F" w:rsidRPr="001A2DBF" w:rsidRDefault="006D031F" w:rsidP="005E4EFD">
            <w:pPr>
              <w:tabs>
                <w:tab w:val="left" w:pos="567"/>
                <w:tab w:val="left" w:pos="1134"/>
                <w:tab w:val="left" w:pos="1701"/>
                <w:tab w:val="right" w:leader="dot" w:pos="9923"/>
              </w:tabs>
              <w:spacing w:before="15" w:after="15"/>
              <w:ind w:right="57"/>
            </w:pPr>
            <w:r w:rsidRPr="001A2DBF">
              <w:rPr>
                <w:b/>
              </w:rPr>
              <w:t>M1</w:t>
            </w:r>
            <w:r w:rsidRPr="001A2DBF">
              <w:t xml:space="preserve"> for correct substitution</w:t>
            </w:r>
          </w:p>
          <w:p w14:paraId="3EB39B40" w14:textId="529F339B" w:rsidR="006D031F" w:rsidRPr="004C30F8" w:rsidRDefault="006D031F" w:rsidP="005E4EFD">
            <w:pPr>
              <w:tabs>
                <w:tab w:val="left" w:pos="567"/>
                <w:tab w:val="left" w:pos="1134"/>
                <w:tab w:val="left" w:pos="1701"/>
                <w:tab w:val="right" w:leader="dot" w:pos="9923"/>
              </w:tabs>
              <w:spacing w:before="15" w:after="15"/>
              <w:ind w:right="57"/>
            </w:pPr>
            <w:r w:rsidRPr="001A2DBF">
              <w:t xml:space="preserve">e.g. </w:t>
            </w:r>
            <w:r w:rsidR="00697B7D" w:rsidRPr="00697B7D">
              <w:rPr>
                <w:position w:val="-12"/>
              </w:rPr>
              <w:object w:dxaOrig="2380" w:dyaOrig="400" w14:anchorId="06F7DDB6">
                <v:shape id="_x0000_i1061" type="#_x0000_t75" style="width:119.25pt;height:20.25pt" o:ole="">
                  <v:imagedata r:id="rId82" o:title=""/>
                </v:shape>
                <o:OLEObject Type="Embed" ProgID="Equation.DSMT4" ShapeID="_x0000_i1061" DrawAspect="Content" ObjectID="_1713175577" r:id="rId83"/>
              </w:object>
            </w:r>
          </w:p>
          <w:p w14:paraId="5973E176" w14:textId="1D005AFC" w:rsidR="006D031F" w:rsidRPr="001A2DBF" w:rsidRDefault="006D031F" w:rsidP="005E4EFD">
            <w:pPr>
              <w:tabs>
                <w:tab w:val="left" w:pos="567"/>
                <w:tab w:val="left" w:pos="1134"/>
                <w:tab w:val="left" w:pos="1701"/>
                <w:tab w:val="right" w:leader="dot" w:pos="9923"/>
              </w:tabs>
              <w:spacing w:before="15" w:after="15"/>
              <w:ind w:right="57"/>
              <w:rPr>
                <w:rFonts w:eastAsia="Arial Unicode MS"/>
                <w:position w:val="-1"/>
              </w:rPr>
            </w:pPr>
          </w:p>
          <w:p w14:paraId="0888FF70" w14:textId="40F84EE8" w:rsidR="00012956" w:rsidRPr="004C30F8" w:rsidRDefault="006D031F" w:rsidP="005E4EFD">
            <w:pPr>
              <w:tabs>
                <w:tab w:val="left" w:pos="567"/>
                <w:tab w:val="left" w:pos="1134"/>
                <w:tab w:val="left" w:pos="1701"/>
                <w:tab w:val="right" w:leader="dot" w:pos="9923"/>
              </w:tabs>
              <w:spacing w:before="15" w:after="15"/>
              <w:ind w:right="57"/>
              <w:rPr>
                <w:rFonts w:eastAsia="Arial Unicode MS"/>
                <w:position w:val="-1"/>
              </w:rPr>
            </w:pPr>
            <w:r w:rsidRPr="001A2DBF">
              <w:rPr>
                <w:rFonts w:eastAsia="Arial Unicode MS"/>
                <w:b/>
                <w:position w:val="-1"/>
              </w:rPr>
              <w:t>M1</w:t>
            </w:r>
            <w:r w:rsidRPr="001A2DBF">
              <w:rPr>
                <w:rFonts w:eastAsia="Arial Unicode MS"/>
                <w:position w:val="-1"/>
              </w:rPr>
              <w:t xml:space="preserve"> for expanding both brackets correctly</w:t>
            </w:r>
            <w:r w:rsidR="00012956">
              <w:rPr>
                <w:rFonts w:eastAsia="Arial Unicode MS"/>
                <w:position w:val="-1"/>
              </w:rPr>
              <w:t xml:space="preserve"> e</w:t>
            </w:r>
            <w:r w:rsidRPr="001A2DBF">
              <w:rPr>
                <w:rFonts w:eastAsia="Arial Unicode MS"/>
                <w:position w:val="-1"/>
              </w:rPr>
              <w:t xml:space="preserve">.g. </w:t>
            </w:r>
            <w:r w:rsidR="00697B7D" w:rsidRPr="00697B7D">
              <w:rPr>
                <w:position w:val="-12"/>
              </w:rPr>
              <w:object w:dxaOrig="4160" w:dyaOrig="380" w14:anchorId="00E76157">
                <v:shape id="_x0000_i1062" type="#_x0000_t75" style="width:207.75pt;height:19.5pt" o:ole="">
                  <v:imagedata r:id="rId84" o:title=""/>
                </v:shape>
                <o:OLEObject Type="Embed" ProgID="Equation.DSMT4" ShapeID="_x0000_i1062" DrawAspect="Content" ObjectID="_1713175578" r:id="rId85"/>
              </w:object>
            </w:r>
          </w:p>
          <w:p w14:paraId="7DFBB948" w14:textId="77777777" w:rsidR="00012956" w:rsidRPr="004C30F8" w:rsidRDefault="00012956" w:rsidP="005E4EFD">
            <w:pPr>
              <w:tabs>
                <w:tab w:val="left" w:pos="567"/>
                <w:tab w:val="left" w:pos="1134"/>
                <w:tab w:val="left" w:pos="1701"/>
                <w:tab w:val="right" w:leader="dot" w:pos="9923"/>
              </w:tabs>
              <w:spacing w:before="15" w:after="15"/>
              <w:ind w:right="57"/>
              <w:rPr>
                <w:rFonts w:eastAsia="Arial Unicode MS"/>
                <w:position w:val="-1"/>
              </w:rPr>
            </w:pPr>
          </w:p>
          <w:p w14:paraId="6BCBE7D0" w14:textId="3525D261" w:rsidR="006D031F" w:rsidRPr="001A2DBF" w:rsidRDefault="006D031F" w:rsidP="005E4EFD">
            <w:pPr>
              <w:tabs>
                <w:tab w:val="left" w:pos="567"/>
                <w:tab w:val="left" w:pos="1134"/>
                <w:tab w:val="left" w:pos="1701"/>
                <w:tab w:val="right" w:leader="dot" w:pos="9923"/>
              </w:tabs>
              <w:spacing w:before="15" w:after="15"/>
              <w:ind w:right="57"/>
              <w:rPr>
                <w:rFonts w:eastAsia="Arial Unicode MS"/>
                <w:position w:val="-1"/>
              </w:rPr>
            </w:pPr>
            <w:r w:rsidRPr="001A2DBF">
              <w:rPr>
                <w:rFonts w:eastAsia="Arial Unicode MS"/>
                <w:b/>
                <w:position w:val="-1"/>
              </w:rPr>
              <w:t>M1</w:t>
            </w:r>
            <w:r w:rsidRPr="001A2DBF">
              <w:rPr>
                <w:rFonts w:eastAsia="Arial Unicode MS"/>
                <w:position w:val="-1"/>
              </w:rPr>
              <w:t xml:space="preserve"> for simplifying </w:t>
            </w:r>
            <w:r w:rsidRPr="001A2DBF">
              <w:rPr>
                <w:rFonts w:eastAsia="Arial Unicode MS"/>
                <w:i/>
                <w:position w:val="-1"/>
              </w:rPr>
              <w:t>their</w:t>
            </w:r>
            <w:r w:rsidRPr="001A2DBF">
              <w:rPr>
                <w:rFonts w:eastAsia="Arial Unicode MS"/>
                <w:position w:val="-1"/>
              </w:rPr>
              <w:t xml:space="preserve"> equation</w:t>
            </w:r>
          </w:p>
          <w:p w14:paraId="08891605" w14:textId="3785E155" w:rsidR="006D031F" w:rsidRPr="001A2DBF" w:rsidRDefault="006D031F" w:rsidP="005E4EFD">
            <w:pPr>
              <w:tabs>
                <w:tab w:val="left" w:pos="567"/>
                <w:tab w:val="left" w:pos="1134"/>
                <w:tab w:val="left" w:pos="1701"/>
                <w:tab w:val="right" w:leader="dot" w:pos="9923"/>
              </w:tabs>
              <w:spacing w:before="15" w:after="15"/>
              <w:ind w:right="57"/>
              <w:rPr>
                <w:rFonts w:eastAsia="Arial Unicode MS"/>
                <w:position w:val="-1"/>
              </w:rPr>
            </w:pPr>
            <w:r w:rsidRPr="001A2DBF">
              <w:rPr>
                <w:rFonts w:eastAsia="Arial Unicode MS"/>
                <w:position w:val="-1"/>
              </w:rPr>
              <w:t xml:space="preserve">e.g. </w:t>
            </w:r>
            <w:r w:rsidR="00697B7D" w:rsidRPr="00697B7D">
              <w:rPr>
                <w:position w:val="-6"/>
              </w:rPr>
              <w:object w:dxaOrig="900" w:dyaOrig="320" w14:anchorId="16ED7D0D">
                <v:shape id="_x0000_i1063" type="#_x0000_t75" style="width:45pt;height:15.75pt" o:ole="">
                  <v:imagedata r:id="rId86" o:title=""/>
                </v:shape>
                <o:OLEObject Type="Embed" ProgID="Equation.DSMT4" ShapeID="_x0000_i1063" DrawAspect="Content" ObjectID="_1713175579" r:id="rId87"/>
              </w:object>
            </w:r>
            <w:r w:rsidRPr="001A2DBF">
              <w:rPr>
                <w:rFonts w:eastAsia="Arial Unicode MS"/>
                <w:position w:val="-1"/>
              </w:rPr>
              <w:t xml:space="preserve"> or</w:t>
            </w:r>
            <w:r w:rsidR="00012956">
              <w:rPr>
                <w:rFonts w:eastAsia="Arial Unicode MS"/>
                <w:position w:val="-1"/>
              </w:rPr>
              <w:t xml:space="preserve"> </w:t>
            </w:r>
            <w:r w:rsidR="00697B7D" w:rsidRPr="00697B7D">
              <w:rPr>
                <w:position w:val="-12"/>
              </w:rPr>
              <w:object w:dxaOrig="1359" w:dyaOrig="380" w14:anchorId="71927F01">
                <v:shape id="_x0000_i1064" type="#_x0000_t75" style="width:67.5pt;height:19.5pt" o:ole="">
                  <v:imagedata r:id="rId88" o:title=""/>
                </v:shape>
                <o:OLEObject Type="Embed" ProgID="Equation.DSMT4" ShapeID="_x0000_i1064" DrawAspect="Content" ObjectID="_1713175580" r:id="rId89"/>
              </w:object>
            </w:r>
          </w:p>
          <w:p w14:paraId="128ECB3D" w14:textId="77777777" w:rsidR="006D031F" w:rsidRPr="001A2DBF" w:rsidRDefault="006D031F" w:rsidP="005E4EFD">
            <w:pPr>
              <w:tabs>
                <w:tab w:val="left" w:pos="567"/>
                <w:tab w:val="left" w:pos="1134"/>
                <w:tab w:val="left" w:pos="1701"/>
                <w:tab w:val="right" w:leader="dot" w:pos="9923"/>
              </w:tabs>
              <w:spacing w:before="15" w:after="15"/>
              <w:ind w:right="57"/>
              <w:rPr>
                <w:rFonts w:eastAsia="Arial Unicode MS"/>
                <w:position w:val="-1"/>
              </w:rPr>
            </w:pPr>
          </w:p>
          <w:p w14:paraId="0E1E703F" w14:textId="5BFD5C5C" w:rsidR="006D031F" w:rsidRPr="001A2DBF" w:rsidRDefault="006D031F" w:rsidP="005E4EFD">
            <w:pPr>
              <w:tabs>
                <w:tab w:val="left" w:pos="567"/>
                <w:tab w:val="left" w:pos="1134"/>
                <w:tab w:val="left" w:pos="1701"/>
                <w:tab w:val="right" w:leader="dot" w:pos="9923"/>
              </w:tabs>
              <w:spacing w:before="15" w:after="15"/>
              <w:ind w:right="57"/>
              <w:rPr>
                <w:rFonts w:eastAsia="Arial Unicode MS"/>
                <w:position w:val="-1"/>
              </w:rPr>
            </w:pPr>
            <w:r w:rsidRPr="001A2DBF">
              <w:rPr>
                <w:rFonts w:eastAsia="Arial Unicode MS"/>
                <w:b/>
                <w:position w:val="-1"/>
              </w:rPr>
              <w:t>A1FT</w:t>
            </w:r>
            <w:r w:rsidRPr="001A2DBF">
              <w:rPr>
                <w:rFonts w:eastAsia="Arial Unicode MS"/>
                <w:position w:val="-1"/>
              </w:rPr>
              <w:t xml:space="preserve"> for </w:t>
            </w:r>
            <w:r w:rsidR="00697B7D" w:rsidRPr="00697B7D">
              <w:rPr>
                <w:position w:val="-10"/>
              </w:rPr>
              <w:object w:dxaOrig="920" w:dyaOrig="300" w14:anchorId="3FEA0251">
                <v:shape id="_x0000_i1065" type="#_x0000_t75" style="width:45.75pt;height:15pt" o:ole="">
                  <v:imagedata r:id="rId90" o:title=""/>
                </v:shape>
                <o:OLEObject Type="Embed" ProgID="Equation.DSMT4" ShapeID="_x0000_i1065" DrawAspect="Content" ObjectID="_1713175581" r:id="rId91"/>
              </w:object>
            </w:r>
          </w:p>
          <w:p w14:paraId="229F6892" w14:textId="77945CBF" w:rsidR="006D031F" w:rsidRDefault="006D031F" w:rsidP="005E4EFD">
            <w:pPr>
              <w:tabs>
                <w:tab w:val="left" w:pos="567"/>
                <w:tab w:val="left" w:pos="1134"/>
                <w:tab w:val="left" w:pos="1701"/>
                <w:tab w:val="right" w:leader="dot" w:pos="9923"/>
              </w:tabs>
              <w:spacing w:before="15" w:after="15"/>
              <w:ind w:right="57"/>
              <w:rPr>
                <w:rFonts w:eastAsia="Arial Unicode MS"/>
                <w:position w:val="-1"/>
              </w:rPr>
            </w:pPr>
          </w:p>
          <w:p w14:paraId="37F1B591" w14:textId="77777777" w:rsidR="000C372A" w:rsidRPr="000C372A" w:rsidRDefault="000C372A" w:rsidP="000C372A">
            <w:pPr>
              <w:spacing w:before="15" w:after="15"/>
              <w:rPr>
                <w:rFonts w:eastAsia="Arial Unicode MS"/>
                <w:position w:val="-1"/>
                <w:u w:val="single"/>
              </w:rPr>
            </w:pPr>
            <w:r w:rsidRPr="000C372A">
              <w:rPr>
                <w:rFonts w:eastAsia="Arial Unicode MS"/>
                <w:position w:val="-1"/>
                <w:u w:val="single"/>
              </w:rPr>
              <w:t>Alternative method</w:t>
            </w:r>
          </w:p>
          <w:p w14:paraId="4ECF41E2" w14:textId="77777777" w:rsidR="000C372A" w:rsidRDefault="000C372A" w:rsidP="000C372A">
            <w:pPr>
              <w:spacing w:before="15" w:after="15"/>
            </w:pPr>
            <w:r>
              <w:rPr>
                <w:b/>
                <w:bCs/>
              </w:rPr>
              <w:t>M1</w:t>
            </w:r>
            <w:r>
              <w:t xml:space="preserve"> for correct substitution</w:t>
            </w:r>
          </w:p>
          <w:p w14:paraId="001F5C83" w14:textId="288B2901" w:rsidR="000C372A" w:rsidRDefault="000C372A" w:rsidP="000C372A">
            <w:pPr>
              <w:spacing w:before="15" w:after="15"/>
            </w:pPr>
            <w:r>
              <w:t xml:space="preserve">e.g. </w:t>
            </w:r>
            <w:r w:rsidR="00697B7D" w:rsidRPr="00697B7D">
              <w:rPr>
                <w:position w:val="-12"/>
              </w:rPr>
              <w:object w:dxaOrig="2220" w:dyaOrig="400" w14:anchorId="28705EF4">
                <v:shape id="_x0000_i1066" type="#_x0000_t75" style="width:111pt;height:20.25pt" o:ole="">
                  <v:imagedata r:id="rId92" o:title=""/>
                </v:shape>
                <o:OLEObject Type="Embed" ProgID="Equation.DSMT4" ShapeID="_x0000_i1066" DrawAspect="Content" ObjectID="_1713175582" r:id="rId93"/>
              </w:object>
            </w:r>
          </w:p>
          <w:p w14:paraId="4E2CC629" w14:textId="77777777" w:rsidR="000C372A" w:rsidRDefault="000C372A" w:rsidP="000C372A">
            <w:pPr>
              <w:spacing w:before="15" w:after="15"/>
            </w:pPr>
            <w:r>
              <w:rPr>
                <w:b/>
                <w:bCs/>
              </w:rPr>
              <w:t>M1</w:t>
            </w:r>
            <w:r>
              <w:t xml:space="preserve"> for expanding the bracket correctly</w:t>
            </w:r>
          </w:p>
          <w:p w14:paraId="26BAF20F" w14:textId="2DBFE020" w:rsidR="000C372A" w:rsidRDefault="000C372A" w:rsidP="000C372A">
            <w:pPr>
              <w:spacing w:before="15" w:after="15"/>
            </w:pPr>
            <w:r>
              <w:t>e.g.</w:t>
            </w:r>
            <w:r w:rsidR="003F6F86">
              <w:t xml:space="preserve"> </w:t>
            </w:r>
            <w:r w:rsidR="00697B7D" w:rsidRPr="00697B7D">
              <w:rPr>
                <w:position w:val="-12"/>
              </w:rPr>
              <w:object w:dxaOrig="2799" w:dyaOrig="380" w14:anchorId="6CF57AD4">
                <v:shape id="_x0000_i1067" type="#_x0000_t75" style="width:139.5pt;height:19.5pt" o:ole="">
                  <v:imagedata r:id="rId94" o:title=""/>
                </v:shape>
                <o:OLEObject Type="Embed" ProgID="Equation.DSMT4" ShapeID="_x0000_i1067" DrawAspect="Content" ObjectID="_1713175583" r:id="rId95"/>
              </w:object>
            </w:r>
          </w:p>
          <w:p w14:paraId="6CE4DF2C" w14:textId="77777777" w:rsidR="000C372A" w:rsidRDefault="000C372A" w:rsidP="000C372A">
            <w:pPr>
              <w:spacing w:before="15" w:after="15"/>
            </w:pPr>
            <w:r>
              <w:rPr>
                <w:b/>
                <w:bCs/>
              </w:rPr>
              <w:t>M1</w:t>
            </w:r>
            <w:r>
              <w:t xml:space="preserve"> for simplifying </w:t>
            </w:r>
            <w:r>
              <w:rPr>
                <w:i/>
                <w:iCs/>
              </w:rPr>
              <w:t>their</w:t>
            </w:r>
            <w:r>
              <w:t xml:space="preserve"> equation</w:t>
            </w:r>
          </w:p>
          <w:p w14:paraId="3E9560B2" w14:textId="54B83E86" w:rsidR="003F6F86" w:rsidRDefault="000C372A" w:rsidP="003F6F86">
            <w:pPr>
              <w:spacing w:before="15" w:after="15"/>
            </w:pPr>
            <w:r>
              <w:t>e.g.</w:t>
            </w:r>
            <w:r w:rsidR="003F6F86">
              <w:t xml:space="preserve"> </w:t>
            </w:r>
            <w:r w:rsidR="00697B7D" w:rsidRPr="00697B7D">
              <w:rPr>
                <w:position w:val="-12"/>
              </w:rPr>
              <w:object w:dxaOrig="1939" w:dyaOrig="380" w14:anchorId="297FBFF9">
                <v:shape id="_x0000_i1068" type="#_x0000_t75" style="width:97.5pt;height:19.5pt" o:ole="">
                  <v:imagedata r:id="rId96" o:title=""/>
                </v:shape>
                <o:OLEObject Type="Embed" ProgID="Equation.DSMT4" ShapeID="_x0000_i1068" DrawAspect="Content" ObjectID="_1713175584" r:id="rId97"/>
              </w:object>
            </w:r>
            <w:r>
              <w:t xml:space="preserve"> or better e.g.</w:t>
            </w:r>
            <w:r w:rsidR="003F6F86">
              <w:t xml:space="preserve"> </w:t>
            </w:r>
            <w:r w:rsidR="00697B7D" w:rsidRPr="00697B7D">
              <w:rPr>
                <w:position w:val="-12"/>
              </w:rPr>
              <w:object w:dxaOrig="1600" w:dyaOrig="380" w14:anchorId="5C9ECB93">
                <v:shape id="_x0000_i1069" type="#_x0000_t75" style="width:80.25pt;height:19.5pt" o:ole="">
                  <v:imagedata r:id="rId98" o:title=""/>
                </v:shape>
                <o:OLEObject Type="Embed" ProgID="Equation.DSMT4" ShapeID="_x0000_i1069" DrawAspect="Content" ObjectID="_1713175585" r:id="rId99"/>
              </w:object>
            </w:r>
          </w:p>
          <w:p w14:paraId="11B7048D" w14:textId="16D4CEAD" w:rsidR="000C372A" w:rsidRDefault="000C372A" w:rsidP="003F6F86">
            <w:pPr>
              <w:spacing w:before="15" w:after="15"/>
              <w:rPr>
                <w:rFonts w:eastAsia="Arial Unicode MS"/>
                <w:position w:val="-1"/>
              </w:rPr>
            </w:pPr>
            <w:r>
              <w:rPr>
                <w:b/>
                <w:bCs/>
              </w:rPr>
              <w:t>A1</w:t>
            </w:r>
            <w:r>
              <w:t xml:space="preserve"> for</w:t>
            </w:r>
            <w:r w:rsidR="003F6F86">
              <w:t xml:space="preserve"> </w:t>
            </w:r>
            <w:r w:rsidR="00697B7D" w:rsidRPr="00697B7D">
              <w:rPr>
                <w:position w:val="-10"/>
              </w:rPr>
              <w:object w:dxaOrig="900" w:dyaOrig="300" w14:anchorId="445EBD67">
                <v:shape id="_x0000_i1070" type="#_x0000_t75" style="width:45pt;height:15pt" o:ole="">
                  <v:imagedata r:id="rId100" o:title=""/>
                </v:shape>
                <o:OLEObject Type="Embed" ProgID="Equation.DSMT4" ShapeID="_x0000_i1070" DrawAspect="Content" ObjectID="_1713175586" r:id="rId101"/>
              </w:object>
            </w:r>
          </w:p>
          <w:p w14:paraId="7CEC1F94" w14:textId="57E6901F" w:rsidR="000C372A" w:rsidRDefault="000C372A" w:rsidP="005E4EFD">
            <w:pPr>
              <w:tabs>
                <w:tab w:val="left" w:pos="567"/>
                <w:tab w:val="left" w:pos="1134"/>
                <w:tab w:val="left" w:pos="1701"/>
                <w:tab w:val="right" w:leader="dot" w:pos="9923"/>
              </w:tabs>
              <w:spacing w:before="15" w:after="15"/>
              <w:ind w:right="57"/>
              <w:rPr>
                <w:rFonts w:eastAsia="Arial Unicode MS"/>
                <w:position w:val="-1"/>
              </w:rPr>
            </w:pPr>
          </w:p>
          <w:p w14:paraId="54A6ACEA" w14:textId="391677EC" w:rsidR="00012956" w:rsidRDefault="006D031F" w:rsidP="005E4EFD">
            <w:pPr>
              <w:tabs>
                <w:tab w:val="left" w:pos="454"/>
                <w:tab w:val="left" w:pos="907"/>
                <w:tab w:val="left" w:pos="1361"/>
                <w:tab w:val="left" w:pos="1814"/>
                <w:tab w:val="left" w:pos="5954"/>
                <w:tab w:val="right" w:pos="9639"/>
              </w:tabs>
              <w:spacing w:before="15" w:after="15"/>
              <w:rPr>
                <w:bCs/>
              </w:rPr>
            </w:pPr>
            <w:r w:rsidRPr="001A2DBF">
              <w:t>If</w:t>
            </w:r>
            <w:r w:rsidRPr="004C30F8">
              <w:rPr>
                <w:bCs/>
              </w:rPr>
              <w:t xml:space="preserve"> </w:t>
            </w:r>
            <w:r w:rsidRPr="001A2DBF">
              <w:rPr>
                <w:b/>
              </w:rPr>
              <w:t>0</w:t>
            </w:r>
            <w:r w:rsidRPr="001A2DBF">
              <w:t xml:space="preserve"> scored</w:t>
            </w:r>
          </w:p>
          <w:p w14:paraId="78D1CC65" w14:textId="1D669E70" w:rsidR="001523A6" w:rsidRDefault="006D031F" w:rsidP="003F6F86">
            <w:pPr>
              <w:tabs>
                <w:tab w:val="left" w:pos="454"/>
                <w:tab w:val="left" w:pos="907"/>
                <w:tab w:val="left" w:pos="1361"/>
                <w:tab w:val="left" w:pos="1814"/>
                <w:tab w:val="left" w:pos="5954"/>
                <w:tab w:val="right" w:pos="9639"/>
              </w:tabs>
              <w:spacing w:before="15" w:after="15"/>
            </w:pPr>
            <w:r w:rsidRPr="004C30F8">
              <w:rPr>
                <w:b/>
              </w:rPr>
              <w:t>SC2</w:t>
            </w:r>
            <w:r w:rsidRPr="004C30F8">
              <w:rPr>
                <w:bCs/>
              </w:rPr>
              <w:t xml:space="preserve"> </w:t>
            </w:r>
            <w:r w:rsidRPr="001A2DBF">
              <w:rPr>
                <w:bCs/>
              </w:rPr>
              <w:t>f</w:t>
            </w:r>
            <w:r w:rsidRPr="001A2DBF">
              <w:t xml:space="preserve">or </w:t>
            </w:r>
            <w:r w:rsidR="00697B7D" w:rsidRPr="00697B7D">
              <w:rPr>
                <w:position w:val="-12"/>
              </w:rPr>
              <w:object w:dxaOrig="1680" w:dyaOrig="360" w14:anchorId="21BCAE68">
                <v:shape id="_x0000_i1071" type="#_x0000_t75" style="width:84pt;height:18.75pt" o:ole="">
                  <v:imagedata r:id="rId102" o:title=""/>
                </v:shape>
                <o:OLEObject Type="Embed" ProgID="Equation.DSMT4" ShapeID="_x0000_i1071" DrawAspect="Content" ObjectID="_1713175587" r:id="rId103"/>
              </w:object>
            </w:r>
            <w:r w:rsidR="003F6F86">
              <w:t xml:space="preserve"> and </w:t>
            </w:r>
            <w:r w:rsidR="00697B7D" w:rsidRPr="00697B7D">
              <w:rPr>
                <w:position w:val="-12"/>
              </w:rPr>
              <w:object w:dxaOrig="1359" w:dyaOrig="360" w14:anchorId="5EFE255F">
                <v:shape id="_x0000_i1072" type="#_x0000_t75" style="width:67.5pt;height:18.75pt" o:ole="">
                  <v:imagedata r:id="rId104" o:title=""/>
                </v:shape>
                <o:OLEObject Type="Embed" ProgID="Equation.DSMT4" ShapeID="_x0000_i1072" DrawAspect="Content" ObjectID="_1713175588" r:id="rId105"/>
              </w:object>
            </w:r>
            <w:r w:rsidR="003F6F86">
              <w:t xml:space="preserve"> </w:t>
            </w:r>
            <w:r w:rsidRPr="001A2DBF">
              <w:t>with no working</w:t>
            </w:r>
          </w:p>
          <w:p w14:paraId="76F07386" w14:textId="0AC6AB11" w:rsidR="006D031F" w:rsidRPr="001A2DBF" w:rsidRDefault="001523A6" w:rsidP="005E4EFD">
            <w:pPr>
              <w:spacing w:before="15" w:after="15"/>
            </w:pPr>
            <w:r>
              <w:t xml:space="preserve">Or </w:t>
            </w:r>
            <w:r w:rsidR="006D031F" w:rsidRPr="001A2DBF">
              <w:rPr>
                <w:b/>
              </w:rPr>
              <w:t>SC1</w:t>
            </w:r>
            <w:r w:rsidR="006D031F" w:rsidRPr="004C30F8">
              <w:rPr>
                <w:bCs/>
              </w:rPr>
              <w:t xml:space="preserve"> </w:t>
            </w:r>
            <w:r w:rsidR="006D031F" w:rsidRPr="001A2DBF">
              <w:t xml:space="preserve">for both </w:t>
            </w:r>
            <w:r w:rsidR="006D031F" w:rsidRPr="001A2DBF">
              <w:rPr>
                <w:i/>
              </w:rPr>
              <w:t xml:space="preserve">x </w:t>
            </w:r>
            <w:r w:rsidR="006D031F" w:rsidRPr="001A2DBF">
              <w:t>values</w:t>
            </w:r>
            <w:r>
              <w:t xml:space="preserve"> </w:t>
            </w:r>
            <w:r w:rsidR="006D031F" w:rsidRPr="001A2DBF">
              <w:t>with no working</w:t>
            </w:r>
          </w:p>
          <w:p w14:paraId="3A6F4487" w14:textId="53FA8AB1" w:rsidR="006D031F" w:rsidRPr="001A2DBF" w:rsidRDefault="006D031F" w:rsidP="005E4EFD">
            <w:pPr>
              <w:tabs>
                <w:tab w:val="left" w:pos="454"/>
                <w:tab w:val="left" w:pos="907"/>
                <w:tab w:val="left" w:pos="1361"/>
                <w:tab w:val="left" w:pos="1814"/>
                <w:tab w:val="left" w:pos="5954"/>
                <w:tab w:val="right" w:pos="9639"/>
              </w:tabs>
              <w:spacing w:before="15" w:after="15"/>
            </w:pPr>
            <w:r w:rsidRPr="001A2DBF">
              <w:t xml:space="preserve">or a correct pair of </w:t>
            </w:r>
            <w:r w:rsidRPr="001A2DBF">
              <w:rPr>
                <w:i/>
              </w:rPr>
              <w:t>x</w:t>
            </w:r>
            <w:r w:rsidRPr="001A2DBF">
              <w:t xml:space="preserve"> and </w:t>
            </w:r>
            <w:r w:rsidRPr="001A2DBF">
              <w:rPr>
                <w:i/>
              </w:rPr>
              <w:t>y</w:t>
            </w:r>
            <w:r w:rsidRPr="001A2DBF">
              <w:t xml:space="preserve"> values</w:t>
            </w:r>
            <w:r w:rsidR="001523A6">
              <w:t xml:space="preserve"> </w:t>
            </w:r>
            <w:r w:rsidRPr="001A2DBF">
              <w:t>with no working</w:t>
            </w:r>
          </w:p>
        </w:tc>
        <w:tc>
          <w:tcPr>
            <w:tcW w:w="1440" w:type="pct"/>
          </w:tcPr>
          <w:p w14:paraId="42047418" w14:textId="00B37523" w:rsidR="006D031F" w:rsidRPr="001A2DBF" w:rsidRDefault="006D031F" w:rsidP="005E4EFD">
            <w:pPr>
              <w:pStyle w:val="Default"/>
              <w:spacing w:before="15" w:after="15"/>
              <w:rPr>
                <w:color w:val="auto"/>
                <w:sz w:val="22"/>
                <w:szCs w:val="22"/>
              </w:rPr>
            </w:pPr>
            <w:r w:rsidRPr="001A2DBF">
              <w:rPr>
                <w:color w:val="auto"/>
                <w:sz w:val="22"/>
                <w:szCs w:val="22"/>
              </w:rPr>
              <w:t xml:space="preserve">“Correct algebraic working” requires evidence of at least </w:t>
            </w:r>
            <w:r w:rsidRPr="001A2DBF">
              <w:rPr>
                <w:b/>
                <w:color w:val="auto"/>
                <w:sz w:val="22"/>
                <w:szCs w:val="22"/>
              </w:rPr>
              <w:t>M1M1</w:t>
            </w:r>
          </w:p>
          <w:p w14:paraId="1BECA73B" w14:textId="77777777" w:rsidR="006D031F" w:rsidRPr="001A2DBF" w:rsidRDefault="006D031F" w:rsidP="005E4EFD">
            <w:pPr>
              <w:spacing w:before="15" w:after="15"/>
            </w:pPr>
          </w:p>
          <w:p w14:paraId="76A3DBA3" w14:textId="414DE52C" w:rsidR="006D031F" w:rsidRPr="001A2DBF" w:rsidRDefault="00B46F79" w:rsidP="005E4EFD">
            <w:pPr>
              <w:spacing w:before="15" w:after="15"/>
            </w:pPr>
            <w:r>
              <w:t>I</w:t>
            </w:r>
            <w:r w:rsidR="006D031F" w:rsidRPr="001A2DBF">
              <w:t>mplied by</w:t>
            </w:r>
            <w:r w:rsidR="001523A6">
              <w:t xml:space="preserve"> </w:t>
            </w:r>
            <w:r w:rsidR="00697B7D" w:rsidRPr="00697B7D">
              <w:rPr>
                <w:position w:val="-12"/>
              </w:rPr>
              <w:object w:dxaOrig="1480" w:dyaOrig="380" w14:anchorId="157F207C">
                <v:shape id="_x0000_i1073" type="#_x0000_t75" style="width:73.5pt;height:19.5pt" o:ole="">
                  <v:imagedata r:id="rId106" o:title=""/>
                </v:shape>
                <o:OLEObject Type="Embed" ProgID="Equation.DSMT4" ShapeID="_x0000_i1073" DrawAspect="Content" ObjectID="_1713175589" r:id="rId107"/>
              </w:object>
            </w:r>
          </w:p>
          <w:p w14:paraId="785F2C98" w14:textId="77777777" w:rsidR="006D031F" w:rsidRPr="001A2DBF" w:rsidRDefault="006D031F" w:rsidP="005E4EFD">
            <w:pPr>
              <w:spacing w:before="15" w:after="15"/>
            </w:pPr>
          </w:p>
          <w:p w14:paraId="763EC5F7" w14:textId="45239753" w:rsidR="006D031F" w:rsidRPr="001A2DBF" w:rsidRDefault="00B46F79" w:rsidP="005E4EFD">
            <w:pPr>
              <w:spacing w:before="15" w:after="15"/>
              <w:rPr>
                <w:rFonts w:eastAsia="Arial Unicode MS"/>
                <w:position w:val="-1"/>
              </w:rPr>
            </w:pPr>
            <w:r>
              <w:rPr>
                <w:rFonts w:eastAsia="Arial Unicode MS"/>
                <w:position w:val="-1"/>
              </w:rPr>
              <w:t>C</w:t>
            </w:r>
            <w:r w:rsidR="006D031F" w:rsidRPr="001A2DBF">
              <w:rPr>
                <w:rFonts w:eastAsia="Arial Unicode MS"/>
                <w:position w:val="-1"/>
              </w:rPr>
              <w:t>ondoning one error</w:t>
            </w:r>
          </w:p>
          <w:p w14:paraId="1253A8E7" w14:textId="77154F9F" w:rsidR="006D031F" w:rsidRDefault="006D031F" w:rsidP="005E4EFD">
            <w:pPr>
              <w:spacing w:before="15" w:after="15"/>
              <w:rPr>
                <w:rFonts w:eastAsia="Arial Unicode MS"/>
                <w:position w:val="-1"/>
              </w:rPr>
            </w:pPr>
          </w:p>
          <w:p w14:paraId="079C7A88" w14:textId="191558F3" w:rsidR="001523A6" w:rsidRDefault="001523A6" w:rsidP="005E4EFD">
            <w:pPr>
              <w:spacing w:before="15" w:after="15"/>
              <w:rPr>
                <w:rFonts w:eastAsia="Arial Unicode MS"/>
                <w:position w:val="-1"/>
              </w:rPr>
            </w:pPr>
          </w:p>
          <w:p w14:paraId="7BA20638" w14:textId="56727F63" w:rsidR="00012956" w:rsidRDefault="00012956" w:rsidP="005E4EFD">
            <w:pPr>
              <w:spacing w:before="15" w:after="15"/>
              <w:rPr>
                <w:rFonts w:eastAsia="Arial Unicode MS"/>
                <w:position w:val="-1"/>
              </w:rPr>
            </w:pPr>
          </w:p>
          <w:p w14:paraId="018DD44E" w14:textId="77777777" w:rsidR="00B37F84" w:rsidRPr="001A2DBF" w:rsidRDefault="00B37F84" w:rsidP="005E4EFD">
            <w:pPr>
              <w:spacing w:before="15" w:after="15"/>
              <w:rPr>
                <w:rFonts w:eastAsia="Arial Unicode MS"/>
                <w:position w:val="-1"/>
              </w:rPr>
            </w:pPr>
          </w:p>
          <w:p w14:paraId="2E835D5E" w14:textId="47814F14" w:rsidR="006D031F" w:rsidRPr="001A2DBF" w:rsidRDefault="00B46F79" w:rsidP="005E4EFD">
            <w:pPr>
              <w:spacing w:before="15" w:after="15"/>
              <w:rPr>
                <w:rFonts w:eastAsia="Arial Unicode MS"/>
                <w:position w:val="-1"/>
              </w:rPr>
            </w:pPr>
            <w:r>
              <w:rPr>
                <w:rFonts w:eastAsia="Arial Unicode MS"/>
                <w:position w:val="-1"/>
              </w:rPr>
              <w:t>O</w:t>
            </w:r>
            <w:r w:rsidR="006D031F" w:rsidRPr="001A2DBF">
              <w:rPr>
                <w:rFonts w:eastAsia="Arial Unicode MS"/>
                <w:position w:val="-1"/>
              </w:rPr>
              <w:t xml:space="preserve">r better to </w:t>
            </w:r>
            <w:r w:rsidR="00697B7D" w:rsidRPr="00697B7D">
              <w:rPr>
                <w:position w:val="-6"/>
              </w:rPr>
              <w:object w:dxaOrig="780" w:dyaOrig="320" w14:anchorId="39B28F40">
                <v:shape id="_x0000_i1074" type="#_x0000_t75" style="width:39pt;height:15.75pt" o:ole="">
                  <v:imagedata r:id="rId108" o:title=""/>
                </v:shape>
                <o:OLEObject Type="Embed" ProgID="Equation.DSMT4" ShapeID="_x0000_i1074" DrawAspect="Content" ObjectID="_1713175590" r:id="rId109"/>
              </w:object>
            </w:r>
            <w:r w:rsidR="006D031F" w:rsidRPr="001A2DBF">
              <w:rPr>
                <w:rFonts w:eastAsia="Arial Unicode MS"/>
                <w:position w:val="-1"/>
              </w:rPr>
              <w:t xml:space="preserve"> or to</w:t>
            </w:r>
            <w:r w:rsidR="003F6F86">
              <w:rPr>
                <w:rFonts w:eastAsia="Arial Unicode MS"/>
                <w:position w:val="-1"/>
              </w:rPr>
              <w:t xml:space="preserve"> </w:t>
            </w:r>
            <w:r w:rsidR="00697B7D" w:rsidRPr="00697B7D">
              <w:rPr>
                <w:position w:val="-12"/>
              </w:rPr>
              <w:object w:dxaOrig="1700" w:dyaOrig="380" w14:anchorId="7634E998">
                <v:shape id="_x0000_i1075" type="#_x0000_t75" style="width:85.5pt;height:19.5pt" o:ole="">
                  <v:imagedata r:id="rId110" o:title=""/>
                </v:shape>
                <o:OLEObject Type="Embed" ProgID="Equation.DSMT4" ShapeID="_x0000_i1075" DrawAspect="Content" ObjectID="_1713175591" r:id="rId111"/>
              </w:object>
            </w:r>
          </w:p>
          <w:p w14:paraId="25C05CA3" w14:textId="77777777" w:rsidR="001523A6" w:rsidRPr="00DD7459" w:rsidRDefault="001523A6" w:rsidP="005E4EFD">
            <w:pPr>
              <w:spacing w:before="15" w:after="15"/>
              <w:rPr>
                <w:rFonts w:eastAsia="Arial Unicode MS"/>
                <w:position w:val="-1"/>
                <w:sz w:val="6"/>
                <w:szCs w:val="6"/>
              </w:rPr>
            </w:pPr>
          </w:p>
          <w:p w14:paraId="59A4C06A" w14:textId="3FEABBFC" w:rsidR="000C372A" w:rsidRPr="000C372A" w:rsidRDefault="006D031F" w:rsidP="000C372A">
            <w:pPr>
              <w:spacing w:before="15" w:after="15"/>
            </w:pPr>
            <w:r w:rsidRPr="004C30F8">
              <w:rPr>
                <w:rFonts w:eastAsia="Arial Unicode MS"/>
                <w:bCs/>
                <w:position w:val="-1"/>
              </w:rPr>
              <w:t>FT</w:t>
            </w:r>
            <w:r w:rsidRPr="001A2DBF">
              <w:rPr>
                <w:rFonts w:eastAsia="Arial Unicode MS"/>
                <w:i/>
                <w:position w:val="-1"/>
              </w:rPr>
              <w:t xml:space="preserve"> their</w:t>
            </w:r>
            <w:r w:rsidRPr="001A2DBF">
              <w:rPr>
                <w:rFonts w:eastAsia="Arial Unicode MS"/>
                <w:position w:val="-1"/>
              </w:rPr>
              <w:t xml:space="preserve"> quadratic equation</w:t>
            </w:r>
          </w:p>
        </w:tc>
      </w:tr>
    </w:tbl>
    <w:p w14:paraId="7403AC00" w14:textId="1EEBA508" w:rsidR="00057783" w:rsidRDefault="00057783" w:rsidP="00AA6A74">
      <w:pPr>
        <w:pStyle w:val="Heading1"/>
      </w:pPr>
      <w:r>
        <w:lastRenderedPageBreak/>
        <w:t>Appendix</w:t>
      </w:r>
    </w:p>
    <w:p w14:paraId="426E5CD1" w14:textId="59C5A069" w:rsidR="00057783" w:rsidRDefault="00057783">
      <w:pPr>
        <w:rPr>
          <w:bCs/>
        </w:rPr>
      </w:pPr>
    </w:p>
    <w:p w14:paraId="0DA7C652" w14:textId="360C7FC5" w:rsidR="00057783" w:rsidRPr="004547BE" w:rsidRDefault="00057783">
      <w:pPr>
        <w:rPr>
          <w:b/>
          <w:u w:val="single"/>
        </w:rPr>
      </w:pPr>
      <w:r w:rsidRPr="004547BE">
        <w:rPr>
          <w:b/>
          <w:u w:val="single"/>
        </w:rPr>
        <w:t>Exemplar responses for Q16(c)(ii)</w:t>
      </w:r>
    </w:p>
    <w:p w14:paraId="377C92F8" w14:textId="77777777" w:rsidR="00057783" w:rsidRPr="00057783" w:rsidRDefault="00057783">
      <w:pPr>
        <w:rPr>
          <w:bCs/>
        </w:rPr>
      </w:pPr>
    </w:p>
    <w:tbl>
      <w:tblPr>
        <w:tblStyle w:val="TableGrid"/>
        <w:tblW w:w="0" w:type="auto"/>
        <w:tblLook w:val="04A0" w:firstRow="1" w:lastRow="0" w:firstColumn="1" w:lastColumn="0" w:noHBand="0" w:noVBand="1"/>
      </w:tblPr>
      <w:tblGrid>
        <w:gridCol w:w="12044"/>
        <w:gridCol w:w="2290"/>
      </w:tblGrid>
      <w:tr w:rsidR="00057783" w:rsidRPr="00057783" w14:paraId="18250E60" w14:textId="77777777" w:rsidTr="004547BE">
        <w:trPr>
          <w:trHeight w:val="340"/>
        </w:trPr>
        <w:tc>
          <w:tcPr>
            <w:tcW w:w="12044" w:type="dxa"/>
            <w:vAlign w:val="center"/>
          </w:tcPr>
          <w:p w14:paraId="41E14416" w14:textId="7CD2970D" w:rsidR="00057783" w:rsidRPr="000163C6" w:rsidRDefault="00057783" w:rsidP="004547BE">
            <w:pPr>
              <w:rPr>
                <w:b/>
                <w:sz w:val="22"/>
                <w:szCs w:val="22"/>
              </w:rPr>
            </w:pPr>
            <w:r w:rsidRPr="000163C6">
              <w:rPr>
                <w:b/>
                <w:sz w:val="22"/>
                <w:szCs w:val="22"/>
              </w:rPr>
              <w:t>Response</w:t>
            </w:r>
          </w:p>
        </w:tc>
        <w:tc>
          <w:tcPr>
            <w:tcW w:w="2290" w:type="dxa"/>
            <w:vAlign w:val="center"/>
          </w:tcPr>
          <w:p w14:paraId="79FDC96B" w14:textId="73063AF3" w:rsidR="00057783" w:rsidRPr="000163C6" w:rsidRDefault="00057783" w:rsidP="00EB3883">
            <w:pPr>
              <w:jc w:val="center"/>
              <w:rPr>
                <w:b/>
                <w:sz w:val="22"/>
                <w:szCs w:val="22"/>
              </w:rPr>
            </w:pPr>
            <w:r w:rsidRPr="000163C6">
              <w:rPr>
                <w:b/>
                <w:sz w:val="22"/>
                <w:szCs w:val="22"/>
              </w:rPr>
              <w:t>Mark</w:t>
            </w:r>
          </w:p>
        </w:tc>
      </w:tr>
      <w:tr w:rsidR="00057783" w14:paraId="3B0604AC" w14:textId="77777777" w:rsidTr="004547BE">
        <w:trPr>
          <w:trHeight w:val="340"/>
        </w:trPr>
        <w:tc>
          <w:tcPr>
            <w:tcW w:w="12044" w:type="dxa"/>
            <w:vAlign w:val="center"/>
          </w:tcPr>
          <w:p w14:paraId="60A54021" w14:textId="1E439FDA" w:rsidR="00057783" w:rsidRPr="000163C6" w:rsidRDefault="00057783" w:rsidP="004547BE">
            <w:pPr>
              <w:rPr>
                <w:bCs/>
                <w:sz w:val="22"/>
                <w:szCs w:val="22"/>
              </w:rPr>
            </w:pPr>
            <w:r w:rsidRPr="000163C6">
              <w:rPr>
                <w:bCs/>
                <w:sz w:val="22"/>
                <w:szCs w:val="22"/>
              </w:rPr>
              <w:t>The rate may not continue</w:t>
            </w:r>
          </w:p>
        </w:tc>
        <w:tc>
          <w:tcPr>
            <w:tcW w:w="2290" w:type="dxa"/>
            <w:vAlign w:val="center"/>
          </w:tcPr>
          <w:p w14:paraId="3E9A283A" w14:textId="7BFBE57D" w:rsidR="00057783" w:rsidRPr="000163C6" w:rsidRDefault="00057783" w:rsidP="00EB3883">
            <w:pPr>
              <w:jc w:val="center"/>
              <w:rPr>
                <w:b/>
                <w:sz w:val="22"/>
                <w:szCs w:val="22"/>
              </w:rPr>
            </w:pPr>
            <w:r w:rsidRPr="000163C6">
              <w:rPr>
                <w:b/>
                <w:sz w:val="22"/>
                <w:szCs w:val="22"/>
              </w:rPr>
              <w:t>1</w:t>
            </w:r>
          </w:p>
        </w:tc>
      </w:tr>
      <w:tr w:rsidR="00057783" w14:paraId="4B791BB3" w14:textId="77777777" w:rsidTr="004547BE">
        <w:trPr>
          <w:trHeight w:val="340"/>
        </w:trPr>
        <w:tc>
          <w:tcPr>
            <w:tcW w:w="12044" w:type="dxa"/>
            <w:vAlign w:val="center"/>
          </w:tcPr>
          <w:p w14:paraId="70EE1EE3" w14:textId="489C584D" w:rsidR="00057783" w:rsidRPr="000163C6" w:rsidRDefault="00057783" w:rsidP="004547BE">
            <w:pPr>
              <w:rPr>
                <w:bCs/>
                <w:sz w:val="22"/>
                <w:szCs w:val="22"/>
              </w:rPr>
            </w:pPr>
            <w:r w:rsidRPr="000163C6">
              <w:rPr>
                <w:bCs/>
                <w:sz w:val="22"/>
                <w:szCs w:val="22"/>
              </w:rPr>
              <w:t>There may not be enough housing on the island</w:t>
            </w:r>
          </w:p>
        </w:tc>
        <w:tc>
          <w:tcPr>
            <w:tcW w:w="2290" w:type="dxa"/>
            <w:vAlign w:val="center"/>
          </w:tcPr>
          <w:p w14:paraId="7A23D396" w14:textId="099FF382" w:rsidR="00057783" w:rsidRPr="000163C6" w:rsidRDefault="00057783" w:rsidP="00EB3883">
            <w:pPr>
              <w:jc w:val="center"/>
              <w:rPr>
                <w:b/>
                <w:sz w:val="22"/>
                <w:szCs w:val="22"/>
              </w:rPr>
            </w:pPr>
            <w:r w:rsidRPr="000163C6">
              <w:rPr>
                <w:b/>
                <w:sz w:val="22"/>
                <w:szCs w:val="22"/>
              </w:rPr>
              <w:t>1</w:t>
            </w:r>
          </w:p>
        </w:tc>
      </w:tr>
      <w:tr w:rsidR="00057783" w14:paraId="76014DBF" w14:textId="77777777" w:rsidTr="004547BE">
        <w:trPr>
          <w:trHeight w:val="340"/>
        </w:trPr>
        <w:tc>
          <w:tcPr>
            <w:tcW w:w="12044" w:type="dxa"/>
            <w:vAlign w:val="center"/>
          </w:tcPr>
          <w:p w14:paraId="002885C3" w14:textId="273698E9" w:rsidR="00057783" w:rsidRPr="000163C6" w:rsidRDefault="00057783" w:rsidP="004547BE">
            <w:pPr>
              <w:rPr>
                <w:bCs/>
                <w:sz w:val="22"/>
                <w:szCs w:val="22"/>
              </w:rPr>
            </w:pPr>
            <w:r w:rsidRPr="000163C6">
              <w:rPr>
                <w:bCs/>
                <w:sz w:val="22"/>
                <w:szCs w:val="22"/>
              </w:rPr>
              <w:t>They may run out of space</w:t>
            </w:r>
          </w:p>
        </w:tc>
        <w:tc>
          <w:tcPr>
            <w:tcW w:w="2290" w:type="dxa"/>
            <w:vAlign w:val="center"/>
          </w:tcPr>
          <w:p w14:paraId="2DA03440" w14:textId="584D88E2" w:rsidR="00057783" w:rsidRPr="000163C6" w:rsidRDefault="00057783" w:rsidP="00EB3883">
            <w:pPr>
              <w:jc w:val="center"/>
              <w:rPr>
                <w:b/>
                <w:sz w:val="22"/>
                <w:szCs w:val="22"/>
              </w:rPr>
            </w:pPr>
            <w:r w:rsidRPr="000163C6">
              <w:rPr>
                <w:b/>
                <w:sz w:val="22"/>
                <w:szCs w:val="22"/>
              </w:rPr>
              <w:t>1</w:t>
            </w:r>
          </w:p>
        </w:tc>
      </w:tr>
      <w:tr w:rsidR="00057783" w14:paraId="563B942F" w14:textId="77777777" w:rsidTr="004547BE">
        <w:trPr>
          <w:trHeight w:val="340"/>
        </w:trPr>
        <w:tc>
          <w:tcPr>
            <w:tcW w:w="12044" w:type="dxa"/>
            <w:vAlign w:val="center"/>
          </w:tcPr>
          <w:p w14:paraId="2B108017" w14:textId="58149935" w:rsidR="00057783" w:rsidRPr="000163C6" w:rsidRDefault="00057783" w:rsidP="004547BE">
            <w:pPr>
              <w:rPr>
                <w:bCs/>
                <w:sz w:val="22"/>
                <w:szCs w:val="22"/>
              </w:rPr>
            </w:pPr>
            <w:r w:rsidRPr="000163C6">
              <w:rPr>
                <w:bCs/>
                <w:sz w:val="22"/>
                <w:szCs w:val="22"/>
              </w:rPr>
              <w:t>There may be a famine</w:t>
            </w:r>
          </w:p>
        </w:tc>
        <w:tc>
          <w:tcPr>
            <w:tcW w:w="2290" w:type="dxa"/>
            <w:vAlign w:val="center"/>
          </w:tcPr>
          <w:p w14:paraId="330EB4D1" w14:textId="31892AF5" w:rsidR="00057783" w:rsidRPr="000163C6" w:rsidRDefault="00057783" w:rsidP="00EB3883">
            <w:pPr>
              <w:jc w:val="center"/>
              <w:rPr>
                <w:b/>
                <w:sz w:val="22"/>
                <w:szCs w:val="22"/>
              </w:rPr>
            </w:pPr>
            <w:r w:rsidRPr="000163C6">
              <w:rPr>
                <w:b/>
                <w:sz w:val="22"/>
                <w:szCs w:val="22"/>
              </w:rPr>
              <w:t>1</w:t>
            </w:r>
          </w:p>
        </w:tc>
      </w:tr>
      <w:tr w:rsidR="00057783" w14:paraId="7ECAA663" w14:textId="77777777" w:rsidTr="004547BE">
        <w:trPr>
          <w:trHeight w:val="340"/>
        </w:trPr>
        <w:tc>
          <w:tcPr>
            <w:tcW w:w="12044" w:type="dxa"/>
            <w:vAlign w:val="center"/>
          </w:tcPr>
          <w:p w14:paraId="46B0BC3F" w14:textId="7DBFF338" w:rsidR="00057783" w:rsidRPr="000163C6" w:rsidRDefault="00057783" w:rsidP="004547BE">
            <w:pPr>
              <w:rPr>
                <w:bCs/>
                <w:sz w:val="22"/>
                <w:szCs w:val="22"/>
              </w:rPr>
            </w:pPr>
            <w:r w:rsidRPr="000163C6">
              <w:rPr>
                <w:bCs/>
                <w:sz w:val="22"/>
                <w:szCs w:val="22"/>
              </w:rPr>
              <w:t>There may be disease</w:t>
            </w:r>
          </w:p>
        </w:tc>
        <w:tc>
          <w:tcPr>
            <w:tcW w:w="2290" w:type="dxa"/>
            <w:vAlign w:val="center"/>
          </w:tcPr>
          <w:p w14:paraId="05328951" w14:textId="7641BF35" w:rsidR="00057783" w:rsidRPr="000163C6" w:rsidRDefault="00057783" w:rsidP="00EB3883">
            <w:pPr>
              <w:jc w:val="center"/>
              <w:rPr>
                <w:b/>
                <w:sz w:val="22"/>
                <w:szCs w:val="22"/>
              </w:rPr>
            </w:pPr>
            <w:r w:rsidRPr="000163C6">
              <w:rPr>
                <w:b/>
                <w:sz w:val="22"/>
                <w:szCs w:val="22"/>
              </w:rPr>
              <w:t>1</w:t>
            </w:r>
          </w:p>
        </w:tc>
      </w:tr>
      <w:tr w:rsidR="00057783" w14:paraId="3B155B3E" w14:textId="77777777" w:rsidTr="004547BE">
        <w:trPr>
          <w:trHeight w:val="340"/>
        </w:trPr>
        <w:tc>
          <w:tcPr>
            <w:tcW w:w="12044" w:type="dxa"/>
            <w:vAlign w:val="center"/>
          </w:tcPr>
          <w:p w14:paraId="3F5E2C7C" w14:textId="466172FC" w:rsidR="00057783" w:rsidRPr="000163C6" w:rsidRDefault="00057783" w:rsidP="004547BE">
            <w:pPr>
              <w:rPr>
                <w:bCs/>
                <w:sz w:val="22"/>
                <w:szCs w:val="22"/>
              </w:rPr>
            </w:pPr>
            <w:r w:rsidRPr="000163C6">
              <w:rPr>
                <w:bCs/>
                <w:sz w:val="22"/>
                <w:szCs w:val="22"/>
              </w:rPr>
              <w:t>The answer is a decimal</w:t>
            </w:r>
          </w:p>
        </w:tc>
        <w:tc>
          <w:tcPr>
            <w:tcW w:w="2290" w:type="dxa"/>
            <w:vAlign w:val="center"/>
          </w:tcPr>
          <w:p w14:paraId="1ADD6917" w14:textId="53515C06" w:rsidR="00057783" w:rsidRPr="000163C6" w:rsidRDefault="00057783" w:rsidP="00EB3883">
            <w:pPr>
              <w:jc w:val="center"/>
              <w:rPr>
                <w:b/>
                <w:sz w:val="22"/>
                <w:szCs w:val="22"/>
              </w:rPr>
            </w:pPr>
            <w:r w:rsidRPr="000163C6">
              <w:rPr>
                <w:b/>
                <w:sz w:val="22"/>
                <w:szCs w:val="22"/>
              </w:rPr>
              <w:t>0</w:t>
            </w:r>
          </w:p>
        </w:tc>
      </w:tr>
      <w:tr w:rsidR="00057783" w14:paraId="1BE5B62B" w14:textId="77777777" w:rsidTr="004547BE">
        <w:trPr>
          <w:trHeight w:val="340"/>
        </w:trPr>
        <w:tc>
          <w:tcPr>
            <w:tcW w:w="12044" w:type="dxa"/>
            <w:vAlign w:val="center"/>
          </w:tcPr>
          <w:p w14:paraId="3D5A22BB" w14:textId="7D608C86" w:rsidR="00057783" w:rsidRPr="000163C6" w:rsidRDefault="00057783" w:rsidP="004547BE">
            <w:pPr>
              <w:rPr>
                <w:bCs/>
                <w:sz w:val="22"/>
                <w:szCs w:val="22"/>
              </w:rPr>
            </w:pPr>
            <w:r w:rsidRPr="000163C6">
              <w:rPr>
                <w:bCs/>
                <w:sz w:val="22"/>
                <w:szCs w:val="22"/>
              </w:rPr>
              <w:t>People will die</w:t>
            </w:r>
          </w:p>
        </w:tc>
        <w:tc>
          <w:tcPr>
            <w:tcW w:w="2290" w:type="dxa"/>
            <w:vAlign w:val="center"/>
          </w:tcPr>
          <w:p w14:paraId="45F3252B" w14:textId="7344311C" w:rsidR="00057783" w:rsidRPr="000163C6" w:rsidRDefault="00057783" w:rsidP="00EB3883">
            <w:pPr>
              <w:jc w:val="center"/>
              <w:rPr>
                <w:b/>
                <w:sz w:val="22"/>
                <w:szCs w:val="22"/>
              </w:rPr>
            </w:pPr>
            <w:r w:rsidRPr="000163C6">
              <w:rPr>
                <w:b/>
                <w:sz w:val="22"/>
                <w:szCs w:val="22"/>
              </w:rPr>
              <w:t>0</w:t>
            </w:r>
          </w:p>
        </w:tc>
      </w:tr>
    </w:tbl>
    <w:p w14:paraId="6D4466C4" w14:textId="13EEDA82" w:rsidR="00057783" w:rsidRDefault="00057783">
      <w:pPr>
        <w:rPr>
          <w:bCs/>
        </w:rPr>
      </w:pPr>
    </w:p>
    <w:p w14:paraId="4D415982" w14:textId="5F13B77A" w:rsidR="004547BE" w:rsidRDefault="004547BE">
      <w:pPr>
        <w:rPr>
          <w:bCs/>
        </w:rPr>
      </w:pPr>
    </w:p>
    <w:p w14:paraId="475DEEC6" w14:textId="77777777" w:rsidR="004547BE" w:rsidRDefault="004547BE">
      <w:pPr>
        <w:rPr>
          <w:bCs/>
        </w:rPr>
        <w:sectPr w:rsidR="004547BE" w:rsidSect="00AA6A74">
          <w:headerReference w:type="default" r:id="rId112"/>
          <w:footerReference w:type="default" r:id="rId113"/>
          <w:headerReference w:type="first" r:id="rId114"/>
          <w:footerReference w:type="first" r:id="rId115"/>
          <w:pgSz w:w="16838" w:h="11906" w:orient="landscape" w:code="9"/>
          <w:pgMar w:top="1276" w:right="1247" w:bottom="425" w:left="1247" w:header="680" w:footer="567" w:gutter="0"/>
          <w:cols w:space="708"/>
          <w:titlePg/>
          <w:docGrid w:linePitch="360"/>
        </w:sectPr>
      </w:pPr>
      <w:r>
        <w:rPr>
          <w:bCs/>
        </w:rPr>
        <w:br w:type="page"/>
      </w:r>
    </w:p>
    <w:p w14:paraId="1272A8B4" w14:textId="53BEABA6" w:rsidR="004547BE" w:rsidRDefault="004547BE">
      <w:pPr>
        <w:rPr>
          <w:bCs/>
        </w:rPr>
      </w:pPr>
    </w:p>
    <w:p w14:paraId="54CBEA3A" w14:textId="34AC0063" w:rsidR="004547BE" w:rsidRDefault="004547BE">
      <w:pPr>
        <w:rPr>
          <w:bCs/>
        </w:rPr>
      </w:pPr>
      <w:r w:rsidRPr="00AB162B">
        <w:rPr>
          <w:rStyle w:val="CommentReference"/>
          <w:noProof/>
        </w:rPr>
        <mc:AlternateContent>
          <mc:Choice Requires="wps">
            <w:drawing>
              <wp:inline distT="0" distB="0" distL="0" distR="0" wp14:anchorId="240777B9" wp14:editId="4D88B59E">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734B26C7" w14:textId="77777777" w:rsidR="004547BE" w:rsidRDefault="004547BE" w:rsidP="004547BE">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240777B9"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">
                <v:textbox>
                  <w:txbxContent>
                    <w:p w14:paraId="734B26C7" w14:textId="77777777" w:rsidR="004547BE" w:rsidRDefault="004547BE" w:rsidP="004547BE">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v:textbox>
                <w10:anchorlock/>
              </v:shape>
            </w:pict>
          </mc:Fallback>
        </mc:AlternateContent>
      </w:r>
    </w:p>
    <w:p w14:paraId="4597ADDB" w14:textId="218BF2F7" w:rsidR="004547BE" w:rsidRDefault="004547BE">
      <w:pPr>
        <w:rPr>
          <w:bCs/>
        </w:rPr>
      </w:pPr>
    </w:p>
    <w:p w14:paraId="10F4C314" w14:textId="18EC8579" w:rsidR="004547BE" w:rsidRDefault="004547BE">
      <w:pPr>
        <w:rPr>
          <w:bCs/>
        </w:rPr>
      </w:pPr>
    </w:p>
    <w:p w14:paraId="44C93711" w14:textId="76526548" w:rsidR="004547BE" w:rsidRDefault="004547BE">
      <w:pPr>
        <w:rPr>
          <w:bCs/>
        </w:rPr>
      </w:pPr>
    </w:p>
    <w:p w14:paraId="520480C1" w14:textId="11CC40DC" w:rsidR="004547BE" w:rsidRDefault="004547BE">
      <w:pPr>
        <w:rPr>
          <w:bCs/>
        </w:rPr>
      </w:pPr>
    </w:p>
    <w:p w14:paraId="7DA7EB93" w14:textId="2E0561D0" w:rsidR="004547BE" w:rsidRDefault="004547BE">
      <w:pPr>
        <w:rPr>
          <w:bCs/>
        </w:rPr>
      </w:pPr>
    </w:p>
    <w:p w14:paraId="1F862256" w14:textId="77DFF270" w:rsidR="004547BE" w:rsidRDefault="004547BE">
      <w:pPr>
        <w:rPr>
          <w:bCs/>
        </w:rPr>
      </w:pPr>
    </w:p>
    <w:p w14:paraId="6564B18A" w14:textId="0585B8EC" w:rsidR="004547BE" w:rsidRPr="00057783" w:rsidRDefault="004547BE">
      <w:pPr>
        <w:rPr>
          <w:bCs/>
        </w:rPr>
      </w:pPr>
      <w:r w:rsidRPr="005E7ECF">
        <w:rPr>
          <w:noProof/>
          <w:sz w:val="18"/>
          <w:szCs w:val="18"/>
        </w:rPr>
        <mc:AlternateContent>
          <mc:Choice Requires="wps">
            <w:drawing>
              <wp:inline distT="0" distB="0" distL="0" distR="0" wp14:anchorId="7613E217" wp14:editId="73D57A92">
                <wp:extent cx="8497019" cy="427007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97019" cy="4270075"/>
                        </a:xfrm>
                        <a:prstGeom prst="rect">
                          <a:avLst/>
                        </a:prstGeom>
                        <a:noFill/>
                        <a:ln w="9525">
                          <a:noFill/>
                          <a:miter lim="800000"/>
                          <a:headEnd/>
                          <a:tailEnd/>
                        </a:ln>
                      </wps:spPr>
                      <wps:txbx>
                        <w:txbxContent>
                          <w:p w14:paraId="62FBE8E7" w14:textId="77777777" w:rsidR="004547BE" w:rsidRDefault="004547BE" w:rsidP="004547BE">
                            <w:pPr>
                              <w:pStyle w:val="Header"/>
                              <w:spacing w:after="57" w:line="276" w:lineRule="auto"/>
                              <w:rPr>
                                <w:sz w:val="16"/>
                                <w:szCs w:val="18"/>
                              </w:rPr>
                            </w:pPr>
                            <w:r w:rsidRPr="00AE485A">
                              <w:rPr>
                                <w:noProof/>
                                <w:sz w:val="16"/>
                                <w:szCs w:val="18"/>
                                <w:vertAlign w:val="subscript"/>
                              </w:rPr>
                              <w:drawing>
                                <wp:inline distT="0" distB="0" distL="0" distR="0" wp14:anchorId="79A12BF9" wp14:editId="3720EF36">
                                  <wp:extent cx="2088000" cy="353147"/>
                                  <wp:effectExtent l="0" t="0" r="7620" b="8890"/>
                                  <wp:docPr id="15" name="Picture 15"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522C3BA" w14:textId="77777777" w:rsidR="004547BE" w:rsidRPr="00AE485A" w:rsidRDefault="004547BE" w:rsidP="004547BE">
                            <w:pPr>
                              <w:pStyle w:val="Header"/>
                              <w:spacing w:after="57" w:line="276" w:lineRule="auto"/>
                              <w:rPr>
                                <w:noProof/>
                                <w:sz w:val="16"/>
                                <w:szCs w:val="18"/>
                              </w:rPr>
                            </w:pPr>
                          </w:p>
                          <w:p w14:paraId="51BBA04B" w14:textId="77777777" w:rsidR="004547BE" w:rsidRPr="007F317D" w:rsidRDefault="004547BE" w:rsidP="004547BE">
                            <w:pPr>
                              <w:pStyle w:val="Header"/>
                              <w:spacing w:after="57" w:line="276" w:lineRule="auto"/>
                              <w:rPr>
                                <w:sz w:val="16"/>
                                <w:szCs w:val="18"/>
                              </w:rPr>
                            </w:pPr>
                          </w:p>
                          <w:p w14:paraId="2601427A" w14:textId="2E3B57DC" w:rsidR="004547BE" w:rsidRPr="00D82261" w:rsidRDefault="004547BE" w:rsidP="004547BE">
                            <w:pPr>
                              <w:pStyle w:val="Header"/>
                              <w:spacing w:after="57" w:line="276" w:lineRule="auto"/>
                              <w:rPr>
                                <w:rFonts w:cs="Arial"/>
                                <w:sz w:val="16"/>
                                <w:szCs w:val="16"/>
                              </w:rPr>
                            </w:pPr>
                            <w:r w:rsidRPr="00D82261">
                              <w:rPr>
                                <w:rFonts w:cs="Arial"/>
                                <w:sz w:val="16"/>
                                <w:szCs w:val="16"/>
                              </w:rPr>
                              <w:t>We’d like to know your view on the resources we produce. Click ‘</w:t>
                            </w:r>
                            <w:hyperlink r:id="rId117" w:history="1">
                              <w:r w:rsidRPr="00D82261">
                                <w:rPr>
                                  <w:rStyle w:val="Hyperlink"/>
                                  <w:rFonts w:cs="Arial"/>
                                  <w:sz w:val="16"/>
                                  <w:szCs w:val="16"/>
                                </w:rPr>
                                <w:t>Like’</w:t>
                              </w:r>
                            </w:hyperlink>
                            <w:r w:rsidRPr="00D82261">
                              <w:rPr>
                                <w:rFonts w:cs="Arial"/>
                                <w:sz w:val="16"/>
                                <w:szCs w:val="16"/>
                              </w:rPr>
                              <w:t xml:space="preserve"> or ‘</w:t>
                            </w:r>
                            <w:hyperlink r:id="rId118" w:history="1">
                              <w:r w:rsidRPr="00D82261">
                                <w:rPr>
                                  <w:rStyle w:val="Hyperlink"/>
                                  <w:rFonts w:cs="Arial"/>
                                  <w:sz w:val="16"/>
                                  <w:szCs w:val="16"/>
                                </w:rPr>
                                <w:t>Dislike’</w:t>
                              </w:r>
                            </w:hyperlink>
                            <w:r w:rsidRPr="00D8226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19600502" w14:textId="77777777" w:rsidR="004547BE" w:rsidRPr="00D82261" w:rsidRDefault="004547BE" w:rsidP="004547BE">
                            <w:pPr>
                              <w:autoSpaceDE w:val="0"/>
                              <w:spacing w:after="57" w:line="288" w:lineRule="auto"/>
                              <w:textAlignment w:val="center"/>
                              <w:rPr>
                                <w:spacing w:val="-2"/>
                                <w:sz w:val="16"/>
                                <w:szCs w:val="16"/>
                              </w:rPr>
                            </w:pPr>
                            <w:r w:rsidRPr="00D82261">
                              <w:rPr>
                                <w:color w:val="000000"/>
                                <w:spacing w:val="-2"/>
                                <w:sz w:val="16"/>
                                <w:szCs w:val="16"/>
                              </w:rPr>
                              <w:t xml:space="preserve">Looking for another resource? There is now a quick and easy search </w:t>
                            </w:r>
                            <w:hyperlink r:id="rId119" w:history="1">
                              <w:r w:rsidRPr="00D82261">
                                <w:rPr>
                                  <w:rStyle w:val="Hyperlink"/>
                                  <w:rFonts w:cs="Arial"/>
                                  <w:spacing w:val="-2"/>
                                  <w:sz w:val="16"/>
                                  <w:szCs w:val="16"/>
                                </w:rPr>
                                <w:t>tool to help find free resources</w:t>
                              </w:r>
                            </w:hyperlink>
                            <w:r w:rsidRPr="00D82261">
                              <w:rPr>
                                <w:color w:val="000000"/>
                                <w:spacing w:val="-2"/>
                                <w:sz w:val="16"/>
                                <w:szCs w:val="16"/>
                              </w:rPr>
                              <w:t xml:space="preserve"> for your qualification.</w:t>
                            </w:r>
                          </w:p>
                          <w:p w14:paraId="13ACEA88" w14:textId="77777777" w:rsidR="004547BE" w:rsidRPr="00D82261" w:rsidRDefault="004547BE" w:rsidP="004547BE">
                            <w:pPr>
                              <w:pStyle w:val="Pa2"/>
                              <w:spacing w:after="100"/>
                              <w:rPr>
                                <w:rFonts w:ascii="Arial" w:hAnsi="Arial" w:cs="Arial"/>
                                <w:color w:val="000000"/>
                                <w:sz w:val="16"/>
                                <w:szCs w:val="16"/>
                              </w:rPr>
                            </w:pPr>
                            <w:r w:rsidRPr="00D82261">
                              <w:rPr>
                                <w:rFonts w:ascii="Arial" w:hAnsi="Arial" w:cs="Arial"/>
                                <w:color w:val="000000"/>
                                <w:sz w:val="16"/>
                                <w:szCs w:val="16"/>
                              </w:rPr>
                              <w:t>OCR is part of Cambridge University Press &amp; Assessment, which is itself a department of the University of Cambridge.</w:t>
                            </w:r>
                          </w:p>
                          <w:p w14:paraId="6BAE1DD9" w14:textId="77777777" w:rsidR="004547BE" w:rsidRPr="00D82261" w:rsidRDefault="004547BE" w:rsidP="004547BE">
                            <w:pPr>
                              <w:pStyle w:val="Pa2"/>
                              <w:spacing w:after="100"/>
                              <w:rPr>
                                <w:rFonts w:ascii="Arial" w:hAnsi="Arial" w:cs="Arial"/>
                                <w:color w:val="000000"/>
                                <w:sz w:val="16"/>
                                <w:szCs w:val="16"/>
                              </w:rPr>
                            </w:pPr>
                            <w:r w:rsidRPr="00D82261">
                              <w:rPr>
                                <w:rFonts w:ascii="Arial" w:hAnsi="Arial" w:cs="Arial"/>
                                <w:color w:val="000000"/>
                                <w:sz w:val="16"/>
                                <w:szCs w:val="16"/>
                              </w:rPr>
                              <w:t xml:space="preserve">For staff training purposes and as part of our quality assurance programme your call may be recorded or monitored. </w:t>
                            </w:r>
                            <w:r w:rsidRPr="00D82261">
                              <w:rPr>
                                <w:rFonts w:ascii="Arial" w:hAnsi="Arial" w:cs="Arial"/>
                                <w:color w:val="000000"/>
                                <w:sz w:val="16"/>
                                <w:szCs w:val="16"/>
                              </w:rPr>
                              <w:br/>
                              <w:t xml:space="preserve">Oxford Cambridge and RSA Examinations is a Company Limited by Guarantee. Registered in England. Registered office </w:t>
                            </w:r>
                            <w:r w:rsidRPr="00D82261">
                              <w:rPr>
                                <w:rFonts w:ascii="Arial" w:hAnsi="Arial" w:cs="Arial"/>
                                <w:color w:val="000000"/>
                                <w:sz w:val="16"/>
                                <w:szCs w:val="16"/>
                              </w:rPr>
                              <w:br/>
                              <w:t>The Triangle Building, Shaftesbury Road, Cambridge, CB2 8EA. Registered company number 3484466. OCR is an exempt charity.</w:t>
                            </w:r>
                          </w:p>
                          <w:p w14:paraId="11BC01C0" w14:textId="77777777" w:rsidR="004547BE" w:rsidRPr="00D82261" w:rsidRDefault="004547BE" w:rsidP="004547BE">
                            <w:pPr>
                              <w:pStyle w:val="Pa2"/>
                              <w:spacing w:after="100"/>
                              <w:rPr>
                                <w:rStyle w:val="A0"/>
                                <w:rFonts w:ascii="Arial" w:hAnsi="Arial" w:cs="Arial"/>
                              </w:rPr>
                            </w:pPr>
                            <w:r w:rsidRPr="00D82261">
                              <w:rPr>
                                <w:rFonts w:ascii="Arial" w:hAnsi="Arial" w:cs="Arial"/>
                                <w:color w:val="000000"/>
                                <w:sz w:val="16"/>
                                <w:szCs w:val="16"/>
                              </w:rPr>
                              <w:t xml:space="preserve">OCR operates academic and vocational qualifications regulated by Ofqual, Qualifications Wales and CCEA as listed in their </w:t>
                            </w:r>
                            <w:proofErr w:type="gramStart"/>
                            <w:r w:rsidRPr="00D82261">
                              <w:rPr>
                                <w:rFonts w:ascii="Arial" w:hAnsi="Arial" w:cs="Arial"/>
                                <w:color w:val="000000"/>
                                <w:sz w:val="16"/>
                                <w:szCs w:val="16"/>
                              </w:rPr>
                              <w:t>qualifications</w:t>
                            </w:r>
                            <w:proofErr w:type="gramEnd"/>
                            <w:r w:rsidRPr="00D82261">
                              <w:rPr>
                                <w:rFonts w:ascii="Arial" w:hAnsi="Arial" w:cs="Arial"/>
                                <w:color w:val="000000"/>
                                <w:sz w:val="16"/>
                                <w:szCs w:val="16"/>
                              </w:rPr>
                              <w:t xml:space="preserve"> registers including A Levels, GCSEs, Cambridge </w:t>
                            </w:r>
                            <w:proofErr w:type="spellStart"/>
                            <w:r w:rsidRPr="00D82261">
                              <w:rPr>
                                <w:rFonts w:ascii="Arial" w:hAnsi="Arial" w:cs="Arial"/>
                                <w:color w:val="000000"/>
                                <w:sz w:val="16"/>
                                <w:szCs w:val="16"/>
                              </w:rPr>
                              <w:t>Technicals</w:t>
                            </w:r>
                            <w:proofErr w:type="spellEnd"/>
                            <w:r w:rsidRPr="00D82261">
                              <w:rPr>
                                <w:rFonts w:ascii="Arial" w:hAnsi="Arial" w:cs="Arial"/>
                                <w:color w:val="000000"/>
                                <w:sz w:val="16"/>
                                <w:szCs w:val="16"/>
                              </w:rPr>
                              <w:t xml:space="preserve"> and Cambridge Nationals.</w:t>
                            </w:r>
                          </w:p>
                          <w:p w14:paraId="749BD639" w14:textId="77777777" w:rsidR="004547BE" w:rsidRPr="00D82261" w:rsidRDefault="004547BE" w:rsidP="004547BE">
                            <w:pPr>
                              <w:pStyle w:val="Pa2"/>
                              <w:spacing w:after="100"/>
                              <w:rPr>
                                <w:rStyle w:val="A0"/>
                                <w:rFonts w:ascii="Arial" w:hAnsi="Arial" w:cs="Arial"/>
                              </w:rPr>
                            </w:pPr>
                            <w:r w:rsidRPr="00D8226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97640BF" w14:textId="77777777" w:rsidR="004547BE" w:rsidRPr="00D82261" w:rsidRDefault="004547BE" w:rsidP="004547BE">
                            <w:pPr>
                              <w:pStyle w:val="Pa2"/>
                              <w:spacing w:after="100"/>
                              <w:rPr>
                                <w:rFonts w:ascii="Arial" w:hAnsi="Arial" w:cs="Arial"/>
                                <w:sz w:val="16"/>
                                <w:szCs w:val="16"/>
                              </w:rPr>
                            </w:pPr>
                            <w:r w:rsidRPr="00D8226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0" w:history="1">
                              <w:r w:rsidRPr="00D82261">
                                <w:rPr>
                                  <w:rStyle w:val="Hyperlink"/>
                                  <w:rFonts w:ascii="Arial" w:hAnsi="Arial" w:cs="Arial"/>
                                  <w:sz w:val="16"/>
                                  <w:szCs w:val="16"/>
                                </w:rPr>
                                <w:t>contact us</w:t>
                              </w:r>
                            </w:hyperlink>
                            <w:r w:rsidRPr="00D82261">
                              <w:rPr>
                                <w:rStyle w:val="A0"/>
                                <w:rFonts w:ascii="Arial" w:hAnsi="Arial" w:cs="Arial"/>
                              </w:rPr>
                              <w:t xml:space="preserve">. </w:t>
                            </w:r>
                          </w:p>
                          <w:p w14:paraId="689E9290" w14:textId="77777777" w:rsidR="004547BE" w:rsidRPr="00D82261" w:rsidRDefault="004547BE" w:rsidP="004547BE">
                            <w:pPr>
                              <w:pStyle w:val="Pa3"/>
                              <w:spacing w:after="100"/>
                              <w:ind w:right="100"/>
                              <w:rPr>
                                <w:rFonts w:ascii="Arial" w:hAnsi="Arial" w:cs="Arial"/>
                                <w:sz w:val="16"/>
                                <w:szCs w:val="16"/>
                              </w:rPr>
                            </w:pPr>
                            <w:r w:rsidRPr="00D82261">
                              <w:rPr>
                                <w:rStyle w:val="A0"/>
                                <w:rFonts w:ascii="Arial" w:hAnsi="Arial" w:cs="Arial"/>
                              </w:rPr>
                              <w:t xml:space="preserve">© OCR 2022 - You can copy and distribute this resource freely if you keep the OCR logo and this small print intact and you acknowledge OCR as the originator of the resource. </w:t>
                            </w:r>
                          </w:p>
                          <w:p w14:paraId="26697A7A" w14:textId="77777777" w:rsidR="004547BE" w:rsidRPr="00D82261" w:rsidRDefault="004547BE" w:rsidP="004547BE">
                            <w:pPr>
                              <w:pStyle w:val="Pa3"/>
                              <w:spacing w:after="100"/>
                              <w:ind w:right="100"/>
                              <w:rPr>
                                <w:rFonts w:ascii="Arial" w:hAnsi="Arial" w:cs="Arial"/>
                                <w:sz w:val="16"/>
                                <w:szCs w:val="16"/>
                              </w:rPr>
                            </w:pPr>
                            <w:r w:rsidRPr="00D82261">
                              <w:rPr>
                                <w:rStyle w:val="A0"/>
                                <w:rFonts w:ascii="Arial" w:hAnsi="Arial" w:cs="Arial"/>
                              </w:rPr>
                              <w:t xml:space="preserve">OCR acknowledges the use of the following content: N/A </w:t>
                            </w:r>
                          </w:p>
                          <w:p w14:paraId="378C5DD5" w14:textId="77777777" w:rsidR="004547BE" w:rsidRPr="00D82261" w:rsidRDefault="004547BE" w:rsidP="004547BE">
                            <w:pPr>
                              <w:pStyle w:val="Pa3"/>
                              <w:spacing w:after="100"/>
                              <w:ind w:right="100"/>
                              <w:rPr>
                                <w:rFonts w:ascii="Arial" w:hAnsi="Arial" w:cs="Arial"/>
                                <w:color w:val="000000"/>
                                <w:sz w:val="16"/>
                                <w:szCs w:val="16"/>
                              </w:rPr>
                            </w:pPr>
                            <w:r w:rsidRPr="00D82261">
                              <w:rPr>
                                <w:rStyle w:val="A0"/>
                                <w:rFonts w:ascii="Arial" w:hAnsi="Arial" w:cs="Arial"/>
                              </w:rPr>
                              <w:t xml:space="preserve">Whether you already offer OCR qualifications, are new to OCR or are thinking about switching, you can request more information using our </w:t>
                            </w:r>
                            <w:hyperlink r:id="rId121" w:history="1">
                              <w:r w:rsidRPr="00D82261">
                                <w:rPr>
                                  <w:rStyle w:val="Hyperlink"/>
                                  <w:rFonts w:ascii="Arial" w:hAnsi="Arial" w:cs="Arial"/>
                                  <w:sz w:val="16"/>
                                  <w:szCs w:val="16"/>
                                </w:rPr>
                                <w:t>Expression of Interest form</w:t>
                              </w:r>
                            </w:hyperlink>
                            <w:r w:rsidRPr="00D82261">
                              <w:rPr>
                                <w:rStyle w:val="A0"/>
                                <w:rFonts w:ascii="Arial" w:hAnsi="Arial" w:cs="Arial"/>
                              </w:rPr>
                              <w:t xml:space="preserve">. </w:t>
                            </w:r>
                          </w:p>
                          <w:p w14:paraId="1EF8811C" w14:textId="77777777" w:rsidR="004547BE" w:rsidRPr="00D82261" w:rsidRDefault="004547BE" w:rsidP="004547BE">
                            <w:pPr>
                              <w:rPr>
                                <w:color w:val="000000"/>
                                <w:sz w:val="16"/>
                                <w:szCs w:val="16"/>
                              </w:rPr>
                            </w:pPr>
                            <w:r w:rsidRPr="00D82261">
                              <w:rPr>
                                <w:rStyle w:val="A0"/>
                                <w:rFonts w:cs="Arial"/>
                              </w:rPr>
                              <w:t xml:space="preserve">Please </w:t>
                            </w:r>
                            <w:hyperlink r:id="rId122" w:history="1">
                              <w:r w:rsidRPr="00D82261">
                                <w:rPr>
                                  <w:rStyle w:val="Hyperlink"/>
                                  <w:rFonts w:cs="Arial"/>
                                  <w:sz w:val="16"/>
                                  <w:szCs w:val="16"/>
                                </w:rPr>
                                <w:t>get in touch</w:t>
                              </w:r>
                            </w:hyperlink>
                            <w:r w:rsidRPr="00D82261">
                              <w:rPr>
                                <w:rStyle w:val="A2"/>
                              </w:rPr>
                              <w:t xml:space="preserve"> </w:t>
                            </w:r>
                            <w:r w:rsidRPr="00D82261">
                              <w:rPr>
                                <w:rStyle w:val="A0"/>
                                <w:rFonts w:cs="Arial"/>
                              </w:rPr>
                              <w:t xml:space="preserve">if you want to discuss the accessibility of </w:t>
                            </w:r>
                            <w:proofErr w:type="gramStart"/>
                            <w:r w:rsidRPr="00D82261">
                              <w:rPr>
                                <w:rStyle w:val="A0"/>
                                <w:rFonts w:cs="Arial"/>
                              </w:rPr>
                              <w:t>resources</w:t>
                            </w:r>
                            <w:proofErr w:type="gramEnd"/>
                            <w:r w:rsidRPr="00D82261">
                              <w:rPr>
                                <w:rStyle w:val="A0"/>
                                <w:rFonts w:cs="Arial"/>
                              </w:rPr>
                              <w:t xml:space="preserve">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7613E217" id="Text Box 2" o:spid="_x0000_s1030" type="#_x0000_t202" style="width:669.05pt;height:33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" filled="f" stroked="f">
                <v:textbox>
                  <w:txbxContent>
                    <w:p w14:paraId="62FBE8E7" w14:textId="77777777" w:rsidR="004547BE" w:rsidRDefault="004547BE" w:rsidP="004547BE">
                      <w:pPr>
                        <w:pStyle w:val="Header"/>
                        <w:spacing w:after="57" w:line="276" w:lineRule="auto"/>
                        <w:rPr>
                          <w:sz w:val="16"/>
                          <w:szCs w:val="18"/>
                        </w:rPr>
                      </w:pPr>
                      <w:r w:rsidRPr="00AE485A">
                        <w:rPr>
                          <w:noProof/>
                          <w:sz w:val="16"/>
                          <w:szCs w:val="18"/>
                          <w:vertAlign w:val="subscript"/>
                        </w:rPr>
                        <w:drawing>
                          <wp:inline distT="0" distB="0" distL="0" distR="0" wp14:anchorId="79A12BF9" wp14:editId="3720EF36">
                            <wp:extent cx="2088000" cy="353147"/>
                            <wp:effectExtent l="0" t="0" r="7620" b="8890"/>
                            <wp:docPr id="15" name="Picture 15"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522C3BA" w14:textId="77777777" w:rsidR="004547BE" w:rsidRPr="00AE485A" w:rsidRDefault="004547BE" w:rsidP="004547BE">
                      <w:pPr>
                        <w:pStyle w:val="Header"/>
                        <w:spacing w:after="57" w:line="276" w:lineRule="auto"/>
                        <w:rPr>
                          <w:noProof/>
                          <w:sz w:val="16"/>
                          <w:szCs w:val="18"/>
                        </w:rPr>
                      </w:pPr>
                    </w:p>
                    <w:p w14:paraId="51BBA04B" w14:textId="77777777" w:rsidR="004547BE" w:rsidRPr="007F317D" w:rsidRDefault="004547BE" w:rsidP="004547BE">
                      <w:pPr>
                        <w:pStyle w:val="Header"/>
                        <w:spacing w:after="57" w:line="276" w:lineRule="auto"/>
                        <w:rPr>
                          <w:sz w:val="16"/>
                          <w:szCs w:val="18"/>
                        </w:rPr>
                      </w:pPr>
                    </w:p>
                    <w:p w14:paraId="2601427A" w14:textId="2E3B57DC" w:rsidR="004547BE" w:rsidRPr="00D82261" w:rsidRDefault="004547BE" w:rsidP="004547BE">
                      <w:pPr>
                        <w:pStyle w:val="Header"/>
                        <w:spacing w:after="57" w:line="276" w:lineRule="auto"/>
                        <w:rPr>
                          <w:rFonts w:cs="Arial"/>
                          <w:sz w:val="16"/>
                          <w:szCs w:val="16"/>
                        </w:rPr>
                      </w:pPr>
                      <w:r w:rsidRPr="00D82261">
                        <w:rPr>
                          <w:rFonts w:cs="Arial"/>
                          <w:sz w:val="16"/>
                          <w:szCs w:val="16"/>
                        </w:rPr>
                        <w:t>We’d like to know your view on the resources we produce. Click ‘</w:t>
                      </w:r>
                      <w:hyperlink r:id="rId124" w:history="1">
                        <w:r w:rsidRPr="00D82261">
                          <w:rPr>
                            <w:rStyle w:val="Hyperlink"/>
                            <w:rFonts w:cs="Arial"/>
                            <w:sz w:val="16"/>
                            <w:szCs w:val="16"/>
                          </w:rPr>
                          <w:t>Like’</w:t>
                        </w:r>
                      </w:hyperlink>
                      <w:r w:rsidRPr="00D82261">
                        <w:rPr>
                          <w:rFonts w:cs="Arial"/>
                          <w:sz w:val="16"/>
                          <w:szCs w:val="16"/>
                        </w:rPr>
                        <w:t xml:space="preserve"> or ‘</w:t>
                      </w:r>
                      <w:hyperlink r:id="rId125" w:history="1">
                        <w:r w:rsidRPr="00D82261">
                          <w:rPr>
                            <w:rStyle w:val="Hyperlink"/>
                            <w:rFonts w:cs="Arial"/>
                            <w:sz w:val="16"/>
                            <w:szCs w:val="16"/>
                          </w:rPr>
                          <w:t>Dislike’</w:t>
                        </w:r>
                      </w:hyperlink>
                      <w:r w:rsidRPr="00D8226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19600502" w14:textId="77777777" w:rsidR="004547BE" w:rsidRPr="00D82261" w:rsidRDefault="004547BE" w:rsidP="004547BE">
                      <w:pPr>
                        <w:autoSpaceDE w:val="0"/>
                        <w:spacing w:after="57" w:line="288" w:lineRule="auto"/>
                        <w:textAlignment w:val="center"/>
                        <w:rPr>
                          <w:spacing w:val="-2"/>
                          <w:sz w:val="16"/>
                          <w:szCs w:val="16"/>
                        </w:rPr>
                      </w:pPr>
                      <w:r w:rsidRPr="00D82261">
                        <w:rPr>
                          <w:color w:val="000000"/>
                          <w:spacing w:val="-2"/>
                          <w:sz w:val="16"/>
                          <w:szCs w:val="16"/>
                        </w:rPr>
                        <w:t xml:space="preserve">Looking for another resource? There is now a quick and easy search </w:t>
                      </w:r>
                      <w:hyperlink r:id="rId126" w:history="1">
                        <w:r w:rsidRPr="00D82261">
                          <w:rPr>
                            <w:rStyle w:val="Hyperlink"/>
                            <w:rFonts w:cs="Arial"/>
                            <w:spacing w:val="-2"/>
                            <w:sz w:val="16"/>
                            <w:szCs w:val="16"/>
                          </w:rPr>
                          <w:t>tool to help find free resources</w:t>
                        </w:r>
                      </w:hyperlink>
                      <w:r w:rsidRPr="00D82261">
                        <w:rPr>
                          <w:color w:val="000000"/>
                          <w:spacing w:val="-2"/>
                          <w:sz w:val="16"/>
                          <w:szCs w:val="16"/>
                        </w:rPr>
                        <w:t xml:space="preserve"> for your qualification.</w:t>
                      </w:r>
                    </w:p>
                    <w:p w14:paraId="13ACEA88" w14:textId="77777777" w:rsidR="004547BE" w:rsidRPr="00D82261" w:rsidRDefault="004547BE" w:rsidP="004547BE">
                      <w:pPr>
                        <w:pStyle w:val="Pa2"/>
                        <w:spacing w:after="100"/>
                        <w:rPr>
                          <w:rFonts w:ascii="Arial" w:hAnsi="Arial" w:cs="Arial"/>
                          <w:color w:val="000000"/>
                          <w:sz w:val="16"/>
                          <w:szCs w:val="16"/>
                        </w:rPr>
                      </w:pPr>
                      <w:r w:rsidRPr="00D82261">
                        <w:rPr>
                          <w:rFonts w:ascii="Arial" w:hAnsi="Arial" w:cs="Arial"/>
                          <w:color w:val="000000"/>
                          <w:sz w:val="16"/>
                          <w:szCs w:val="16"/>
                        </w:rPr>
                        <w:t>OCR is part of Cambridge University Press &amp; Assessment, which is itself a department of the University of Cambridge.</w:t>
                      </w:r>
                    </w:p>
                    <w:p w14:paraId="6BAE1DD9" w14:textId="77777777" w:rsidR="004547BE" w:rsidRPr="00D82261" w:rsidRDefault="004547BE" w:rsidP="004547BE">
                      <w:pPr>
                        <w:pStyle w:val="Pa2"/>
                        <w:spacing w:after="100"/>
                        <w:rPr>
                          <w:rFonts w:ascii="Arial" w:hAnsi="Arial" w:cs="Arial"/>
                          <w:color w:val="000000"/>
                          <w:sz w:val="16"/>
                          <w:szCs w:val="16"/>
                        </w:rPr>
                      </w:pPr>
                      <w:r w:rsidRPr="00D82261">
                        <w:rPr>
                          <w:rFonts w:ascii="Arial" w:hAnsi="Arial" w:cs="Arial"/>
                          <w:color w:val="000000"/>
                          <w:sz w:val="16"/>
                          <w:szCs w:val="16"/>
                        </w:rPr>
                        <w:t xml:space="preserve">For staff training purposes and as part of our quality assurance programme your call may be recorded or monitored. </w:t>
                      </w:r>
                      <w:r w:rsidRPr="00D82261">
                        <w:rPr>
                          <w:rFonts w:ascii="Arial" w:hAnsi="Arial" w:cs="Arial"/>
                          <w:color w:val="000000"/>
                          <w:sz w:val="16"/>
                          <w:szCs w:val="16"/>
                        </w:rPr>
                        <w:br/>
                        <w:t xml:space="preserve">Oxford Cambridge and RSA Examinations is a Company Limited by Guarantee. Registered in England. Registered office </w:t>
                      </w:r>
                      <w:r w:rsidRPr="00D82261">
                        <w:rPr>
                          <w:rFonts w:ascii="Arial" w:hAnsi="Arial" w:cs="Arial"/>
                          <w:color w:val="000000"/>
                          <w:sz w:val="16"/>
                          <w:szCs w:val="16"/>
                        </w:rPr>
                        <w:br/>
                        <w:t>The Triangle Building, Shaftesbury Road, Cambridge, CB2 8EA. Registered company number 3484466. OCR is an exempt charity.</w:t>
                      </w:r>
                    </w:p>
                    <w:p w14:paraId="11BC01C0" w14:textId="77777777" w:rsidR="004547BE" w:rsidRPr="00D82261" w:rsidRDefault="004547BE" w:rsidP="004547BE">
                      <w:pPr>
                        <w:pStyle w:val="Pa2"/>
                        <w:spacing w:after="100"/>
                        <w:rPr>
                          <w:rStyle w:val="A0"/>
                          <w:rFonts w:ascii="Arial" w:hAnsi="Arial" w:cs="Arial"/>
                        </w:rPr>
                      </w:pPr>
                      <w:r w:rsidRPr="00D82261">
                        <w:rPr>
                          <w:rFonts w:ascii="Arial" w:hAnsi="Arial" w:cs="Arial"/>
                          <w:color w:val="000000"/>
                          <w:sz w:val="16"/>
                          <w:szCs w:val="16"/>
                        </w:rPr>
                        <w:t xml:space="preserve">OCR operates academic and vocational qualifications regulated by Ofqual, Qualifications Wales and CCEA as listed in their </w:t>
                      </w:r>
                      <w:proofErr w:type="gramStart"/>
                      <w:r w:rsidRPr="00D82261">
                        <w:rPr>
                          <w:rFonts w:ascii="Arial" w:hAnsi="Arial" w:cs="Arial"/>
                          <w:color w:val="000000"/>
                          <w:sz w:val="16"/>
                          <w:szCs w:val="16"/>
                        </w:rPr>
                        <w:t>qualifications</w:t>
                      </w:r>
                      <w:proofErr w:type="gramEnd"/>
                      <w:r w:rsidRPr="00D82261">
                        <w:rPr>
                          <w:rFonts w:ascii="Arial" w:hAnsi="Arial" w:cs="Arial"/>
                          <w:color w:val="000000"/>
                          <w:sz w:val="16"/>
                          <w:szCs w:val="16"/>
                        </w:rPr>
                        <w:t xml:space="preserve"> registers including A Levels, GCSEs, Cambridge </w:t>
                      </w:r>
                      <w:proofErr w:type="spellStart"/>
                      <w:r w:rsidRPr="00D82261">
                        <w:rPr>
                          <w:rFonts w:ascii="Arial" w:hAnsi="Arial" w:cs="Arial"/>
                          <w:color w:val="000000"/>
                          <w:sz w:val="16"/>
                          <w:szCs w:val="16"/>
                        </w:rPr>
                        <w:t>Technicals</w:t>
                      </w:r>
                      <w:proofErr w:type="spellEnd"/>
                      <w:r w:rsidRPr="00D82261">
                        <w:rPr>
                          <w:rFonts w:ascii="Arial" w:hAnsi="Arial" w:cs="Arial"/>
                          <w:color w:val="000000"/>
                          <w:sz w:val="16"/>
                          <w:szCs w:val="16"/>
                        </w:rPr>
                        <w:t xml:space="preserve"> and Cambridge Nationals.</w:t>
                      </w:r>
                    </w:p>
                    <w:p w14:paraId="749BD639" w14:textId="77777777" w:rsidR="004547BE" w:rsidRPr="00D82261" w:rsidRDefault="004547BE" w:rsidP="004547BE">
                      <w:pPr>
                        <w:pStyle w:val="Pa2"/>
                        <w:spacing w:after="100"/>
                        <w:rPr>
                          <w:rStyle w:val="A0"/>
                          <w:rFonts w:ascii="Arial" w:hAnsi="Arial" w:cs="Arial"/>
                        </w:rPr>
                      </w:pPr>
                      <w:r w:rsidRPr="00D8226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97640BF" w14:textId="77777777" w:rsidR="004547BE" w:rsidRPr="00D82261" w:rsidRDefault="004547BE" w:rsidP="004547BE">
                      <w:pPr>
                        <w:pStyle w:val="Pa2"/>
                        <w:spacing w:after="100"/>
                        <w:rPr>
                          <w:rFonts w:ascii="Arial" w:hAnsi="Arial" w:cs="Arial"/>
                          <w:sz w:val="16"/>
                          <w:szCs w:val="16"/>
                        </w:rPr>
                      </w:pPr>
                      <w:r w:rsidRPr="00D8226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7" w:history="1">
                        <w:r w:rsidRPr="00D82261">
                          <w:rPr>
                            <w:rStyle w:val="Hyperlink"/>
                            <w:rFonts w:ascii="Arial" w:hAnsi="Arial" w:cs="Arial"/>
                            <w:sz w:val="16"/>
                            <w:szCs w:val="16"/>
                          </w:rPr>
                          <w:t>contact us</w:t>
                        </w:r>
                      </w:hyperlink>
                      <w:r w:rsidRPr="00D82261">
                        <w:rPr>
                          <w:rStyle w:val="A0"/>
                          <w:rFonts w:ascii="Arial" w:hAnsi="Arial" w:cs="Arial"/>
                        </w:rPr>
                        <w:t xml:space="preserve">. </w:t>
                      </w:r>
                    </w:p>
                    <w:p w14:paraId="689E9290" w14:textId="77777777" w:rsidR="004547BE" w:rsidRPr="00D82261" w:rsidRDefault="004547BE" w:rsidP="004547BE">
                      <w:pPr>
                        <w:pStyle w:val="Pa3"/>
                        <w:spacing w:after="100"/>
                        <w:ind w:right="100"/>
                        <w:rPr>
                          <w:rFonts w:ascii="Arial" w:hAnsi="Arial" w:cs="Arial"/>
                          <w:sz w:val="16"/>
                          <w:szCs w:val="16"/>
                        </w:rPr>
                      </w:pPr>
                      <w:r w:rsidRPr="00D82261">
                        <w:rPr>
                          <w:rStyle w:val="A0"/>
                          <w:rFonts w:ascii="Arial" w:hAnsi="Arial" w:cs="Arial"/>
                        </w:rPr>
                        <w:t xml:space="preserve">© OCR 2022 - You can copy and distribute this resource freely if you keep the OCR logo and this small print intact and you acknowledge OCR as the originator of the resource. </w:t>
                      </w:r>
                    </w:p>
                    <w:p w14:paraId="26697A7A" w14:textId="77777777" w:rsidR="004547BE" w:rsidRPr="00D82261" w:rsidRDefault="004547BE" w:rsidP="004547BE">
                      <w:pPr>
                        <w:pStyle w:val="Pa3"/>
                        <w:spacing w:after="100"/>
                        <w:ind w:right="100"/>
                        <w:rPr>
                          <w:rFonts w:ascii="Arial" w:hAnsi="Arial" w:cs="Arial"/>
                          <w:sz w:val="16"/>
                          <w:szCs w:val="16"/>
                        </w:rPr>
                      </w:pPr>
                      <w:r w:rsidRPr="00D82261">
                        <w:rPr>
                          <w:rStyle w:val="A0"/>
                          <w:rFonts w:ascii="Arial" w:hAnsi="Arial" w:cs="Arial"/>
                        </w:rPr>
                        <w:t xml:space="preserve">OCR acknowledges the use of the following content: N/A </w:t>
                      </w:r>
                    </w:p>
                    <w:p w14:paraId="378C5DD5" w14:textId="77777777" w:rsidR="004547BE" w:rsidRPr="00D82261" w:rsidRDefault="004547BE" w:rsidP="004547BE">
                      <w:pPr>
                        <w:pStyle w:val="Pa3"/>
                        <w:spacing w:after="100"/>
                        <w:ind w:right="100"/>
                        <w:rPr>
                          <w:rFonts w:ascii="Arial" w:hAnsi="Arial" w:cs="Arial"/>
                          <w:color w:val="000000"/>
                          <w:sz w:val="16"/>
                          <w:szCs w:val="16"/>
                        </w:rPr>
                      </w:pPr>
                      <w:r w:rsidRPr="00D82261">
                        <w:rPr>
                          <w:rStyle w:val="A0"/>
                          <w:rFonts w:ascii="Arial" w:hAnsi="Arial" w:cs="Arial"/>
                        </w:rPr>
                        <w:t xml:space="preserve">Whether you already offer OCR qualifications, are new to OCR or are thinking about switching, you can request more information using our </w:t>
                      </w:r>
                      <w:hyperlink r:id="rId128" w:history="1">
                        <w:r w:rsidRPr="00D82261">
                          <w:rPr>
                            <w:rStyle w:val="Hyperlink"/>
                            <w:rFonts w:ascii="Arial" w:hAnsi="Arial" w:cs="Arial"/>
                            <w:sz w:val="16"/>
                            <w:szCs w:val="16"/>
                          </w:rPr>
                          <w:t>Expression of Interest form</w:t>
                        </w:r>
                      </w:hyperlink>
                      <w:r w:rsidRPr="00D82261">
                        <w:rPr>
                          <w:rStyle w:val="A0"/>
                          <w:rFonts w:ascii="Arial" w:hAnsi="Arial" w:cs="Arial"/>
                        </w:rPr>
                        <w:t xml:space="preserve">. </w:t>
                      </w:r>
                    </w:p>
                    <w:p w14:paraId="1EF8811C" w14:textId="77777777" w:rsidR="004547BE" w:rsidRPr="00D82261" w:rsidRDefault="004547BE" w:rsidP="004547BE">
                      <w:pPr>
                        <w:rPr>
                          <w:color w:val="000000"/>
                          <w:sz w:val="16"/>
                          <w:szCs w:val="16"/>
                        </w:rPr>
                      </w:pPr>
                      <w:r w:rsidRPr="00D82261">
                        <w:rPr>
                          <w:rStyle w:val="A0"/>
                          <w:rFonts w:cs="Arial"/>
                        </w:rPr>
                        <w:t xml:space="preserve">Please </w:t>
                      </w:r>
                      <w:hyperlink r:id="rId129" w:history="1">
                        <w:r w:rsidRPr="00D82261">
                          <w:rPr>
                            <w:rStyle w:val="Hyperlink"/>
                            <w:rFonts w:cs="Arial"/>
                            <w:sz w:val="16"/>
                            <w:szCs w:val="16"/>
                          </w:rPr>
                          <w:t>get in touch</w:t>
                        </w:r>
                      </w:hyperlink>
                      <w:r w:rsidRPr="00D82261">
                        <w:rPr>
                          <w:rStyle w:val="A2"/>
                        </w:rPr>
                        <w:t xml:space="preserve"> </w:t>
                      </w:r>
                      <w:r w:rsidRPr="00D82261">
                        <w:rPr>
                          <w:rStyle w:val="A0"/>
                          <w:rFonts w:cs="Arial"/>
                        </w:rPr>
                        <w:t xml:space="preserve">if you want to discuss the accessibility of </w:t>
                      </w:r>
                      <w:proofErr w:type="gramStart"/>
                      <w:r w:rsidRPr="00D82261">
                        <w:rPr>
                          <w:rStyle w:val="A0"/>
                          <w:rFonts w:cs="Arial"/>
                        </w:rPr>
                        <w:t>resources</w:t>
                      </w:r>
                      <w:proofErr w:type="gramEnd"/>
                      <w:r w:rsidRPr="00D82261">
                        <w:rPr>
                          <w:rStyle w:val="A0"/>
                          <w:rFonts w:cs="Arial"/>
                        </w:rPr>
                        <w:t xml:space="preserve"> we offer to support you in delivering our qualifications.</w:t>
                      </w:r>
                    </w:p>
                  </w:txbxContent>
                </v:textbox>
                <w10:anchorlock/>
              </v:shape>
            </w:pict>
          </mc:Fallback>
        </mc:AlternateContent>
      </w:r>
    </w:p>
    <w:sectPr w:rsidR="004547BE" w:rsidRPr="00057783" w:rsidSect="004547BE">
      <w:footerReference w:type="first" r:id="rId130"/>
      <w:type w:val="continuous"/>
      <w:pgSz w:w="16838" w:h="11906" w:orient="landscape" w:code="9"/>
      <w:pgMar w:top="1276" w:right="1247" w:bottom="425" w:left="1247" w:header="680"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32798A" w14:textId="77777777" w:rsidR="00D86886" w:rsidRDefault="00D86886">
      <w:r>
        <w:separator/>
      </w:r>
    </w:p>
  </w:endnote>
  <w:endnote w:type="continuationSeparator" w:id="0">
    <w:p w14:paraId="3E3B6958" w14:textId="77777777" w:rsidR="00D86886" w:rsidRDefault="00D868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Light">
    <w:panose1 w:val="00000000000000000000"/>
    <w:charset w:val="00"/>
    <w:family w:val="swiss"/>
    <w:notTrueType/>
    <w:pitch w:val="variable"/>
    <w:sig w:usb0="A00002AF" w:usb1="5000204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1225104291"/>
      <w:docPartObj>
        <w:docPartGallery w:val="Page Numbers (Bottom of Page)"/>
        <w:docPartUnique/>
      </w:docPartObj>
    </w:sdtPr>
    <w:sdtEndPr>
      <w:rPr>
        <w:noProof/>
        <w:color w:val="auto"/>
      </w:rPr>
    </w:sdtEndPr>
    <w:sdtContent>
      <w:p w14:paraId="438427EE" w14:textId="4327359D" w:rsidR="001678A6" w:rsidRPr="00AA6A74" w:rsidRDefault="00AA6A74" w:rsidP="00AA6A74">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1239599731"/>
      <w:docPartObj>
        <w:docPartGallery w:val="Page Numbers (Bottom of Page)"/>
        <w:docPartUnique/>
      </w:docPartObj>
    </w:sdtPr>
    <w:sdtEndPr>
      <w:rPr>
        <w:noProof/>
        <w:color w:val="auto"/>
      </w:rPr>
    </w:sdtEndPr>
    <w:sdtContent>
      <w:p w14:paraId="7497D1D2" w14:textId="7989A817" w:rsidR="00AA6A74" w:rsidRPr="00AA6A74" w:rsidRDefault="00AA6A74" w:rsidP="00AA6A74">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9C5D95" w14:textId="1C5EAF47" w:rsidR="004547BE" w:rsidRPr="00AA6A74" w:rsidRDefault="004547BE" w:rsidP="00AA6A74">
    <w:pPr>
      <w:tabs>
        <w:tab w:val="center" w:pos="7371"/>
        <w:tab w:val="right" w:pos="14459"/>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E91C97" w14:textId="77777777" w:rsidR="00D86886" w:rsidRDefault="00D86886">
      <w:r>
        <w:separator/>
      </w:r>
    </w:p>
  </w:footnote>
  <w:footnote w:type="continuationSeparator" w:id="0">
    <w:p w14:paraId="5239819E" w14:textId="77777777" w:rsidR="00D86886" w:rsidRDefault="00D868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A4561" w14:textId="1C652581" w:rsidR="001678A6" w:rsidRPr="00AA6A74" w:rsidRDefault="008B2AB0" w:rsidP="00AA6A74">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4</w:t>
    </w:r>
    <w:r w:rsidRPr="007B1623">
      <w:rPr>
        <w:bCs/>
        <w:sz w:val="18"/>
        <w:szCs w:val="18"/>
        <w:lang w:val="de-DE"/>
      </w:rPr>
      <w:t xml:space="preserve">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F5247" w14:textId="7EB0F73C" w:rsidR="00AA6A74" w:rsidRPr="00AA6A74" w:rsidRDefault="00AA6A74" w:rsidP="00AA6A74">
    <w:pPr>
      <w:pStyle w:val="Header"/>
      <w:tabs>
        <w:tab w:val="clear" w:pos="4153"/>
        <w:tab w:val="clear" w:pos="8306"/>
        <w:tab w:val="center" w:pos="7088"/>
        <w:tab w:val="right" w:pos="14317"/>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1" w15:restartNumberingAfterBreak="0">
    <w:nsid w:val="21864026"/>
    <w:multiLevelType w:val="hybridMultilevel"/>
    <w:tmpl w:val="E256AC98"/>
    <w:lvl w:ilvl="0" w:tplc="0809000F">
      <w:start w:val="7"/>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3"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4"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6"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7"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8"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abstractNumId w:val="6"/>
  </w:num>
  <w:num w:numId="2">
    <w:abstractNumId w:val="2"/>
  </w:num>
  <w:num w:numId="3">
    <w:abstractNumId w:val="8"/>
  </w:num>
  <w:num w:numId="4">
    <w:abstractNumId w:val="4"/>
  </w:num>
  <w:num w:numId="5">
    <w:abstractNumId w:val="3"/>
  </w:num>
  <w:num w:numId="6">
    <w:abstractNumId w:val="7"/>
  </w:num>
  <w:num w:numId="7">
    <w:abstractNumId w:val="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4F63"/>
    <w:rsid w:val="000078F5"/>
    <w:rsid w:val="0001191A"/>
    <w:rsid w:val="00012956"/>
    <w:rsid w:val="00015977"/>
    <w:rsid w:val="000163C6"/>
    <w:rsid w:val="000225B3"/>
    <w:rsid w:val="000312B0"/>
    <w:rsid w:val="000322D4"/>
    <w:rsid w:val="0003795D"/>
    <w:rsid w:val="000412F8"/>
    <w:rsid w:val="00045E9C"/>
    <w:rsid w:val="00055201"/>
    <w:rsid w:val="0005567D"/>
    <w:rsid w:val="000561D1"/>
    <w:rsid w:val="00057783"/>
    <w:rsid w:val="00060E0E"/>
    <w:rsid w:val="000631CF"/>
    <w:rsid w:val="00064C3F"/>
    <w:rsid w:val="000666ED"/>
    <w:rsid w:val="00067C69"/>
    <w:rsid w:val="0007193A"/>
    <w:rsid w:val="00071AE8"/>
    <w:rsid w:val="00080C1B"/>
    <w:rsid w:val="00081AB8"/>
    <w:rsid w:val="000829ED"/>
    <w:rsid w:val="00083715"/>
    <w:rsid w:val="0008469B"/>
    <w:rsid w:val="00085B62"/>
    <w:rsid w:val="00086E3F"/>
    <w:rsid w:val="00086E98"/>
    <w:rsid w:val="00091FE3"/>
    <w:rsid w:val="0009233E"/>
    <w:rsid w:val="00095A72"/>
    <w:rsid w:val="00097D78"/>
    <w:rsid w:val="000A0FB2"/>
    <w:rsid w:val="000A1174"/>
    <w:rsid w:val="000A351D"/>
    <w:rsid w:val="000A36C4"/>
    <w:rsid w:val="000A3828"/>
    <w:rsid w:val="000B2156"/>
    <w:rsid w:val="000C11C0"/>
    <w:rsid w:val="000C372A"/>
    <w:rsid w:val="000C44C1"/>
    <w:rsid w:val="000C510C"/>
    <w:rsid w:val="000C690A"/>
    <w:rsid w:val="000C7348"/>
    <w:rsid w:val="000C770C"/>
    <w:rsid w:val="000D1551"/>
    <w:rsid w:val="000D15C5"/>
    <w:rsid w:val="000D2DD5"/>
    <w:rsid w:val="000D2DF9"/>
    <w:rsid w:val="000D61FD"/>
    <w:rsid w:val="000D67D7"/>
    <w:rsid w:val="000E0DAF"/>
    <w:rsid w:val="000E51CC"/>
    <w:rsid w:val="000E7F93"/>
    <w:rsid w:val="000F2718"/>
    <w:rsid w:val="000F2EFF"/>
    <w:rsid w:val="000F2F0C"/>
    <w:rsid w:val="000F53FF"/>
    <w:rsid w:val="000F6C7F"/>
    <w:rsid w:val="00103769"/>
    <w:rsid w:val="00103FDD"/>
    <w:rsid w:val="00104328"/>
    <w:rsid w:val="0010579F"/>
    <w:rsid w:val="00106CE6"/>
    <w:rsid w:val="00111AD2"/>
    <w:rsid w:val="001125B5"/>
    <w:rsid w:val="00112FE8"/>
    <w:rsid w:val="00113DC0"/>
    <w:rsid w:val="00114CE2"/>
    <w:rsid w:val="001157C9"/>
    <w:rsid w:val="0011585B"/>
    <w:rsid w:val="00117996"/>
    <w:rsid w:val="00117F51"/>
    <w:rsid w:val="00121F10"/>
    <w:rsid w:val="00125673"/>
    <w:rsid w:val="00131206"/>
    <w:rsid w:val="001318C1"/>
    <w:rsid w:val="00132C39"/>
    <w:rsid w:val="00133A61"/>
    <w:rsid w:val="0013602E"/>
    <w:rsid w:val="00136161"/>
    <w:rsid w:val="0013742F"/>
    <w:rsid w:val="00140662"/>
    <w:rsid w:val="00141C04"/>
    <w:rsid w:val="00142705"/>
    <w:rsid w:val="00142D84"/>
    <w:rsid w:val="00146666"/>
    <w:rsid w:val="001470A1"/>
    <w:rsid w:val="00150900"/>
    <w:rsid w:val="001523A6"/>
    <w:rsid w:val="00156492"/>
    <w:rsid w:val="00156C8E"/>
    <w:rsid w:val="001579A9"/>
    <w:rsid w:val="00160566"/>
    <w:rsid w:val="001609B7"/>
    <w:rsid w:val="00162DD5"/>
    <w:rsid w:val="00164611"/>
    <w:rsid w:val="001678A6"/>
    <w:rsid w:val="00173D06"/>
    <w:rsid w:val="00173F56"/>
    <w:rsid w:val="00176094"/>
    <w:rsid w:val="00180467"/>
    <w:rsid w:val="00180632"/>
    <w:rsid w:val="00182FB6"/>
    <w:rsid w:val="0018359C"/>
    <w:rsid w:val="001906ED"/>
    <w:rsid w:val="00191272"/>
    <w:rsid w:val="00191B0D"/>
    <w:rsid w:val="00192621"/>
    <w:rsid w:val="00192ECB"/>
    <w:rsid w:val="00193D89"/>
    <w:rsid w:val="0019510B"/>
    <w:rsid w:val="00195137"/>
    <w:rsid w:val="001967E4"/>
    <w:rsid w:val="001971BE"/>
    <w:rsid w:val="001A147D"/>
    <w:rsid w:val="001A1862"/>
    <w:rsid w:val="001A251A"/>
    <w:rsid w:val="001A2943"/>
    <w:rsid w:val="001A2DBF"/>
    <w:rsid w:val="001A5C24"/>
    <w:rsid w:val="001B0ECB"/>
    <w:rsid w:val="001B41E2"/>
    <w:rsid w:val="001B435E"/>
    <w:rsid w:val="001B4417"/>
    <w:rsid w:val="001B4594"/>
    <w:rsid w:val="001B4D04"/>
    <w:rsid w:val="001B7540"/>
    <w:rsid w:val="001B791B"/>
    <w:rsid w:val="001B7C03"/>
    <w:rsid w:val="001C0B5C"/>
    <w:rsid w:val="001C0D9A"/>
    <w:rsid w:val="001C15E2"/>
    <w:rsid w:val="001C27CB"/>
    <w:rsid w:val="001C30C3"/>
    <w:rsid w:val="001C3B35"/>
    <w:rsid w:val="001C5416"/>
    <w:rsid w:val="001C6196"/>
    <w:rsid w:val="001D00B6"/>
    <w:rsid w:val="001D01E0"/>
    <w:rsid w:val="001D0317"/>
    <w:rsid w:val="001D1B84"/>
    <w:rsid w:val="001D585D"/>
    <w:rsid w:val="001D5B94"/>
    <w:rsid w:val="001D60EA"/>
    <w:rsid w:val="001E21BA"/>
    <w:rsid w:val="001E2379"/>
    <w:rsid w:val="001E3196"/>
    <w:rsid w:val="001E42C2"/>
    <w:rsid w:val="001E6097"/>
    <w:rsid w:val="001E6316"/>
    <w:rsid w:val="001E6A64"/>
    <w:rsid w:val="001F2017"/>
    <w:rsid w:val="001F2DF7"/>
    <w:rsid w:val="001F3CBE"/>
    <w:rsid w:val="001F4ABC"/>
    <w:rsid w:val="001F7C31"/>
    <w:rsid w:val="00202A2D"/>
    <w:rsid w:val="00204A27"/>
    <w:rsid w:val="00210CC9"/>
    <w:rsid w:val="0021336E"/>
    <w:rsid w:val="002201E9"/>
    <w:rsid w:val="00220449"/>
    <w:rsid w:val="0022144E"/>
    <w:rsid w:val="00222762"/>
    <w:rsid w:val="0022502E"/>
    <w:rsid w:val="00225E2C"/>
    <w:rsid w:val="00226C07"/>
    <w:rsid w:val="00226FC2"/>
    <w:rsid w:val="002270B2"/>
    <w:rsid w:val="002279D4"/>
    <w:rsid w:val="00227EA5"/>
    <w:rsid w:val="0023112A"/>
    <w:rsid w:val="00232B9D"/>
    <w:rsid w:val="00233311"/>
    <w:rsid w:val="002335A8"/>
    <w:rsid w:val="00235563"/>
    <w:rsid w:val="002370F3"/>
    <w:rsid w:val="0024024E"/>
    <w:rsid w:val="00240570"/>
    <w:rsid w:val="00240958"/>
    <w:rsid w:val="00241226"/>
    <w:rsid w:val="002426F5"/>
    <w:rsid w:val="00243DF5"/>
    <w:rsid w:val="002501F7"/>
    <w:rsid w:val="00251A70"/>
    <w:rsid w:val="002531EA"/>
    <w:rsid w:val="00253CD1"/>
    <w:rsid w:val="00253F73"/>
    <w:rsid w:val="00254255"/>
    <w:rsid w:val="0025441C"/>
    <w:rsid w:val="00255D7F"/>
    <w:rsid w:val="0025770E"/>
    <w:rsid w:val="00257984"/>
    <w:rsid w:val="00261215"/>
    <w:rsid w:val="00265354"/>
    <w:rsid w:val="00273416"/>
    <w:rsid w:val="00274659"/>
    <w:rsid w:val="00275812"/>
    <w:rsid w:val="00276260"/>
    <w:rsid w:val="00276CB2"/>
    <w:rsid w:val="002818D6"/>
    <w:rsid w:val="00281B21"/>
    <w:rsid w:val="0028305A"/>
    <w:rsid w:val="00283100"/>
    <w:rsid w:val="002868FC"/>
    <w:rsid w:val="002876FE"/>
    <w:rsid w:val="00293C02"/>
    <w:rsid w:val="00295E84"/>
    <w:rsid w:val="00296DF0"/>
    <w:rsid w:val="002A0D6C"/>
    <w:rsid w:val="002A68BC"/>
    <w:rsid w:val="002A6A50"/>
    <w:rsid w:val="002B2144"/>
    <w:rsid w:val="002B6CD6"/>
    <w:rsid w:val="002B6DF2"/>
    <w:rsid w:val="002C0463"/>
    <w:rsid w:val="002C0BFE"/>
    <w:rsid w:val="002C1AA9"/>
    <w:rsid w:val="002C223C"/>
    <w:rsid w:val="002C2998"/>
    <w:rsid w:val="002C770F"/>
    <w:rsid w:val="002C7EC6"/>
    <w:rsid w:val="002D12CF"/>
    <w:rsid w:val="002D1667"/>
    <w:rsid w:val="002D376B"/>
    <w:rsid w:val="002D56A8"/>
    <w:rsid w:val="002E05D7"/>
    <w:rsid w:val="002E062A"/>
    <w:rsid w:val="002E06A9"/>
    <w:rsid w:val="002E252A"/>
    <w:rsid w:val="002E2D01"/>
    <w:rsid w:val="002E6DC0"/>
    <w:rsid w:val="002F0743"/>
    <w:rsid w:val="002F18D1"/>
    <w:rsid w:val="002F754E"/>
    <w:rsid w:val="00300B30"/>
    <w:rsid w:val="00303568"/>
    <w:rsid w:val="00304129"/>
    <w:rsid w:val="00304F16"/>
    <w:rsid w:val="00306FE8"/>
    <w:rsid w:val="00311BC3"/>
    <w:rsid w:val="00313960"/>
    <w:rsid w:val="00317DB4"/>
    <w:rsid w:val="00320B5D"/>
    <w:rsid w:val="00320E31"/>
    <w:rsid w:val="003217A9"/>
    <w:rsid w:val="003314EE"/>
    <w:rsid w:val="00331528"/>
    <w:rsid w:val="00332CCF"/>
    <w:rsid w:val="00334CE1"/>
    <w:rsid w:val="00336970"/>
    <w:rsid w:val="003421D1"/>
    <w:rsid w:val="00342C32"/>
    <w:rsid w:val="00343BA9"/>
    <w:rsid w:val="00353690"/>
    <w:rsid w:val="0035495E"/>
    <w:rsid w:val="003553DA"/>
    <w:rsid w:val="00362854"/>
    <w:rsid w:val="00367CA5"/>
    <w:rsid w:val="00371620"/>
    <w:rsid w:val="003731FB"/>
    <w:rsid w:val="00375289"/>
    <w:rsid w:val="0037560D"/>
    <w:rsid w:val="00375ED6"/>
    <w:rsid w:val="00382158"/>
    <w:rsid w:val="003853FA"/>
    <w:rsid w:val="00385461"/>
    <w:rsid w:val="00385C50"/>
    <w:rsid w:val="00386B15"/>
    <w:rsid w:val="003926BD"/>
    <w:rsid w:val="00395770"/>
    <w:rsid w:val="003957FD"/>
    <w:rsid w:val="003A0312"/>
    <w:rsid w:val="003A19A0"/>
    <w:rsid w:val="003A1E7B"/>
    <w:rsid w:val="003A3255"/>
    <w:rsid w:val="003A4006"/>
    <w:rsid w:val="003A4F36"/>
    <w:rsid w:val="003A63BF"/>
    <w:rsid w:val="003A6466"/>
    <w:rsid w:val="003A64CF"/>
    <w:rsid w:val="003A7B10"/>
    <w:rsid w:val="003B2215"/>
    <w:rsid w:val="003B38F4"/>
    <w:rsid w:val="003B3A27"/>
    <w:rsid w:val="003B4DB9"/>
    <w:rsid w:val="003B5473"/>
    <w:rsid w:val="003B65D7"/>
    <w:rsid w:val="003C18B1"/>
    <w:rsid w:val="003C4395"/>
    <w:rsid w:val="003D0DD4"/>
    <w:rsid w:val="003D25CD"/>
    <w:rsid w:val="003D4A78"/>
    <w:rsid w:val="003D6AA8"/>
    <w:rsid w:val="003E3F99"/>
    <w:rsid w:val="003E5FF4"/>
    <w:rsid w:val="003E6F99"/>
    <w:rsid w:val="003F09E0"/>
    <w:rsid w:val="003F2CF6"/>
    <w:rsid w:val="003F310F"/>
    <w:rsid w:val="003F34EE"/>
    <w:rsid w:val="003F3DE8"/>
    <w:rsid w:val="003F44FC"/>
    <w:rsid w:val="003F5A92"/>
    <w:rsid w:val="003F6F86"/>
    <w:rsid w:val="00403A63"/>
    <w:rsid w:val="004048CC"/>
    <w:rsid w:val="004068E4"/>
    <w:rsid w:val="00410E67"/>
    <w:rsid w:val="004166B3"/>
    <w:rsid w:val="00417004"/>
    <w:rsid w:val="004206CF"/>
    <w:rsid w:val="00420D57"/>
    <w:rsid w:val="00422369"/>
    <w:rsid w:val="004248FF"/>
    <w:rsid w:val="00431079"/>
    <w:rsid w:val="004318D5"/>
    <w:rsid w:val="004342D8"/>
    <w:rsid w:val="00434D78"/>
    <w:rsid w:val="004376CA"/>
    <w:rsid w:val="0044109B"/>
    <w:rsid w:val="004417AE"/>
    <w:rsid w:val="004421A5"/>
    <w:rsid w:val="00450DEC"/>
    <w:rsid w:val="00452173"/>
    <w:rsid w:val="0045281A"/>
    <w:rsid w:val="004537F4"/>
    <w:rsid w:val="004546B8"/>
    <w:rsid w:val="004547BE"/>
    <w:rsid w:val="00454C2D"/>
    <w:rsid w:val="00455122"/>
    <w:rsid w:val="004614C7"/>
    <w:rsid w:val="00462D6E"/>
    <w:rsid w:val="00464123"/>
    <w:rsid w:val="004663C5"/>
    <w:rsid w:val="00467930"/>
    <w:rsid w:val="004701AF"/>
    <w:rsid w:val="0047671A"/>
    <w:rsid w:val="00480197"/>
    <w:rsid w:val="0048205E"/>
    <w:rsid w:val="004840B8"/>
    <w:rsid w:val="00485321"/>
    <w:rsid w:val="00485B66"/>
    <w:rsid w:val="00487847"/>
    <w:rsid w:val="0049138E"/>
    <w:rsid w:val="00492543"/>
    <w:rsid w:val="004A0FDA"/>
    <w:rsid w:val="004A12BC"/>
    <w:rsid w:val="004A292D"/>
    <w:rsid w:val="004A29B7"/>
    <w:rsid w:val="004A4622"/>
    <w:rsid w:val="004A4AE5"/>
    <w:rsid w:val="004A5EE6"/>
    <w:rsid w:val="004A6EDF"/>
    <w:rsid w:val="004A7C3A"/>
    <w:rsid w:val="004B4006"/>
    <w:rsid w:val="004B4B08"/>
    <w:rsid w:val="004C30F8"/>
    <w:rsid w:val="004C3D4F"/>
    <w:rsid w:val="004D0661"/>
    <w:rsid w:val="004D25DD"/>
    <w:rsid w:val="004D39F0"/>
    <w:rsid w:val="004D4682"/>
    <w:rsid w:val="004E100F"/>
    <w:rsid w:val="004E37F8"/>
    <w:rsid w:val="004E59F4"/>
    <w:rsid w:val="004F1468"/>
    <w:rsid w:val="004F1DD3"/>
    <w:rsid w:val="004F30C0"/>
    <w:rsid w:val="004F41E2"/>
    <w:rsid w:val="004F5958"/>
    <w:rsid w:val="004F7765"/>
    <w:rsid w:val="00503FEE"/>
    <w:rsid w:val="00507D28"/>
    <w:rsid w:val="005100B7"/>
    <w:rsid w:val="005116CF"/>
    <w:rsid w:val="005142CE"/>
    <w:rsid w:val="00514CFE"/>
    <w:rsid w:val="005152ED"/>
    <w:rsid w:val="0051603E"/>
    <w:rsid w:val="005166E1"/>
    <w:rsid w:val="0051770F"/>
    <w:rsid w:val="00520E7A"/>
    <w:rsid w:val="005244B6"/>
    <w:rsid w:val="005260C2"/>
    <w:rsid w:val="005262E8"/>
    <w:rsid w:val="00531CAA"/>
    <w:rsid w:val="00535089"/>
    <w:rsid w:val="00536EBF"/>
    <w:rsid w:val="00542390"/>
    <w:rsid w:val="00542787"/>
    <w:rsid w:val="005431CF"/>
    <w:rsid w:val="005436FC"/>
    <w:rsid w:val="005507CF"/>
    <w:rsid w:val="00553541"/>
    <w:rsid w:val="00554413"/>
    <w:rsid w:val="0055672F"/>
    <w:rsid w:val="005572DC"/>
    <w:rsid w:val="005573C5"/>
    <w:rsid w:val="0055795D"/>
    <w:rsid w:val="00560B3C"/>
    <w:rsid w:val="0056204F"/>
    <w:rsid w:val="0056377F"/>
    <w:rsid w:val="00567358"/>
    <w:rsid w:val="005826FD"/>
    <w:rsid w:val="00583094"/>
    <w:rsid w:val="00586DAE"/>
    <w:rsid w:val="00590206"/>
    <w:rsid w:val="005A0D60"/>
    <w:rsid w:val="005A1521"/>
    <w:rsid w:val="005A2DC8"/>
    <w:rsid w:val="005A41DF"/>
    <w:rsid w:val="005A7EDA"/>
    <w:rsid w:val="005B0AAD"/>
    <w:rsid w:val="005B21FA"/>
    <w:rsid w:val="005B25EE"/>
    <w:rsid w:val="005B2D10"/>
    <w:rsid w:val="005C0B80"/>
    <w:rsid w:val="005C21EF"/>
    <w:rsid w:val="005C24AE"/>
    <w:rsid w:val="005C3825"/>
    <w:rsid w:val="005C6336"/>
    <w:rsid w:val="005D0BE7"/>
    <w:rsid w:val="005D28BA"/>
    <w:rsid w:val="005E1F00"/>
    <w:rsid w:val="005E3796"/>
    <w:rsid w:val="005E4EB3"/>
    <w:rsid w:val="005E4EFD"/>
    <w:rsid w:val="005E58C1"/>
    <w:rsid w:val="005E73D7"/>
    <w:rsid w:val="005F27FD"/>
    <w:rsid w:val="005F4EB9"/>
    <w:rsid w:val="005F6FB2"/>
    <w:rsid w:val="00601F32"/>
    <w:rsid w:val="00605722"/>
    <w:rsid w:val="00606C4A"/>
    <w:rsid w:val="00610161"/>
    <w:rsid w:val="00610C06"/>
    <w:rsid w:val="00611462"/>
    <w:rsid w:val="00612FC3"/>
    <w:rsid w:val="00614471"/>
    <w:rsid w:val="00616BF3"/>
    <w:rsid w:val="00617DD0"/>
    <w:rsid w:val="006207DA"/>
    <w:rsid w:val="00620D44"/>
    <w:rsid w:val="00622E36"/>
    <w:rsid w:val="00622FA0"/>
    <w:rsid w:val="00623933"/>
    <w:rsid w:val="006276C5"/>
    <w:rsid w:val="00630149"/>
    <w:rsid w:val="00630BDF"/>
    <w:rsid w:val="006323FC"/>
    <w:rsid w:val="00633312"/>
    <w:rsid w:val="006359B8"/>
    <w:rsid w:val="00642E34"/>
    <w:rsid w:val="00644FD9"/>
    <w:rsid w:val="00645613"/>
    <w:rsid w:val="00646517"/>
    <w:rsid w:val="00647D44"/>
    <w:rsid w:val="00654E34"/>
    <w:rsid w:val="00656F23"/>
    <w:rsid w:val="0066207D"/>
    <w:rsid w:val="00666AD5"/>
    <w:rsid w:val="0066745D"/>
    <w:rsid w:val="006704A5"/>
    <w:rsid w:val="00672595"/>
    <w:rsid w:val="0067353C"/>
    <w:rsid w:val="00673683"/>
    <w:rsid w:val="00676390"/>
    <w:rsid w:val="00676940"/>
    <w:rsid w:val="0067726F"/>
    <w:rsid w:val="00680C6C"/>
    <w:rsid w:val="00680CB5"/>
    <w:rsid w:val="00680FC8"/>
    <w:rsid w:val="006819FE"/>
    <w:rsid w:val="00682C9D"/>
    <w:rsid w:val="00693214"/>
    <w:rsid w:val="0069428D"/>
    <w:rsid w:val="00695025"/>
    <w:rsid w:val="0069678C"/>
    <w:rsid w:val="006969F8"/>
    <w:rsid w:val="00697B7D"/>
    <w:rsid w:val="006A1A1E"/>
    <w:rsid w:val="006A6F9C"/>
    <w:rsid w:val="006B0965"/>
    <w:rsid w:val="006B0D8E"/>
    <w:rsid w:val="006B0DD3"/>
    <w:rsid w:val="006B25D1"/>
    <w:rsid w:val="006B2728"/>
    <w:rsid w:val="006B3965"/>
    <w:rsid w:val="006B4073"/>
    <w:rsid w:val="006B523F"/>
    <w:rsid w:val="006B7198"/>
    <w:rsid w:val="006C3E3C"/>
    <w:rsid w:val="006C432B"/>
    <w:rsid w:val="006C5E81"/>
    <w:rsid w:val="006C766F"/>
    <w:rsid w:val="006D031F"/>
    <w:rsid w:val="006D3E3E"/>
    <w:rsid w:val="006D48A7"/>
    <w:rsid w:val="006E0DBB"/>
    <w:rsid w:val="006E3B92"/>
    <w:rsid w:val="006E5B5F"/>
    <w:rsid w:val="006E6FB1"/>
    <w:rsid w:val="006E7864"/>
    <w:rsid w:val="006E79F0"/>
    <w:rsid w:val="006E7EF3"/>
    <w:rsid w:val="006F2310"/>
    <w:rsid w:val="006F3DEC"/>
    <w:rsid w:val="006F61C6"/>
    <w:rsid w:val="006F6B7F"/>
    <w:rsid w:val="00700C9C"/>
    <w:rsid w:val="0070113D"/>
    <w:rsid w:val="00701E95"/>
    <w:rsid w:val="00705C65"/>
    <w:rsid w:val="007078C6"/>
    <w:rsid w:val="00710401"/>
    <w:rsid w:val="00710413"/>
    <w:rsid w:val="00711F0E"/>
    <w:rsid w:val="00712B72"/>
    <w:rsid w:val="00714268"/>
    <w:rsid w:val="00716827"/>
    <w:rsid w:val="00717007"/>
    <w:rsid w:val="00722C6C"/>
    <w:rsid w:val="007237A0"/>
    <w:rsid w:val="007311D6"/>
    <w:rsid w:val="007334C0"/>
    <w:rsid w:val="00734A23"/>
    <w:rsid w:val="00740DA9"/>
    <w:rsid w:val="0074251C"/>
    <w:rsid w:val="007442B1"/>
    <w:rsid w:val="00754817"/>
    <w:rsid w:val="0076083D"/>
    <w:rsid w:val="007618C2"/>
    <w:rsid w:val="00762236"/>
    <w:rsid w:val="0076281C"/>
    <w:rsid w:val="00765709"/>
    <w:rsid w:val="00766637"/>
    <w:rsid w:val="007704CB"/>
    <w:rsid w:val="00770ECC"/>
    <w:rsid w:val="00775676"/>
    <w:rsid w:val="00775A30"/>
    <w:rsid w:val="0077697E"/>
    <w:rsid w:val="00777D56"/>
    <w:rsid w:val="00781BB9"/>
    <w:rsid w:val="0078470C"/>
    <w:rsid w:val="00786ADC"/>
    <w:rsid w:val="0078717A"/>
    <w:rsid w:val="00790318"/>
    <w:rsid w:val="00792CFB"/>
    <w:rsid w:val="00793151"/>
    <w:rsid w:val="00793CEE"/>
    <w:rsid w:val="00796385"/>
    <w:rsid w:val="007979C3"/>
    <w:rsid w:val="007A3EA9"/>
    <w:rsid w:val="007A450D"/>
    <w:rsid w:val="007A4FF9"/>
    <w:rsid w:val="007A5636"/>
    <w:rsid w:val="007A7DF5"/>
    <w:rsid w:val="007B636C"/>
    <w:rsid w:val="007C1577"/>
    <w:rsid w:val="007C21AE"/>
    <w:rsid w:val="007C3034"/>
    <w:rsid w:val="007C4393"/>
    <w:rsid w:val="007C4CA8"/>
    <w:rsid w:val="007D133D"/>
    <w:rsid w:val="007D1E83"/>
    <w:rsid w:val="007D3138"/>
    <w:rsid w:val="007D5744"/>
    <w:rsid w:val="007D7FD6"/>
    <w:rsid w:val="007E06A6"/>
    <w:rsid w:val="007E111F"/>
    <w:rsid w:val="007E34D5"/>
    <w:rsid w:val="007F277C"/>
    <w:rsid w:val="007F3017"/>
    <w:rsid w:val="007F367F"/>
    <w:rsid w:val="00801E1D"/>
    <w:rsid w:val="008045CF"/>
    <w:rsid w:val="00804F01"/>
    <w:rsid w:val="00812F17"/>
    <w:rsid w:val="00813462"/>
    <w:rsid w:val="0081536F"/>
    <w:rsid w:val="00815451"/>
    <w:rsid w:val="008201F6"/>
    <w:rsid w:val="00823A56"/>
    <w:rsid w:val="00824C8E"/>
    <w:rsid w:val="00826593"/>
    <w:rsid w:val="008323CB"/>
    <w:rsid w:val="0083457D"/>
    <w:rsid w:val="00834B23"/>
    <w:rsid w:val="00836736"/>
    <w:rsid w:val="00836E3F"/>
    <w:rsid w:val="00837933"/>
    <w:rsid w:val="00837F1C"/>
    <w:rsid w:val="00844DD5"/>
    <w:rsid w:val="008459FA"/>
    <w:rsid w:val="00846159"/>
    <w:rsid w:val="0085522E"/>
    <w:rsid w:val="00855AED"/>
    <w:rsid w:val="00856D5A"/>
    <w:rsid w:val="008579EC"/>
    <w:rsid w:val="00857A6F"/>
    <w:rsid w:val="008604CE"/>
    <w:rsid w:val="00860B95"/>
    <w:rsid w:val="008639F5"/>
    <w:rsid w:val="0086658D"/>
    <w:rsid w:val="008668BF"/>
    <w:rsid w:val="00866942"/>
    <w:rsid w:val="00867AAF"/>
    <w:rsid w:val="008715A9"/>
    <w:rsid w:val="00872BAF"/>
    <w:rsid w:val="0087365B"/>
    <w:rsid w:val="00875D41"/>
    <w:rsid w:val="00876177"/>
    <w:rsid w:val="008833B1"/>
    <w:rsid w:val="008847B1"/>
    <w:rsid w:val="00890304"/>
    <w:rsid w:val="008927F6"/>
    <w:rsid w:val="008965CF"/>
    <w:rsid w:val="00896C41"/>
    <w:rsid w:val="008A03D7"/>
    <w:rsid w:val="008A0977"/>
    <w:rsid w:val="008A10FF"/>
    <w:rsid w:val="008B1C61"/>
    <w:rsid w:val="008B2AB0"/>
    <w:rsid w:val="008B3DAA"/>
    <w:rsid w:val="008B74D1"/>
    <w:rsid w:val="008B77D7"/>
    <w:rsid w:val="008C009F"/>
    <w:rsid w:val="008C09CC"/>
    <w:rsid w:val="008C41F2"/>
    <w:rsid w:val="008C678D"/>
    <w:rsid w:val="008D0EB1"/>
    <w:rsid w:val="008D2F7C"/>
    <w:rsid w:val="008D6BD2"/>
    <w:rsid w:val="008E16FC"/>
    <w:rsid w:val="008E1B6C"/>
    <w:rsid w:val="008E2F95"/>
    <w:rsid w:val="008E3325"/>
    <w:rsid w:val="008E7145"/>
    <w:rsid w:val="008F2829"/>
    <w:rsid w:val="008F2C5B"/>
    <w:rsid w:val="008F31BC"/>
    <w:rsid w:val="008F5B33"/>
    <w:rsid w:val="008F6BA9"/>
    <w:rsid w:val="008F6C6C"/>
    <w:rsid w:val="008F7045"/>
    <w:rsid w:val="008F762C"/>
    <w:rsid w:val="00900D92"/>
    <w:rsid w:val="00905308"/>
    <w:rsid w:val="00907586"/>
    <w:rsid w:val="00910A6A"/>
    <w:rsid w:val="00911D58"/>
    <w:rsid w:val="0091221B"/>
    <w:rsid w:val="00913932"/>
    <w:rsid w:val="009143DC"/>
    <w:rsid w:val="009146D1"/>
    <w:rsid w:val="00915792"/>
    <w:rsid w:val="009160AC"/>
    <w:rsid w:val="00917EF3"/>
    <w:rsid w:val="0092050D"/>
    <w:rsid w:val="00920AD8"/>
    <w:rsid w:val="00921054"/>
    <w:rsid w:val="00922FD0"/>
    <w:rsid w:val="00926115"/>
    <w:rsid w:val="00930D42"/>
    <w:rsid w:val="009335E2"/>
    <w:rsid w:val="009347B2"/>
    <w:rsid w:val="00935364"/>
    <w:rsid w:val="00935876"/>
    <w:rsid w:val="00936C0C"/>
    <w:rsid w:val="009372F0"/>
    <w:rsid w:val="0094425D"/>
    <w:rsid w:val="00944487"/>
    <w:rsid w:val="00950225"/>
    <w:rsid w:val="009504D1"/>
    <w:rsid w:val="0095180B"/>
    <w:rsid w:val="00951BAC"/>
    <w:rsid w:val="00955BBC"/>
    <w:rsid w:val="00956000"/>
    <w:rsid w:val="0096036E"/>
    <w:rsid w:val="00962C07"/>
    <w:rsid w:val="00964FF9"/>
    <w:rsid w:val="00965BCC"/>
    <w:rsid w:val="009679DD"/>
    <w:rsid w:val="0097189A"/>
    <w:rsid w:val="00971912"/>
    <w:rsid w:val="00972CD2"/>
    <w:rsid w:val="00975D28"/>
    <w:rsid w:val="009762EF"/>
    <w:rsid w:val="00980A9B"/>
    <w:rsid w:val="00981EAA"/>
    <w:rsid w:val="0098287B"/>
    <w:rsid w:val="00984562"/>
    <w:rsid w:val="00984E59"/>
    <w:rsid w:val="00984F27"/>
    <w:rsid w:val="009851E6"/>
    <w:rsid w:val="009874AA"/>
    <w:rsid w:val="00990652"/>
    <w:rsid w:val="0099241C"/>
    <w:rsid w:val="00993729"/>
    <w:rsid w:val="00993EA3"/>
    <w:rsid w:val="00993F0E"/>
    <w:rsid w:val="009946F6"/>
    <w:rsid w:val="00994A9C"/>
    <w:rsid w:val="00995EA8"/>
    <w:rsid w:val="009A1692"/>
    <w:rsid w:val="009A3524"/>
    <w:rsid w:val="009A6ADC"/>
    <w:rsid w:val="009B170D"/>
    <w:rsid w:val="009B1B8B"/>
    <w:rsid w:val="009B1DF3"/>
    <w:rsid w:val="009B22DF"/>
    <w:rsid w:val="009B2AE6"/>
    <w:rsid w:val="009B72CB"/>
    <w:rsid w:val="009C4815"/>
    <w:rsid w:val="009C6717"/>
    <w:rsid w:val="009C782A"/>
    <w:rsid w:val="009D00A4"/>
    <w:rsid w:val="009D067A"/>
    <w:rsid w:val="009D1A76"/>
    <w:rsid w:val="009D21AD"/>
    <w:rsid w:val="009D7488"/>
    <w:rsid w:val="009E25C9"/>
    <w:rsid w:val="009E282B"/>
    <w:rsid w:val="009E3566"/>
    <w:rsid w:val="009E52DD"/>
    <w:rsid w:val="009E58F2"/>
    <w:rsid w:val="009E70D8"/>
    <w:rsid w:val="009E7257"/>
    <w:rsid w:val="009F3B1A"/>
    <w:rsid w:val="009F7956"/>
    <w:rsid w:val="009F7CAA"/>
    <w:rsid w:val="00A02005"/>
    <w:rsid w:val="00A02336"/>
    <w:rsid w:val="00A034F2"/>
    <w:rsid w:val="00A0480E"/>
    <w:rsid w:val="00A04AAE"/>
    <w:rsid w:val="00A11AA0"/>
    <w:rsid w:val="00A16081"/>
    <w:rsid w:val="00A17747"/>
    <w:rsid w:val="00A17CFD"/>
    <w:rsid w:val="00A210D4"/>
    <w:rsid w:val="00A22CC5"/>
    <w:rsid w:val="00A23DBE"/>
    <w:rsid w:val="00A24040"/>
    <w:rsid w:val="00A2679C"/>
    <w:rsid w:val="00A27A06"/>
    <w:rsid w:val="00A33C4C"/>
    <w:rsid w:val="00A34ABA"/>
    <w:rsid w:val="00A358E3"/>
    <w:rsid w:val="00A3652E"/>
    <w:rsid w:val="00A36E81"/>
    <w:rsid w:val="00A41642"/>
    <w:rsid w:val="00A4261F"/>
    <w:rsid w:val="00A43550"/>
    <w:rsid w:val="00A5122A"/>
    <w:rsid w:val="00A530A1"/>
    <w:rsid w:val="00A57028"/>
    <w:rsid w:val="00A60185"/>
    <w:rsid w:val="00A62106"/>
    <w:rsid w:val="00A65C5B"/>
    <w:rsid w:val="00A722C2"/>
    <w:rsid w:val="00A73432"/>
    <w:rsid w:val="00A74CB4"/>
    <w:rsid w:val="00A766F5"/>
    <w:rsid w:val="00A76CFB"/>
    <w:rsid w:val="00A77550"/>
    <w:rsid w:val="00A80CE5"/>
    <w:rsid w:val="00A81911"/>
    <w:rsid w:val="00A82266"/>
    <w:rsid w:val="00A8445E"/>
    <w:rsid w:val="00A86FE2"/>
    <w:rsid w:val="00A91001"/>
    <w:rsid w:val="00A94176"/>
    <w:rsid w:val="00A96002"/>
    <w:rsid w:val="00A96ADF"/>
    <w:rsid w:val="00A979E6"/>
    <w:rsid w:val="00AA22F3"/>
    <w:rsid w:val="00AA6A74"/>
    <w:rsid w:val="00AB0603"/>
    <w:rsid w:val="00AB4514"/>
    <w:rsid w:val="00AB4701"/>
    <w:rsid w:val="00AB4839"/>
    <w:rsid w:val="00AB6BEE"/>
    <w:rsid w:val="00AB72B9"/>
    <w:rsid w:val="00AB7539"/>
    <w:rsid w:val="00AC013B"/>
    <w:rsid w:val="00AC32A6"/>
    <w:rsid w:val="00AC4FE2"/>
    <w:rsid w:val="00AC602F"/>
    <w:rsid w:val="00AC7397"/>
    <w:rsid w:val="00AD1E24"/>
    <w:rsid w:val="00AD2BFF"/>
    <w:rsid w:val="00AD3E08"/>
    <w:rsid w:val="00AE0ABD"/>
    <w:rsid w:val="00AE18E6"/>
    <w:rsid w:val="00AE1B7D"/>
    <w:rsid w:val="00AE208D"/>
    <w:rsid w:val="00AE3107"/>
    <w:rsid w:val="00AE5FAC"/>
    <w:rsid w:val="00AE6ECD"/>
    <w:rsid w:val="00AF443F"/>
    <w:rsid w:val="00AF6733"/>
    <w:rsid w:val="00B022BA"/>
    <w:rsid w:val="00B0245B"/>
    <w:rsid w:val="00B02479"/>
    <w:rsid w:val="00B029EF"/>
    <w:rsid w:val="00B04422"/>
    <w:rsid w:val="00B06D74"/>
    <w:rsid w:val="00B0764D"/>
    <w:rsid w:val="00B07697"/>
    <w:rsid w:val="00B109E1"/>
    <w:rsid w:val="00B10F76"/>
    <w:rsid w:val="00B11360"/>
    <w:rsid w:val="00B11ACA"/>
    <w:rsid w:val="00B11DBB"/>
    <w:rsid w:val="00B11E42"/>
    <w:rsid w:val="00B13130"/>
    <w:rsid w:val="00B15729"/>
    <w:rsid w:val="00B166C1"/>
    <w:rsid w:val="00B17FD5"/>
    <w:rsid w:val="00B2332D"/>
    <w:rsid w:val="00B23FAE"/>
    <w:rsid w:val="00B24282"/>
    <w:rsid w:val="00B36445"/>
    <w:rsid w:val="00B37F84"/>
    <w:rsid w:val="00B4479F"/>
    <w:rsid w:val="00B45347"/>
    <w:rsid w:val="00B4550D"/>
    <w:rsid w:val="00B46F79"/>
    <w:rsid w:val="00B50AE2"/>
    <w:rsid w:val="00B5282B"/>
    <w:rsid w:val="00B5394D"/>
    <w:rsid w:val="00B53CF7"/>
    <w:rsid w:val="00B64181"/>
    <w:rsid w:val="00B746CA"/>
    <w:rsid w:val="00B74E57"/>
    <w:rsid w:val="00B74EA4"/>
    <w:rsid w:val="00B77F67"/>
    <w:rsid w:val="00B8175A"/>
    <w:rsid w:val="00B852C8"/>
    <w:rsid w:val="00B93D80"/>
    <w:rsid w:val="00B9535E"/>
    <w:rsid w:val="00B9550B"/>
    <w:rsid w:val="00BA0E67"/>
    <w:rsid w:val="00BA269D"/>
    <w:rsid w:val="00BA4A9D"/>
    <w:rsid w:val="00BA615B"/>
    <w:rsid w:val="00BA7A14"/>
    <w:rsid w:val="00BB50A5"/>
    <w:rsid w:val="00BB5B2E"/>
    <w:rsid w:val="00BC1419"/>
    <w:rsid w:val="00BC29E4"/>
    <w:rsid w:val="00BC30C9"/>
    <w:rsid w:val="00BC3670"/>
    <w:rsid w:val="00BC393C"/>
    <w:rsid w:val="00BC507F"/>
    <w:rsid w:val="00BC5C42"/>
    <w:rsid w:val="00BC6FF6"/>
    <w:rsid w:val="00BC72C5"/>
    <w:rsid w:val="00BD780B"/>
    <w:rsid w:val="00BD7B1B"/>
    <w:rsid w:val="00BE44A6"/>
    <w:rsid w:val="00BF0085"/>
    <w:rsid w:val="00BF13FB"/>
    <w:rsid w:val="00BF3BFC"/>
    <w:rsid w:val="00BF49BB"/>
    <w:rsid w:val="00C00228"/>
    <w:rsid w:val="00C002D0"/>
    <w:rsid w:val="00C0240C"/>
    <w:rsid w:val="00C037AC"/>
    <w:rsid w:val="00C03DE7"/>
    <w:rsid w:val="00C06A41"/>
    <w:rsid w:val="00C07C87"/>
    <w:rsid w:val="00C11A05"/>
    <w:rsid w:val="00C133B0"/>
    <w:rsid w:val="00C137F2"/>
    <w:rsid w:val="00C163E4"/>
    <w:rsid w:val="00C163F1"/>
    <w:rsid w:val="00C1767E"/>
    <w:rsid w:val="00C210A7"/>
    <w:rsid w:val="00C21BC3"/>
    <w:rsid w:val="00C24CF0"/>
    <w:rsid w:val="00C253E6"/>
    <w:rsid w:val="00C301AF"/>
    <w:rsid w:val="00C30499"/>
    <w:rsid w:val="00C316AA"/>
    <w:rsid w:val="00C343C0"/>
    <w:rsid w:val="00C34B40"/>
    <w:rsid w:val="00C34E25"/>
    <w:rsid w:val="00C37D12"/>
    <w:rsid w:val="00C40373"/>
    <w:rsid w:val="00C41474"/>
    <w:rsid w:val="00C415D5"/>
    <w:rsid w:val="00C41C7E"/>
    <w:rsid w:val="00C43FBB"/>
    <w:rsid w:val="00C44F87"/>
    <w:rsid w:val="00C45A7B"/>
    <w:rsid w:val="00C4689D"/>
    <w:rsid w:val="00C469D6"/>
    <w:rsid w:val="00C5082F"/>
    <w:rsid w:val="00C50DB7"/>
    <w:rsid w:val="00C5354E"/>
    <w:rsid w:val="00C564B2"/>
    <w:rsid w:val="00C6138F"/>
    <w:rsid w:val="00C62758"/>
    <w:rsid w:val="00C64F6B"/>
    <w:rsid w:val="00C65DE6"/>
    <w:rsid w:val="00C668D5"/>
    <w:rsid w:val="00C6711C"/>
    <w:rsid w:val="00C67EDD"/>
    <w:rsid w:val="00C7131F"/>
    <w:rsid w:val="00C72490"/>
    <w:rsid w:val="00C80832"/>
    <w:rsid w:val="00C86BCA"/>
    <w:rsid w:val="00C91899"/>
    <w:rsid w:val="00C92AD7"/>
    <w:rsid w:val="00C96822"/>
    <w:rsid w:val="00CA14A9"/>
    <w:rsid w:val="00CA3618"/>
    <w:rsid w:val="00CA65BE"/>
    <w:rsid w:val="00CA728E"/>
    <w:rsid w:val="00CA7CB3"/>
    <w:rsid w:val="00CB176F"/>
    <w:rsid w:val="00CB1772"/>
    <w:rsid w:val="00CB2951"/>
    <w:rsid w:val="00CB3EA0"/>
    <w:rsid w:val="00CB5595"/>
    <w:rsid w:val="00CB5763"/>
    <w:rsid w:val="00CC1F86"/>
    <w:rsid w:val="00CC742E"/>
    <w:rsid w:val="00CD2338"/>
    <w:rsid w:val="00CD2A71"/>
    <w:rsid w:val="00CD62BF"/>
    <w:rsid w:val="00CD7803"/>
    <w:rsid w:val="00CE2602"/>
    <w:rsid w:val="00CE7BDC"/>
    <w:rsid w:val="00CF0F4A"/>
    <w:rsid w:val="00CF2078"/>
    <w:rsid w:val="00CF65D5"/>
    <w:rsid w:val="00CF6E0E"/>
    <w:rsid w:val="00D00B13"/>
    <w:rsid w:val="00D01C88"/>
    <w:rsid w:val="00D02887"/>
    <w:rsid w:val="00D0677C"/>
    <w:rsid w:val="00D16605"/>
    <w:rsid w:val="00D16ADF"/>
    <w:rsid w:val="00D21002"/>
    <w:rsid w:val="00D2108C"/>
    <w:rsid w:val="00D21842"/>
    <w:rsid w:val="00D25E40"/>
    <w:rsid w:val="00D265E8"/>
    <w:rsid w:val="00D30D14"/>
    <w:rsid w:val="00D350FB"/>
    <w:rsid w:val="00D35414"/>
    <w:rsid w:val="00D36531"/>
    <w:rsid w:val="00D36B9C"/>
    <w:rsid w:val="00D378EF"/>
    <w:rsid w:val="00D404AD"/>
    <w:rsid w:val="00D40C1D"/>
    <w:rsid w:val="00D43CA4"/>
    <w:rsid w:val="00D571B4"/>
    <w:rsid w:val="00D60438"/>
    <w:rsid w:val="00D63ABE"/>
    <w:rsid w:val="00D63D95"/>
    <w:rsid w:val="00D645AE"/>
    <w:rsid w:val="00D75D95"/>
    <w:rsid w:val="00D76E06"/>
    <w:rsid w:val="00D76F37"/>
    <w:rsid w:val="00D8385F"/>
    <w:rsid w:val="00D86886"/>
    <w:rsid w:val="00D90E48"/>
    <w:rsid w:val="00D9216E"/>
    <w:rsid w:val="00DA1B33"/>
    <w:rsid w:val="00DA396F"/>
    <w:rsid w:val="00DA53D6"/>
    <w:rsid w:val="00DB1526"/>
    <w:rsid w:val="00DB1ED4"/>
    <w:rsid w:val="00DB361A"/>
    <w:rsid w:val="00DB5127"/>
    <w:rsid w:val="00DC03DD"/>
    <w:rsid w:val="00DC1D55"/>
    <w:rsid w:val="00DC3C7B"/>
    <w:rsid w:val="00DD00F5"/>
    <w:rsid w:val="00DD0FAA"/>
    <w:rsid w:val="00DD176B"/>
    <w:rsid w:val="00DD3056"/>
    <w:rsid w:val="00DD4D67"/>
    <w:rsid w:val="00DD5BEA"/>
    <w:rsid w:val="00DD7459"/>
    <w:rsid w:val="00DE2609"/>
    <w:rsid w:val="00DE5320"/>
    <w:rsid w:val="00DE5ECA"/>
    <w:rsid w:val="00DE65E3"/>
    <w:rsid w:val="00DE6AA5"/>
    <w:rsid w:val="00DF4548"/>
    <w:rsid w:val="00DF49BB"/>
    <w:rsid w:val="00DF64A7"/>
    <w:rsid w:val="00DF728F"/>
    <w:rsid w:val="00DF7E8C"/>
    <w:rsid w:val="00E01C39"/>
    <w:rsid w:val="00E022E6"/>
    <w:rsid w:val="00E044DC"/>
    <w:rsid w:val="00E04B33"/>
    <w:rsid w:val="00E04F29"/>
    <w:rsid w:val="00E06304"/>
    <w:rsid w:val="00E06638"/>
    <w:rsid w:val="00E10BD2"/>
    <w:rsid w:val="00E11E02"/>
    <w:rsid w:val="00E13916"/>
    <w:rsid w:val="00E20B20"/>
    <w:rsid w:val="00E222D7"/>
    <w:rsid w:val="00E23317"/>
    <w:rsid w:val="00E26B7D"/>
    <w:rsid w:val="00E30CDE"/>
    <w:rsid w:val="00E3119E"/>
    <w:rsid w:val="00E33052"/>
    <w:rsid w:val="00E34D1F"/>
    <w:rsid w:val="00E35BDC"/>
    <w:rsid w:val="00E370E4"/>
    <w:rsid w:val="00E37318"/>
    <w:rsid w:val="00E44F9E"/>
    <w:rsid w:val="00E50E9D"/>
    <w:rsid w:val="00E51014"/>
    <w:rsid w:val="00E631CF"/>
    <w:rsid w:val="00E6484E"/>
    <w:rsid w:val="00E70C2F"/>
    <w:rsid w:val="00E770C9"/>
    <w:rsid w:val="00E77549"/>
    <w:rsid w:val="00E808D1"/>
    <w:rsid w:val="00E84AC5"/>
    <w:rsid w:val="00E87401"/>
    <w:rsid w:val="00E90EB8"/>
    <w:rsid w:val="00E9198D"/>
    <w:rsid w:val="00E91D40"/>
    <w:rsid w:val="00E9513E"/>
    <w:rsid w:val="00EA0939"/>
    <w:rsid w:val="00EA1128"/>
    <w:rsid w:val="00EA1890"/>
    <w:rsid w:val="00EA1AA5"/>
    <w:rsid w:val="00EA2EBD"/>
    <w:rsid w:val="00EA41BA"/>
    <w:rsid w:val="00EA63CD"/>
    <w:rsid w:val="00EA7434"/>
    <w:rsid w:val="00EA7746"/>
    <w:rsid w:val="00EB0AC4"/>
    <w:rsid w:val="00EB3883"/>
    <w:rsid w:val="00EB59A4"/>
    <w:rsid w:val="00EC02A8"/>
    <w:rsid w:val="00EC0812"/>
    <w:rsid w:val="00ED102D"/>
    <w:rsid w:val="00ED13D2"/>
    <w:rsid w:val="00ED4243"/>
    <w:rsid w:val="00EE09F2"/>
    <w:rsid w:val="00EE17C5"/>
    <w:rsid w:val="00EE6287"/>
    <w:rsid w:val="00EE667F"/>
    <w:rsid w:val="00EE6E09"/>
    <w:rsid w:val="00EE7B86"/>
    <w:rsid w:val="00EF308E"/>
    <w:rsid w:val="00EF3219"/>
    <w:rsid w:val="00EF5628"/>
    <w:rsid w:val="00F01083"/>
    <w:rsid w:val="00F0193C"/>
    <w:rsid w:val="00F01992"/>
    <w:rsid w:val="00F039A0"/>
    <w:rsid w:val="00F06059"/>
    <w:rsid w:val="00F06489"/>
    <w:rsid w:val="00F073D6"/>
    <w:rsid w:val="00F12C13"/>
    <w:rsid w:val="00F14D78"/>
    <w:rsid w:val="00F16681"/>
    <w:rsid w:val="00F219E9"/>
    <w:rsid w:val="00F21E49"/>
    <w:rsid w:val="00F232C4"/>
    <w:rsid w:val="00F26DB4"/>
    <w:rsid w:val="00F30760"/>
    <w:rsid w:val="00F33CD0"/>
    <w:rsid w:val="00F36A48"/>
    <w:rsid w:val="00F37A22"/>
    <w:rsid w:val="00F412CF"/>
    <w:rsid w:val="00F42AB3"/>
    <w:rsid w:val="00F500DD"/>
    <w:rsid w:val="00F522B1"/>
    <w:rsid w:val="00F568D9"/>
    <w:rsid w:val="00F56EB9"/>
    <w:rsid w:val="00F611BC"/>
    <w:rsid w:val="00F61DB9"/>
    <w:rsid w:val="00F62D45"/>
    <w:rsid w:val="00F6494F"/>
    <w:rsid w:val="00F663CD"/>
    <w:rsid w:val="00F67BC5"/>
    <w:rsid w:val="00F7224C"/>
    <w:rsid w:val="00F72FAC"/>
    <w:rsid w:val="00F83D63"/>
    <w:rsid w:val="00F86656"/>
    <w:rsid w:val="00F9149B"/>
    <w:rsid w:val="00F91F64"/>
    <w:rsid w:val="00F924BD"/>
    <w:rsid w:val="00F95B29"/>
    <w:rsid w:val="00FA0080"/>
    <w:rsid w:val="00FA2233"/>
    <w:rsid w:val="00FA361B"/>
    <w:rsid w:val="00FA6A7A"/>
    <w:rsid w:val="00FA752A"/>
    <w:rsid w:val="00FB02B0"/>
    <w:rsid w:val="00FB1271"/>
    <w:rsid w:val="00FB4C33"/>
    <w:rsid w:val="00FB5619"/>
    <w:rsid w:val="00FB5C2D"/>
    <w:rsid w:val="00FC37E5"/>
    <w:rsid w:val="00FD67DC"/>
    <w:rsid w:val="00FD6E16"/>
    <w:rsid w:val="00FD79AF"/>
    <w:rsid w:val="00FF2423"/>
    <w:rsid w:val="00FF5708"/>
    <w:rsid w:val="00FF6D96"/>
    <w:rsid w:val="00FF703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1AFF58F9"/>
  <w15:docId w15:val="{BE8A87D2-E5A0-44FE-90F3-AA2253A3F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175A"/>
    <w:rPr>
      <w:rFonts w:ascii="Arial" w:hAnsi="Arial" w:cs="Arial"/>
    </w:rPr>
  </w:style>
  <w:style w:type="paragraph" w:styleId="Heading1">
    <w:name w:val="heading 1"/>
    <w:basedOn w:val="Normal"/>
    <w:next w:val="Normal"/>
    <w:link w:val="Heading1Char"/>
    <w:uiPriority w:val="99"/>
    <w:qFormat/>
    <w:rsid w:val="00AA6A74"/>
    <w:pPr>
      <w:keepNext/>
      <w:outlineLvl w:val="0"/>
    </w:pPr>
    <w:rPr>
      <w:rFonts w:cs="Times New Roman"/>
      <w:b/>
      <w:bCs/>
      <w:color w:val="AF1829"/>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A6A74"/>
    <w:rPr>
      <w:rFonts w:ascii="Arial" w:hAnsi="Arial"/>
      <w:b/>
      <w:bCs/>
      <w:color w:val="AF1829"/>
      <w:kern w:val="32"/>
      <w:sz w:val="32"/>
      <w:szCs w:val="32"/>
    </w:rPr>
  </w:style>
  <w:style w:type="paragraph" w:styleId="Header">
    <w:name w:val="header"/>
    <w:basedOn w:val="Normal"/>
    <w:link w:val="HeaderChar"/>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semiHidden/>
    <w:locked/>
    <w:rsid w:val="00B746CA"/>
    <w:rPr>
      <w:rFonts w:ascii="Arial" w:hAnsi="Arial"/>
    </w:rPr>
  </w:style>
  <w:style w:type="table" w:styleId="TableGrid">
    <w:name w:val="Table Grid"/>
    <w:basedOn w:val="TableNormal"/>
    <w:uiPriority w:val="99"/>
    <w:semiHidden/>
    <w:rsid w:val="00777D5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99"/>
    <w:qFormat/>
    <w:rsid w:val="00666AD5"/>
    <w:rPr>
      <w:rFonts w:ascii="Calibri" w:hAnsi="Calibri"/>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lang w:eastAsia="en-US"/>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A76CFB"/>
    <w:rPr>
      <w:rFonts w:ascii="Arial" w:hAnsi="Arial" w:cs="Arial"/>
    </w:rPr>
  </w:style>
  <w:style w:type="character" w:styleId="CommentReference">
    <w:name w:val="annotation reference"/>
    <w:basedOn w:val="DefaultParagraphFont"/>
    <w:uiPriority w:val="99"/>
    <w:semiHidden/>
    <w:unhideWhenUsed/>
    <w:locked/>
    <w:rsid w:val="00431079"/>
    <w:rPr>
      <w:sz w:val="16"/>
      <w:szCs w:val="16"/>
    </w:rPr>
  </w:style>
  <w:style w:type="paragraph" w:styleId="CommentText">
    <w:name w:val="annotation text"/>
    <w:basedOn w:val="Normal"/>
    <w:link w:val="CommentTextChar"/>
    <w:uiPriority w:val="99"/>
    <w:semiHidden/>
    <w:unhideWhenUsed/>
    <w:locked/>
    <w:rsid w:val="00431079"/>
    <w:rPr>
      <w:sz w:val="20"/>
      <w:szCs w:val="20"/>
    </w:rPr>
  </w:style>
  <w:style w:type="character" w:customStyle="1" w:styleId="CommentTextChar">
    <w:name w:val="Comment Text Char"/>
    <w:basedOn w:val="DefaultParagraphFont"/>
    <w:link w:val="CommentText"/>
    <w:uiPriority w:val="99"/>
    <w:semiHidden/>
    <w:rsid w:val="00431079"/>
    <w:rPr>
      <w:rFonts w:ascii="Arial" w:hAnsi="Arial" w:cs="Arial"/>
      <w:sz w:val="20"/>
      <w:szCs w:val="20"/>
    </w:rPr>
  </w:style>
  <w:style w:type="paragraph" w:styleId="CommentSubject">
    <w:name w:val="annotation subject"/>
    <w:basedOn w:val="CommentText"/>
    <w:next w:val="CommentText"/>
    <w:link w:val="CommentSubjectChar"/>
    <w:uiPriority w:val="99"/>
    <w:semiHidden/>
    <w:unhideWhenUsed/>
    <w:locked/>
    <w:rsid w:val="00B45347"/>
    <w:rPr>
      <w:b/>
      <w:bCs/>
    </w:rPr>
  </w:style>
  <w:style w:type="character" w:customStyle="1" w:styleId="CommentSubjectChar">
    <w:name w:val="Comment Subject Char"/>
    <w:basedOn w:val="CommentTextChar"/>
    <w:link w:val="CommentSubject"/>
    <w:uiPriority w:val="99"/>
    <w:semiHidden/>
    <w:rsid w:val="00B45347"/>
    <w:rPr>
      <w:rFonts w:ascii="Arial" w:hAnsi="Arial" w:cs="Arial"/>
      <w:b/>
      <w:bCs/>
      <w:sz w:val="20"/>
      <w:szCs w:val="20"/>
    </w:rPr>
  </w:style>
  <w:style w:type="paragraph" w:customStyle="1" w:styleId="Pa2">
    <w:name w:val="Pa2"/>
    <w:basedOn w:val="Default"/>
    <w:next w:val="Default"/>
    <w:rsid w:val="004547BE"/>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4547BE"/>
    <w:rPr>
      <w:rFonts w:cs="Myriad Pro Light"/>
      <w:color w:val="000000"/>
      <w:sz w:val="16"/>
      <w:szCs w:val="16"/>
    </w:rPr>
  </w:style>
  <w:style w:type="character" w:customStyle="1" w:styleId="A2">
    <w:name w:val="A2"/>
    <w:uiPriority w:val="99"/>
    <w:rsid w:val="004547BE"/>
    <w:rPr>
      <w:rFonts w:cs="Myriad Pro Light"/>
      <w:color w:val="0000FF"/>
      <w:sz w:val="16"/>
      <w:szCs w:val="16"/>
      <w:u w:val="single"/>
    </w:rPr>
  </w:style>
  <w:style w:type="paragraph" w:customStyle="1" w:styleId="Pa3">
    <w:name w:val="Pa3"/>
    <w:basedOn w:val="Default"/>
    <w:next w:val="Default"/>
    <w:rsid w:val="004547BE"/>
    <w:pPr>
      <w:suppressAutoHyphens/>
      <w:adjustRightInd/>
      <w:spacing w:line="121" w:lineRule="atLeast"/>
      <w:textAlignment w:val="baseline"/>
    </w:pPr>
    <w:rPr>
      <w:rFonts w:ascii="Myriad Pro Light" w:eastAsia="Calibri" w:hAnsi="Myriad Pro Light" w:cs="Times New Roman"/>
      <w:color w:val="auto"/>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310931">
      <w:bodyDiv w:val="1"/>
      <w:marLeft w:val="0"/>
      <w:marRight w:val="0"/>
      <w:marTop w:val="0"/>
      <w:marBottom w:val="0"/>
      <w:divBdr>
        <w:top w:val="none" w:sz="0" w:space="0" w:color="auto"/>
        <w:left w:val="none" w:sz="0" w:space="0" w:color="auto"/>
        <w:bottom w:val="none" w:sz="0" w:space="0" w:color="auto"/>
        <w:right w:val="none" w:sz="0" w:space="0" w:color="auto"/>
      </w:divBdr>
    </w:div>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 w:id="210923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resources.feedback@ocr.org.uk?subject=I%20like%20the%20GCSE%20(9-1)%20Mathematics%20Alternative%20Paper%20Mark%20Scheme%20J560/04" TargetMode="External"/><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4.jpeg"/><Relationship Id="rId128" Type="http://schemas.openxmlformats.org/officeDocument/2006/relationships/hyperlink" Target="https://www.ocr.org.uk/qualifications/expression-of-interest/" TargetMode="Externa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footer" Target="footer1.xml"/><Relationship Id="rId118" Type="http://schemas.openxmlformats.org/officeDocument/2006/relationships/hyperlink" Target="mailto:resources.feedback@ocr.org.uk?subject=I%20dislike%20the%20GCSE%20(9-1)%20Mathematics%20Alternative%20Paper%20Mark%20Scheme%20J560/04" TargetMode="External"/><Relationship Id="rId134" Type="http://schemas.openxmlformats.org/officeDocument/2006/relationships/customXml" Target="../customXml/item3.xml"/><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hyperlink" Target="mailto:resources.feedback@ocr.org.uk?subject=I%20like%20the%20GCSE%20(9-1)%20Mathematics%20Alternative%20Paper%20Mark%20Scheme%20J560/04" TargetMode="External"/><Relationship Id="rId129" Type="http://schemas.openxmlformats.org/officeDocument/2006/relationships/hyperlink" Target="mailto:resources.feedback@ocr.org.uk" TargetMode="Externa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header" Target="header2.xml"/><Relationship Id="rId119" Type="http://schemas.openxmlformats.org/officeDocument/2006/relationships/hyperlink" Target="https://www.ocr.org.uk/qualifications/resource-finder/" TargetMode="Externa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footer" Target="footer3.xml"/><Relationship Id="rId135" Type="http://schemas.openxmlformats.org/officeDocument/2006/relationships/customXml" Target="../customXml/item4.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hyperlink" Target="mailto:resources.feedback@ocr.org.uk" TargetMode="External"/><Relationship Id="rId125" Type="http://schemas.openxmlformats.org/officeDocument/2006/relationships/hyperlink" Target="mailto:resources.feedback@ocr.org.uk?subject=I%20dislike%20the%20GCSE%20(9-1)%20Mathematics%20Alternative%20Paper%20Mark%20Scheme%20J560/04" TargetMode="Externa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footer" Target="footer2.xml"/><Relationship Id="rId131"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hyperlink" Target="https://www.ocr.org.uk/qualifications/resource-finder/" TargetMode="External"/><Relationship Id="rId8" Type="http://schemas.openxmlformats.org/officeDocument/2006/relationships/image" Target="media/image1.jp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hyperlink" Target="https://www.ocr.org.uk/qualifications/expression-of-interest/"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3.jpeg"/><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hyperlink" Target="mailto:resources.feedback@ocr.org.uk" TargetMode="Externa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header" Target="header1.xml"/><Relationship Id="rId133"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Props1.xml><?xml version="1.0" encoding="utf-8"?>
<ds:datastoreItem xmlns:ds="http://schemas.openxmlformats.org/officeDocument/2006/customXml" ds:itemID="{A49B4E81-2D5C-4A4F-BD82-5C50AF747C9F}">
  <ds:schemaRefs>
    <ds:schemaRef ds:uri="http://schemas.openxmlformats.org/officeDocument/2006/bibliography"/>
  </ds:schemaRefs>
</ds:datastoreItem>
</file>

<file path=customXml/itemProps2.xml><?xml version="1.0" encoding="utf-8"?>
<ds:datastoreItem xmlns:ds="http://schemas.openxmlformats.org/officeDocument/2006/customXml" ds:itemID="{9C6DF7E2-3646-43F6-B5B3-05F8C8F0F33C}"/>
</file>

<file path=customXml/itemProps3.xml><?xml version="1.0" encoding="utf-8"?>
<ds:datastoreItem xmlns:ds="http://schemas.openxmlformats.org/officeDocument/2006/customXml" ds:itemID="{854EB980-8277-4431-8F30-09903B27706D}"/>
</file>

<file path=customXml/itemProps4.xml><?xml version="1.0" encoding="utf-8"?>
<ds:datastoreItem xmlns:ds="http://schemas.openxmlformats.org/officeDocument/2006/customXml" ds:itemID="{5F690239-1BC4-4223-BBA5-84372A33CB81}"/>
</file>

<file path=docProps/app.xml><?xml version="1.0" encoding="utf-8"?>
<Properties xmlns="http://schemas.openxmlformats.org/officeDocument/2006/extended-properties" xmlns:vt="http://schemas.openxmlformats.org/officeDocument/2006/docPropsVTypes">
  <Template>Normal</Template>
  <TotalTime>16</TotalTime>
  <Pages>20</Pages>
  <Words>3052</Words>
  <Characters>13733</Characters>
  <Application>Microsoft Office Word</Application>
  <DocSecurity>0</DocSecurity>
  <Lines>114</Lines>
  <Paragraphs>33</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16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vin Smith</dc:creator>
  <cp:lastModifiedBy>Caroline Hodgson</cp:lastModifiedBy>
  <cp:revision>4</cp:revision>
  <cp:lastPrinted>2022-05-04T10:48:00Z</cp:lastPrinted>
  <dcterms:created xsi:type="dcterms:W3CDTF">2022-05-04T11:59:00Z</dcterms:created>
  <dcterms:modified xsi:type="dcterms:W3CDTF">2022-05-04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92AFE31B250B9468A58C83CA74BCADD</vt:lpwstr>
  </property>
</Properties>
</file>